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16="http://schemas.microsoft.com/office/drawing/2014/main" xmlns:c="http://schemas.openxmlformats.org/drawingml/2006/chart" mc:Ignorable="w14 w15 w16se w16cid w16 w16cex w16sdtdh wp14">
  <w:body>
    <w:p w:rsidR="00EE4BDE" w:rsidP="00EE4BDE" w:rsidRDefault="00EE4BDE" w14:paraId="11F683C0" w14:textId="77777777">
      <w:pPr>
        <w:jc w:val="center"/>
        <w:rPr>
          <w:szCs w:val="28"/>
        </w:rPr>
      </w:pPr>
      <w:r>
        <w:rPr>
          <w:szCs w:val="28"/>
        </w:rPr>
        <w:t>Hanoi University of Science and Technology</w:t>
      </w:r>
    </w:p>
    <w:p w:rsidR="002D3719" w:rsidP="00EE4BDE" w:rsidRDefault="00EE4BDE" w14:paraId="47ECB104" w14:textId="278483B6">
      <w:pPr>
        <w:jc w:val="center"/>
        <w:rPr>
          <w:b/>
          <w:bCs/>
          <w:szCs w:val="28"/>
        </w:rPr>
      </w:pPr>
      <w:r w:rsidRPr="00921CDB">
        <w:rPr>
          <w:b/>
          <w:bCs/>
          <w:szCs w:val="28"/>
        </w:rPr>
        <w:t>School of Information and Communication Technology</w:t>
      </w:r>
    </w:p>
    <w:p w:rsidRPr="00920CD6" w:rsidR="001D75BC" w:rsidP="00920CD6" w:rsidRDefault="00921CDB" w14:paraId="10FCBC8B" w14:textId="478943DB">
      <w:pPr>
        <w:jc w:val="center"/>
        <w:rPr>
          <w:szCs w:val="28"/>
        </w:rPr>
      </w:pPr>
      <w:r w:rsidRPr="00921CDB">
        <w:rPr>
          <w:szCs w:val="28"/>
        </w:rPr>
        <w:t>=================00o00=================</w:t>
      </w:r>
    </w:p>
    <w:p w:rsidR="001D75BC" w:rsidP="001D75BC" w:rsidRDefault="001D75BC" w14:paraId="2097954A" w14:textId="77777777">
      <w:pPr>
        <w:tabs>
          <w:tab w:val="left" w:pos="1440"/>
        </w:tabs>
        <w:jc w:val="center"/>
        <w:rPr>
          <w:sz w:val="48"/>
          <w:szCs w:val="48"/>
        </w:rPr>
      </w:pPr>
    </w:p>
    <w:p w:rsidR="001D75BC" w:rsidP="001D75BC" w:rsidRDefault="001D75BC" w14:paraId="263E7468" w14:textId="77777777">
      <w:pPr>
        <w:tabs>
          <w:tab w:val="left" w:pos="1440"/>
        </w:tabs>
        <w:jc w:val="center"/>
        <w:rPr>
          <w:sz w:val="48"/>
          <w:szCs w:val="48"/>
        </w:rPr>
      </w:pPr>
    </w:p>
    <w:p w:rsidRPr="00211825" w:rsidR="00E3374B" w:rsidP="001D75BC" w:rsidRDefault="00E3374B" w14:paraId="0BD9ACD3" w14:textId="7246EEA7">
      <w:pPr>
        <w:tabs>
          <w:tab w:val="left" w:pos="1440"/>
        </w:tabs>
        <w:jc w:val="center"/>
        <w:rPr>
          <w:sz w:val="48"/>
          <w:szCs w:val="48"/>
        </w:rPr>
      </w:pPr>
      <w:r w:rsidRPr="00211825">
        <w:rPr>
          <w:sz w:val="48"/>
          <w:szCs w:val="48"/>
        </w:rPr>
        <w:t>Introduction to Artificial Intelligence</w:t>
      </w:r>
    </w:p>
    <w:p w:rsidRPr="00211825" w:rsidR="00E3374B" w:rsidP="001D75BC" w:rsidRDefault="001D75BC" w14:paraId="69F257FD" w14:textId="77FCF2A9">
      <w:pPr>
        <w:tabs>
          <w:tab w:val="left" w:pos="1440"/>
        </w:tabs>
        <w:jc w:val="center"/>
        <w:rPr>
          <w:sz w:val="48"/>
          <w:szCs w:val="48"/>
          <w:u w:val="single"/>
        </w:rPr>
      </w:pPr>
      <w:r w:rsidRPr="00211825">
        <w:rPr>
          <w:sz w:val="48"/>
          <w:szCs w:val="48"/>
          <w:u w:val="single"/>
        </w:rPr>
        <w:t>Capstone Project Report</w:t>
      </w:r>
    </w:p>
    <w:p w:rsidR="00920CD6" w:rsidP="001D75BC" w:rsidRDefault="00920CD6" w14:paraId="3DF62FE3" w14:textId="2897DFEC">
      <w:pPr>
        <w:tabs>
          <w:tab w:val="left" w:pos="1440"/>
        </w:tabs>
        <w:jc w:val="center"/>
        <w:rPr>
          <w:sz w:val="48"/>
          <w:szCs w:val="48"/>
        </w:rPr>
      </w:pPr>
    </w:p>
    <w:p w:rsidR="00920CD6" w:rsidP="001D75BC" w:rsidRDefault="00920CD6" w14:paraId="65762D02" w14:textId="77777777">
      <w:pPr>
        <w:tabs>
          <w:tab w:val="left" w:pos="1440"/>
        </w:tabs>
        <w:jc w:val="center"/>
        <w:rPr>
          <w:sz w:val="48"/>
          <w:szCs w:val="48"/>
        </w:rPr>
      </w:pPr>
    </w:p>
    <w:p w:rsidR="00441616" w:rsidP="001D75BC" w:rsidRDefault="00441616" w14:paraId="232C4B44" w14:textId="135B033D">
      <w:pPr>
        <w:tabs>
          <w:tab w:val="left" w:pos="1440"/>
        </w:tabs>
        <w:jc w:val="center"/>
        <w:rPr>
          <w:i/>
          <w:iCs/>
          <w:sz w:val="40"/>
          <w:szCs w:val="40"/>
        </w:rPr>
      </w:pPr>
      <w:r w:rsidRPr="00920CD6">
        <w:rPr>
          <w:i/>
          <w:iCs/>
          <w:sz w:val="40"/>
          <w:szCs w:val="40"/>
        </w:rPr>
        <w:t>An intelligent</w:t>
      </w:r>
      <w:r w:rsidR="006D0746">
        <w:rPr>
          <w:i/>
          <w:iCs/>
          <w:sz w:val="40"/>
          <w:szCs w:val="40"/>
        </w:rPr>
        <w:t xml:space="preserve"> agent</w:t>
      </w:r>
      <w:r w:rsidRPr="00920CD6">
        <w:rPr>
          <w:i/>
          <w:iCs/>
          <w:sz w:val="40"/>
          <w:szCs w:val="40"/>
        </w:rPr>
        <w:t xml:space="preserve"> for playing Othello</w:t>
      </w:r>
    </w:p>
    <w:p w:rsidR="00920CD6" w:rsidP="001D75BC" w:rsidRDefault="00920CD6" w14:paraId="63CB3314" w14:textId="057383C7">
      <w:pPr>
        <w:tabs>
          <w:tab w:val="left" w:pos="1440"/>
        </w:tabs>
        <w:jc w:val="center"/>
        <w:rPr>
          <w:i/>
          <w:iCs/>
          <w:sz w:val="40"/>
          <w:szCs w:val="40"/>
        </w:rPr>
      </w:pPr>
    </w:p>
    <w:p w:rsidR="00920CD6" w:rsidP="00566192" w:rsidRDefault="00566192" w14:paraId="3B930B63" w14:textId="1BDE0306">
      <w:pPr>
        <w:tabs>
          <w:tab w:val="left" w:pos="1440"/>
        </w:tabs>
        <w:rPr>
          <w:szCs w:val="28"/>
        </w:rPr>
      </w:pPr>
      <w:r>
        <w:rPr>
          <w:sz w:val="40"/>
          <w:szCs w:val="40"/>
        </w:rPr>
        <w:tab/>
      </w:r>
      <w:r w:rsidRPr="00F77435">
        <w:rPr>
          <w:b/>
          <w:bCs/>
          <w:szCs w:val="28"/>
        </w:rPr>
        <w:t>Students</w:t>
      </w:r>
      <w:r>
        <w:rPr>
          <w:szCs w:val="28"/>
        </w:rPr>
        <w:t>:</w:t>
      </w:r>
    </w:p>
    <w:tbl>
      <w:tblPr>
        <w:tblStyle w:val="TableGrid"/>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5395"/>
        <w:gridCol w:w="5395"/>
      </w:tblGrid>
      <w:tr w:rsidR="00DF6A92" w:rsidTr="00932BF8" w14:paraId="1A215248" w14:textId="77777777">
        <w:trPr>
          <w:trHeight w:val="432"/>
          <w:jc w:val="center"/>
        </w:trPr>
        <w:tc>
          <w:tcPr>
            <w:tcW w:w="5395" w:type="dxa"/>
          </w:tcPr>
          <w:p w:rsidR="00DF6A92" w:rsidP="00BE4EC4" w:rsidRDefault="00BE4EC4" w14:paraId="5D56621A" w14:textId="709B94EB">
            <w:pPr>
              <w:tabs>
                <w:tab w:val="left" w:pos="1440"/>
              </w:tabs>
              <w:rPr>
                <w:szCs w:val="28"/>
              </w:rPr>
            </w:pPr>
            <w:r>
              <w:rPr>
                <w:szCs w:val="28"/>
              </w:rPr>
              <w:t xml:space="preserve">        </w:t>
            </w:r>
            <w:r w:rsidR="00DF6A92">
              <w:rPr>
                <w:szCs w:val="28"/>
              </w:rPr>
              <w:t>Nguyễn Hoàng Hải</w:t>
            </w:r>
          </w:p>
        </w:tc>
        <w:tc>
          <w:tcPr>
            <w:tcW w:w="5395" w:type="dxa"/>
          </w:tcPr>
          <w:p w:rsidR="00DF6A92" w:rsidP="00211825" w:rsidRDefault="00DF6A92" w14:paraId="55FE5C21" w14:textId="0317B1AB">
            <w:pPr>
              <w:tabs>
                <w:tab w:val="left" w:pos="1440"/>
              </w:tabs>
              <w:jc w:val="center"/>
              <w:rPr>
                <w:szCs w:val="28"/>
              </w:rPr>
            </w:pPr>
            <w:r>
              <w:rPr>
                <w:szCs w:val="28"/>
              </w:rPr>
              <w:t>20200193</w:t>
            </w:r>
          </w:p>
        </w:tc>
      </w:tr>
      <w:tr w:rsidR="00DF6A92" w:rsidTr="00932BF8" w14:paraId="4C678A51" w14:textId="77777777">
        <w:trPr>
          <w:trHeight w:val="432"/>
          <w:jc w:val="center"/>
        </w:trPr>
        <w:tc>
          <w:tcPr>
            <w:tcW w:w="5395" w:type="dxa"/>
          </w:tcPr>
          <w:p w:rsidR="00DF6A92" w:rsidP="00BE4EC4" w:rsidRDefault="00BE4EC4" w14:paraId="0B5E440A" w14:textId="054240D9">
            <w:pPr>
              <w:tabs>
                <w:tab w:val="left" w:pos="1440"/>
              </w:tabs>
              <w:rPr>
                <w:szCs w:val="28"/>
              </w:rPr>
            </w:pPr>
            <w:r>
              <w:rPr>
                <w:szCs w:val="28"/>
              </w:rPr>
              <w:t xml:space="preserve">        </w:t>
            </w:r>
            <w:r w:rsidR="00DF6A92">
              <w:rPr>
                <w:szCs w:val="28"/>
              </w:rPr>
              <w:t>Lương Nam Khánh</w:t>
            </w:r>
          </w:p>
        </w:tc>
        <w:tc>
          <w:tcPr>
            <w:tcW w:w="5395" w:type="dxa"/>
          </w:tcPr>
          <w:p w:rsidR="00DF6A92" w:rsidP="00211825" w:rsidRDefault="00DF6A92" w14:paraId="3A64E9BB" w14:textId="7847D97D">
            <w:pPr>
              <w:tabs>
                <w:tab w:val="left" w:pos="1440"/>
              </w:tabs>
              <w:jc w:val="center"/>
              <w:rPr>
                <w:szCs w:val="28"/>
              </w:rPr>
            </w:pPr>
            <w:r>
              <w:rPr>
                <w:szCs w:val="28"/>
              </w:rPr>
              <w:t>2020518</w:t>
            </w:r>
            <w:r w:rsidR="009D578C">
              <w:rPr>
                <w:szCs w:val="28"/>
              </w:rPr>
              <w:t>4</w:t>
            </w:r>
          </w:p>
        </w:tc>
      </w:tr>
      <w:tr w:rsidR="00DF6A92" w:rsidTr="00932BF8" w14:paraId="5F2EB278" w14:textId="77777777">
        <w:trPr>
          <w:trHeight w:val="432"/>
          <w:jc w:val="center"/>
        </w:trPr>
        <w:tc>
          <w:tcPr>
            <w:tcW w:w="5395" w:type="dxa"/>
          </w:tcPr>
          <w:p w:rsidR="00DF6A92" w:rsidP="00BE4EC4" w:rsidRDefault="00BE4EC4" w14:paraId="3B322808" w14:textId="1E4D1264">
            <w:pPr>
              <w:tabs>
                <w:tab w:val="left" w:pos="1440"/>
              </w:tabs>
              <w:rPr>
                <w:szCs w:val="28"/>
              </w:rPr>
            </w:pPr>
            <w:r>
              <w:rPr>
                <w:szCs w:val="28"/>
              </w:rPr>
              <w:t xml:space="preserve">        </w:t>
            </w:r>
            <w:r w:rsidR="009D578C">
              <w:rPr>
                <w:szCs w:val="28"/>
              </w:rPr>
              <w:t>Phạm Khánh Linh</w:t>
            </w:r>
          </w:p>
        </w:tc>
        <w:tc>
          <w:tcPr>
            <w:tcW w:w="5395" w:type="dxa"/>
          </w:tcPr>
          <w:p w:rsidR="00DF6A92" w:rsidP="00211825" w:rsidRDefault="009D578C" w14:paraId="0E36963F" w14:textId="756FF995">
            <w:pPr>
              <w:tabs>
                <w:tab w:val="left" w:pos="1440"/>
              </w:tabs>
              <w:jc w:val="center"/>
              <w:rPr>
                <w:szCs w:val="28"/>
              </w:rPr>
            </w:pPr>
            <w:r>
              <w:rPr>
                <w:szCs w:val="28"/>
              </w:rPr>
              <w:t>20205186</w:t>
            </w:r>
          </w:p>
        </w:tc>
      </w:tr>
      <w:tr w:rsidR="00DF6A92" w:rsidTr="00932BF8" w14:paraId="14AD6B04" w14:textId="77777777">
        <w:trPr>
          <w:trHeight w:val="432"/>
          <w:jc w:val="center"/>
        </w:trPr>
        <w:tc>
          <w:tcPr>
            <w:tcW w:w="5395" w:type="dxa"/>
          </w:tcPr>
          <w:p w:rsidR="00DF6A92" w:rsidP="00BE4EC4" w:rsidRDefault="00BE4EC4" w14:paraId="1D819FA8" w14:textId="09B0F54F">
            <w:pPr>
              <w:tabs>
                <w:tab w:val="left" w:pos="1440"/>
              </w:tabs>
              <w:rPr>
                <w:szCs w:val="28"/>
              </w:rPr>
            </w:pPr>
            <w:r>
              <w:rPr>
                <w:szCs w:val="28"/>
              </w:rPr>
              <w:t xml:space="preserve">        </w:t>
            </w:r>
            <w:r w:rsidR="009D578C">
              <w:rPr>
                <w:szCs w:val="28"/>
              </w:rPr>
              <w:t>Lê Minh Thịnh</w:t>
            </w:r>
          </w:p>
        </w:tc>
        <w:tc>
          <w:tcPr>
            <w:tcW w:w="5395" w:type="dxa"/>
          </w:tcPr>
          <w:p w:rsidR="00DF6A92" w:rsidP="00211825" w:rsidRDefault="009D578C" w14:paraId="10D69F64" w14:textId="47DA0A7F">
            <w:pPr>
              <w:tabs>
                <w:tab w:val="left" w:pos="1440"/>
              </w:tabs>
              <w:jc w:val="center"/>
              <w:rPr>
                <w:szCs w:val="28"/>
              </w:rPr>
            </w:pPr>
            <w:r>
              <w:rPr>
                <w:szCs w:val="28"/>
              </w:rPr>
              <w:t>20205171</w:t>
            </w:r>
          </w:p>
        </w:tc>
      </w:tr>
    </w:tbl>
    <w:p w:rsidR="00D338B4" w:rsidP="00D338B4" w:rsidRDefault="004454A6" w14:paraId="73B962D7" w14:textId="6755C2FE">
      <w:pPr>
        <w:tabs>
          <w:tab w:val="left" w:pos="1440"/>
        </w:tabs>
        <w:rPr>
          <w:szCs w:val="28"/>
        </w:rPr>
      </w:pPr>
      <w:r>
        <w:rPr>
          <w:szCs w:val="28"/>
        </w:rPr>
        <w:tab/>
      </w:r>
    </w:p>
    <w:p w:rsidR="004752F6" w:rsidP="00D338B4" w:rsidRDefault="004752F6" w14:paraId="6026847B" w14:textId="215857A7">
      <w:pPr>
        <w:tabs>
          <w:tab w:val="left" w:pos="1440"/>
        </w:tabs>
        <w:rPr>
          <w:szCs w:val="28"/>
        </w:rPr>
      </w:pPr>
      <w:r>
        <w:rPr>
          <w:szCs w:val="28"/>
        </w:rPr>
        <w:tab/>
      </w:r>
      <w:r w:rsidRPr="005D4FCE">
        <w:rPr>
          <w:b/>
          <w:bCs/>
          <w:szCs w:val="28"/>
        </w:rPr>
        <w:t>Class</w:t>
      </w:r>
      <w:r>
        <w:rPr>
          <w:szCs w:val="28"/>
        </w:rPr>
        <w:t xml:space="preserve">: </w:t>
      </w:r>
      <w:r w:rsidR="005D4FCE">
        <w:rPr>
          <w:szCs w:val="28"/>
        </w:rPr>
        <w:t>131117</w:t>
      </w:r>
    </w:p>
    <w:p w:rsidRPr="00D338B4" w:rsidR="00F77435" w:rsidP="00D338B4" w:rsidRDefault="00F77435" w14:paraId="1CB23E75" w14:textId="13CAF173">
      <w:pPr>
        <w:tabs>
          <w:tab w:val="left" w:pos="1440"/>
        </w:tabs>
        <w:rPr>
          <w:szCs w:val="28"/>
        </w:rPr>
      </w:pPr>
      <w:r>
        <w:rPr>
          <w:szCs w:val="28"/>
        </w:rPr>
        <w:tab/>
      </w:r>
      <w:r w:rsidR="0012691C">
        <w:rPr>
          <w:b/>
          <w:bCs/>
          <w:szCs w:val="28"/>
        </w:rPr>
        <w:t>Lecturer</w:t>
      </w:r>
      <w:r>
        <w:rPr>
          <w:szCs w:val="28"/>
        </w:rPr>
        <w:t>:</w:t>
      </w:r>
      <w:r w:rsidR="00BD57E2">
        <w:rPr>
          <w:szCs w:val="28"/>
        </w:rPr>
        <w:t xml:space="preserve"> Asso.</w:t>
      </w:r>
      <w:r>
        <w:rPr>
          <w:szCs w:val="28"/>
        </w:rPr>
        <w:t xml:space="preserve"> Prof. Than Quang Khoat</w:t>
      </w:r>
    </w:p>
    <w:p w:rsidR="00B61BAD" w:rsidP="00920CD6" w:rsidRDefault="00920CD6" w14:paraId="18BE9DEB" w14:textId="5205AC3F">
      <w:pPr>
        <w:tabs>
          <w:tab w:val="left" w:pos="1440"/>
        </w:tabs>
        <w:rPr>
          <w:sz w:val="40"/>
          <w:szCs w:val="40"/>
        </w:rPr>
      </w:pPr>
      <w:r>
        <w:rPr>
          <w:sz w:val="40"/>
          <w:szCs w:val="40"/>
        </w:rPr>
        <w:tab/>
      </w:r>
    </w:p>
    <w:p w:rsidR="00B61BAD" w:rsidRDefault="00B61BAD" w14:paraId="3EADD84C" w14:textId="77777777">
      <w:pPr>
        <w:rPr>
          <w:sz w:val="40"/>
          <w:szCs w:val="40"/>
        </w:rPr>
      </w:pPr>
      <w:r>
        <w:rPr>
          <w:sz w:val="40"/>
          <w:szCs w:val="40"/>
        </w:rPr>
        <w:br w:type="page"/>
      </w:r>
    </w:p>
    <w:sdt>
      <w:sdtPr>
        <w:rPr>
          <w:rFonts w:ascii="Times New Roman" w:hAnsi="Times New Roman" w:cs="Times New Roman" w:eastAsiaTheme="minorEastAsia"/>
          <w:color w:val="auto"/>
          <w:sz w:val="28"/>
          <w:szCs w:val="22"/>
          <w:lang w:eastAsia="ja-JP"/>
        </w:rPr>
        <w:id w:val="-207568523"/>
        <w:docPartObj>
          <w:docPartGallery w:val="Table of Contents"/>
          <w:docPartUnique/>
        </w:docPartObj>
      </w:sdtPr>
      <w:sdtEndPr>
        <w:rPr>
          <w:b/>
          <w:bCs/>
          <w:noProof/>
        </w:rPr>
      </w:sdtEndPr>
      <w:sdtContent>
        <w:p w:rsidR="000E0704" w:rsidRDefault="000E0704" w14:paraId="53FFF8C8" w14:textId="288462D9">
          <w:pPr>
            <w:pStyle w:val="TOCHeading"/>
          </w:pPr>
          <w:r>
            <w:t>Table of Contents</w:t>
          </w:r>
        </w:p>
        <w:p w:rsidR="000E0704" w:rsidRDefault="000E0704" w14:paraId="1F83A4D7" w14:textId="6B2FC5B5">
          <w:pPr>
            <w:pStyle w:val="TOC1"/>
            <w:tabs>
              <w:tab w:val="left" w:pos="1320"/>
              <w:tab w:val="right" w:leader="dot" w:pos="10790"/>
            </w:tabs>
            <w:rPr>
              <w:rFonts w:asciiTheme="minorHAnsi" w:hAnsiTheme="minorHAnsi" w:cstheme="minorBidi"/>
              <w:noProof/>
              <w:sz w:val="22"/>
            </w:rPr>
          </w:pPr>
          <w:r>
            <w:fldChar w:fldCharType="begin"/>
          </w:r>
          <w:r>
            <w:instrText xml:space="preserve"> TOC \o "1-3" \h \z \u </w:instrText>
          </w:r>
          <w:r>
            <w:fldChar w:fldCharType="separate"/>
          </w:r>
          <w:hyperlink w:history="1" w:anchor="_Toc108536389">
            <w:r w:rsidRPr="000814E3">
              <w:rPr>
                <w:rStyle w:val="Hyperlink"/>
                <w:noProof/>
              </w:rPr>
              <w:t>I.</w:t>
            </w:r>
            <w:r>
              <w:rPr>
                <w:rFonts w:asciiTheme="minorHAnsi" w:hAnsiTheme="minorHAnsi" w:cstheme="minorBidi"/>
                <w:noProof/>
                <w:sz w:val="22"/>
              </w:rPr>
              <w:tab/>
            </w:r>
            <w:r w:rsidRPr="000814E3">
              <w:rPr>
                <w:rStyle w:val="Hyperlink"/>
                <w:noProof/>
              </w:rPr>
              <w:t>Abstract</w:t>
            </w:r>
            <w:r>
              <w:rPr>
                <w:noProof/>
                <w:webHidden/>
              </w:rPr>
              <w:tab/>
            </w:r>
            <w:r>
              <w:rPr>
                <w:noProof/>
                <w:webHidden/>
              </w:rPr>
              <w:fldChar w:fldCharType="begin"/>
            </w:r>
            <w:r>
              <w:rPr>
                <w:noProof/>
                <w:webHidden/>
              </w:rPr>
              <w:instrText xml:space="preserve"> PAGEREF _Toc108536389 \h </w:instrText>
            </w:r>
            <w:r>
              <w:rPr>
                <w:noProof/>
                <w:webHidden/>
              </w:rPr>
            </w:r>
            <w:r>
              <w:rPr>
                <w:noProof/>
                <w:webHidden/>
              </w:rPr>
              <w:fldChar w:fldCharType="separate"/>
            </w:r>
            <w:r w:rsidR="000B1EA2">
              <w:rPr>
                <w:noProof/>
                <w:webHidden/>
              </w:rPr>
              <w:t>3</w:t>
            </w:r>
            <w:r>
              <w:rPr>
                <w:noProof/>
                <w:webHidden/>
              </w:rPr>
              <w:fldChar w:fldCharType="end"/>
            </w:r>
          </w:hyperlink>
        </w:p>
        <w:p w:rsidR="000E0704" w:rsidRDefault="008C67BE" w14:paraId="18579217" w14:textId="21036CA7">
          <w:pPr>
            <w:pStyle w:val="TOC1"/>
            <w:tabs>
              <w:tab w:val="left" w:pos="1320"/>
              <w:tab w:val="right" w:leader="dot" w:pos="10790"/>
            </w:tabs>
            <w:rPr>
              <w:rFonts w:asciiTheme="minorHAnsi" w:hAnsiTheme="minorHAnsi" w:cstheme="minorBidi"/>
              <w:noProof/>
              <w:sz w:val="22"/>
            </w:rPr>
          </w:pPr>
          <w:hyperlink w:history="1" w:anchor="_Toc108536390">
            <w:r w:rsidRPr="000814E3" w:rsidR="000E0704">
              <w:rPr>
                <w:rStyle w:val="Hyperlink"/>
                <w:noProof/>
              </w:rPr>
              <w:t>II.</w:t>
            </w:r>
            <w:r w:rsidR="000E0704">
              <w:rPr>
                <w:rFonts w:asciiTheme="minorHAnsi" w:hAnsiTheme="minorHAnsi" w:cstheme="minorBidi"/>
                <w:noProof/>
                <w:sz w:val="22"/>
              </w:rPr>
              <w:tab/>
            </w:r>
            <w:r w:rsidRPr="000814E3" w:rsidR="000E0704">
              <w:rPr>
                <w:rStyle w:val="Hyperlink"/>
                <w:noProof/>
              </w:rPr>
              <w:t>Introduction</w:t>
            </w:r>
            <w:r w:rsidR="000E0704">
              <w:rPr>
                <w:noProof/>
                <w:webHidden/>
              </w:rPr>
              <w:tab/>
            </w:r>
            <w:r w:rsidR="000E0704">
              <w:rPr>
                <w:noProof/>
                <w:webHidden/>
              </w:rPr>
              <w:fldChar w:fldCharType="begin"/>
            </w:r>
            <w:r w:rsidR="000E0704">
              <w:rPr>
                <w:noProof/>
                <w:webHidden/>
              </w:rPr>
              <w:instrText xml:space="preserve"> PAGEREF _Toc108536390 \h </w:instrText>
            </w:r>
            <w:r w:rsidR="000E0704">
              <w:rPr>
                <w:noProof/>
                <w:webHidden/>
              </w:rPr>
            </w:r>
            <w:r w:rsidR="000E0704">
              <w:rPr>
                <w:noProof/>
                <w:webHidden/>
              </w:rPr>
              <w:fldChar w:fldCharType="separate"/>
            </w:r>
            <w:r w:rsidR="000B1EA2">
              <w:rPr>
                <w:noProof/>
                <w:webHidden/>
              </w:rPr>
              <w:t>3</w:t>
            </w:r>
            <w:r w:rsidR="000E0704">
              <w:rPr>
                <w:noProof/>
                <w:webHidden/>
              </w:rPr>
              <w:fldChar w:fldCharType="end"/>
            </w:r>
          </w:hyperlink>
        </w:p>
        <w:p w:rsidR="000E0704" w:rsidRDefault="008C67BE" w14:paraId="728C48DB" w14:textId="1BAE6E80">
          <w:pPr>
            <w:pStyle w:val="TOC2"/>
            <w:tabs>
              <w:tab w:val="left" w:pos="1540"/>
              <w:tab w:val="right" w:leader="dot" w:pos="10790"/>
            </w:tabs>
            <w:rPr>
              <w:rFonts w:asciiTheme="minorHAnsi" w:hAnsiTheme="minorHAnsi" w:cstheme="minorBidi"/>
              <w:noProof/>
              <w:sz w:val="22"/>
            </w:rPr>
          </w:pPr>
          <w:hyperlink w:history="1" w:anchor="_Toc108536391">
            <w:r w:rsidRPr="000814E3" w:rsidR="000E0704">
              <w:rPr>
                <w:rStyle w:val="Hyperlink"/>
                <w:i/>
                <w:iCs/>
                <w:noProof/>
              </w:rPr>
              <w:t>a.</w:t>
            </w:r>
            <w:r w:rsidR="000E0704">
              <w:rPr>
                <w:rFonts w:asciiTheme="minorHAnsi" w:hAnsiTheme="minorHAnsi" w:cstheme="minorBidi"/>
                <w:noProof/>
                <w:sz w:val="22"/>
              </w:rPr>
              <w:tab/>
            </w:r>
            <w:r w:rsidRPr="000814E3" w:rsidR="000E0704">
              <w:rPr>
                <w:rStyle w:val="Hyperlink"/>
                <w:noProof/>
              </w:rPr>
              <w:t xml:space="preserve">History of </w:t>
            </w:r>
            <w:r w:rsidRPr="000814E3" w:rsidR="000E0704">
              <w:rPr>
                <w:rStyle w:val="Hyperlink"/>
                <w:i/>
                <w:iCs/>
                <w:noProof/>
              </w:rPr>
              <w:t>Othello</w:t>
            </w:r>
            <w:r w:rsidR="000E0704">
              <w:rPr>
                <w:noProof/>
                <w:webHidden/>
              </w:rPr>
              <w:tab/>
            </w:r>
            <w:r w:rsidR="000E0704">
              <w:rPr>
                <w:noProof/>
                <w:webHidden/>
              </w:rPr>
              <w:fldChar w:fldCharType="begin"/>
            </w:r>
            <w:r w:rsidR="000E0704">
              <w:rPr>
                <w:noProof/>
                <w:webHidden/>
              </w:rPr>
              <w:instrText xml:space="preserve"> PAGEREF _Toc108536391 \h </w:instrText>
            </w:r>
            <w:r w:rsidR="000E0704">
              <w:rPr>
                <w:noProof/>
                <w:webHidden/>
              </w:rPr>
            </w:r>
            <w:r w:rsidR="000E0704">
              <w:rPr>
                <w:noProof/>
                <w:webHidden/>
              </w:rPr>
              <w:fldChar w:fldCharType="separate"/>
            </w:r>
            <w:r w:rsidR="000B1EA2">
              <w:rPr>
                <w:noProof/>
                <w:webHidden/>
              </w:rPr>
              <w:t>3</w:t>
            </w:r>
            <w:r w:rsidR="000E0704">
              <w:rPr>
                <w:noProof/>
                <w:webHidden/>
              </w:rPr>
              <w:fldChar w:fldCharType="end"/>
            </w:r>
          </w:hyperlink>
        </w:p>
        <w:p w:rsidR="000E0704" w:rsidRDefault="008C67BE" w14:paraId="0AD3E4DC" w14:textId="45ED0847">
          <w:pPr>
            <w:pStyle w:val="TOC2"/>
            <w:tabs>
              <w:tab w:val="left" w:pos="1540"/>
              <w:tab w:val="right" w:leader="dot" w:pos="10790"/>
            </w:tabs>
            <w:rPr>
              <w:rFonts w:asciiTheme="minorHAnsi" w:hAnsiTheme="minorHAnsi" w:cstheme="minorBidi"/>
              <w:noProof/>
              <w:sz w:val="22"/>
            </w:rPr>
          </w:pPr>
          <w:hyperlink w:history="1" w:anchor="_Toc108536392">
            <w:r w:rsidRPr="000814E3" w:rsidR="000E0704">
              <w:rPr>
                <w:rStyle w:val="Hyperlink"/>
                <w:i/>
                <w:iCs/>
                <w:noProof/>
              </w:rPr>
              <w:t>b.</w:t>
            </w:r>
            <w:r w:rsidR="000E0704">
              <w:rPr>
                <w:rFonts w:asciiTheme="minorHAnsi" w:hAnsiTheme="minorHAnsi" w:cstheme="minorBidi"/>
                <w:noProof/>
                <w:sz w:val="22"/>
              </w:rPr>
              <w:tab/>
            </w:r>
            <w:r w:rsidRPr="000814E3" w:rsidR="000E0704">
              <w:rPr>
                <w:rStyle w:val="Hyperlink"/>
                <w:noProof/>
              </w:rPr>
              <w:t xml:space="preserve">Rules of </w:t>
            </w:r>
            <w:r w:rsidRPr="000814E3" w:rsidR="000E0704">
              <w:rPr>
                <w:rStyle w:val="Hyperlink"/>
                <w:i/>
                <w:iCs/>
                <w:noProof/>
              </w:rPr>
              <w:t>Othello</w:t>
            </w:r>
            <w:r w:rsidR="000E0704">
              <w:rPr>
                <w:noProof/>
                <w:webHidden/>
              </w:rPr>
              <w:tab/>
            </w:r>
            <w:r w:rsidR="000E0704">
              <w:rPr>
                <w:noProof/>
                <w:webHidden/>
              </w:rPr>
              <w:fldChar w:fldCharType="begin"/>
            </w:r>
            <w:r w:rsidR="000E0704">
              <w:rPr>
                <w:noProof/>
                <w:webHidden/>
              </w:rPr>
              <w:instrText xml:space="preserve"> PAGEREF _Toc108536392 \h </w:instrText>
            </w:r>
            <w:r w:rsidR="000E0704">
              <w:rPr>
                <w:noProof/>
                <w:webHidden/>
              </w:rPr>
            </w:r>
            <w:r w:rsidR="000E0704">
              <w:rPr>
                <w:noProof/>
                <w:webHidden/>
              </w:rPr>
              <w:fldChar w:fldCharType="separate"/>
            </w:r>
            <w:r w:rsidR="000B1EA2">
              <w:rPr>
                <w:noProof/>
                <w:webHidden/>
              </w:rPr>
              <w:t>3</w:t>
            </w:r>
            <w:r w:rsidR="000E0704">
              <w:rPr>
                <w:noProof/>
                <w:webHidden/>
              </w:rPr>
              <w:fldChar w:fldCharType="end"/>
            </w:r>
          </w:hyperlink>
        </w:p>
        <w:p w:rsidR="000E0704" w:rsidRDefault="008C67BE" w14:paraId="7DFF8397" w14:textId="4D082BFB">
          <w:pPr>
            <w:pStyle w:val="TOC2"/>
            <w:tabs>
              <w:tab w:val="left" w:pos="1540"/>
              <w:tab w:val="right" w:leader="dot" w:pos="10790"/>
            </w:tabs>
            <w:rPr>
              <w:rFonts w:asciiTheme="minorHAnsi" w:hAnsiTheme="minorHAnsi" w:cstheme="minorBidi"/>
              <w:noProof/>
              <w:sz w:val="22"/>
            </w:rPr>
          </w:pPr>
          <w:hyperlink w:history="1" w:anchor="_Toc108536393">
            <w:r w:rsidRPr="000814E3" w:rsidR="000E0704">
              <w:rPr>
                <w:rStyle w:val="Hyperlink"/>
                <w:noProof/>
              </w:rPr>
              <w:t>c.</w:t>
            </w:r>
            <w:r w:rsidR="000E0704">
              <w:rPr>
                <w:rFonts w:asciiTheme="minorHAnsi" w:hAnsiTheme="minorHAnsi" w:cstheme="minorBidi"/>
                <w:noProof/>
                <w:sz w:val="22"/>
              </w:rPr>
              <w:tab/>
            </w:r>
            <w:r w:rsidRPr="000814E3" w:rsidR="000E0704">
              <w:rPr>
                <w:rStyle w:val="Hyperlink"/>
                <w:noProof/>
              </w:rPr>
              <w:t>Problem descriptions</w:t>
            </w:r>
            <w:r w:rsidR="000E0704">
              <w:rPr>
                <w:noProof/>
                <w:webHidden/>
              </w:rPr>
              <w:tab/>
            </w:r>
            <w:r w:rsidR="000E0704">
              <w:rPr>
                <w:noProof/>
                <w:webHidden/>
              </w:rPr>
              <w:fldChar w:fldCharType="begin"/>
            </w:r>
            <w:r w:rsidR="000E0704">
              <w:rPr>
                <w:noProof/>
                <w:webHidden/>
              </w:rPr>
              <w:instrText xml:space="preserve"> PAGEREF _Toc108536393 \h </w:instrText>
            </w:r>
            <w:r w:rsidR="000E0704">
              <w:rPr>
                <w:noProof/>
                <w:webHidden/>
              </w:rPr>
            </w:r>
            <w:r w:rsidR="000E0704">
              <w:rPr>
                <w:noProof/>
                <w:webHidden/>
              </w:rPr>
              <w:fldChar w:fldCharType="separate"/>
            </w:r>
            <w:r w:rsidR="000B1EA2">
              <w:rPr>
                <w:noProof/>
                <w:webHidden/>
              </w:rPr>
              <w:t>5</w:t>
            </w:r>
            <w:r w:rsidR="000E0704">
              <w:rPr>
                <w:noProof/>
                <w:webHidden/>
              </w:rPr>
              <w:fldChar w:fldCharType="end"/>
            </w:r>
          </w:hyperlink>
        </w:p>
        <w:p w:rsidR="000E0704" w:rsidRDefault="008C67BE" w14:paraId="4E68367C" w14:textId="1260D3EA">
          <w:pPr>
            <w:pStyle w:val="TOC1"/>
            <w:tabs>
              <w:tab w:val="left" w:pos="1320"/>
              <w:tab w:val="right" w:leader="dot" w:pos="10790"/>
            </w:tabs>
            <w:rPr>
              <w:rFonts w:asciiTheme="minorHAnsi" w:hAnsiTheme="minorHAnsi" w:cstheme="minorBidi"/>
              <w:noProof/>
              <w:sz w:val="22"/>
            </w:rPr>
          </w:pPr>
          <w:hyperlink w:history="1" w:anchor="_Toc108536394">
            <w:r w:rsidRPr="000814E3" w:rsidR="000E0704">
              <w:rPr>
                <w:rStyle w:val="Hyperlink"/>
                <w:noProof/>
              </w:rPr>
              <w:t>III.</w:t>
            </w:r>
            <w:r w:rsidR="000E0704">
              <w:rPr>
                <w:rFonts w:asciiTheme="minorHAnsi" w:hAnsiTheme="minorHAnsi" w:cstheme="minorBidi"/>
                <w:noProof/>
                <w:sz w:val="22"/>
              </w:rPr>
              <w:tab/>
            </w:r>
            <w:r w:rsidRPr="000814E3" w:rsidR="000E0704">
              <w:rPr>
                <w:rStyle w:val="Hyperlink"/>
                <w:noProof/>
              </w:rPr>
              <w:t>Algorithms</w:t>
            </w:r>
            <w:r w:rsidR="000E0704">
              <w:rPr>
                <w:noProof/>
                <w:webHidden/>
              </w:rPr>
              <w:tab/>
            </w:r>
            <w:r w:rsidR="000E0704">
              <w:rPr>
                <w:noProof/>
                <w:webHidden/>
              </w:rPr>
              <w:fldChar w:fldCharType="begin"/>
            </w:r>
            <w:r w:rsidR="000E0704">
              <w:rPr>
                <w:noProof/>
                <w:webHidden/>
              </w:rPr>
              <w:instrText xml:space="preserve"> PAGEREF _Toc108536394 \h </w:instrText>
            </w:r>
            <w:r w:rsidR="000E0704">
              <w:rPr>
                <w:noProof/>
                <w:webHidden/>
              </w:rPr>
            </w:r>
            <w:r w:rsidR="000E0704">
              <w:rPr>
                <w:noProof/>
                <w:webHidden/>
              </w:rPr>
              <w:fldChar w:fldCharType="separate"/>
            </w:r>
            <w:r w:rsidR="000B1EA2">
              <w:rPr>
                <w:noProof/>
                <w:webHidden/>
              </w:rPr>
              <w:t>6</w:t>
            </w:r>
            <w:r w:rsidR="000E0704">
              <w:rPr>
                <w:noProof/>
                <w:webHidden/>
              </w:rPr>
              <w:fldChar w:fldCharType="end"/>
            </w:r>
          </w:hyperlink>
        </w:p>
        <w:p w:rsidR="000E0704" w:rsidRDefault="008C67BE" w14:paraId="0EFF0BFD" w14:textId="6B890CC2">
          <w:pPr>
            <w:pStyle w:val="TOC2"/>
            <w:tabs>
              <w:tab w:val="left" w:pos="1540"/>
              <w:tab w:val="right" w:leader="dot" w:pos="10790"/>
            </w:tabs>
            <w:rPr>
              <w:rFonts w:asciiTheme="minorHAnsi" w:hAnsiTheme="minorHAnsi" w:cstheme="minorBidi"/>
              <w:noProof/>
              <w:sz w:val="22"/>
            </w:rPr>
          </w:pPr>
          <w:hyperlink w:history="1" w:anchor="_Toc108536395">
            <w:r w:rsidRPr="000814E3" w:rsidR="000E0704">
              <w:rPr>
                <w:rStyle w:val="Hyperlink"/>
                <w:noProof/>
              </w:rPr>
              <w:t>a.</w:t>
            </w:r>
            <w:r w:rsidR="000E0704">
              <w:rPr>
                <w:rFonts w:asciiTheme="minorHAnsi" w:hAnsiTheme="minorHAnsi" w:cstheme="minorBidi"/>
                <w:noProof/>
                <w:sz w:val="22"/>
              </w:rPr>
              <w:tab/>
            </w:r>
            <w:r w:rsidRPr="000814E3" w:rsidR="000E0704">
              <w:rPr>
                <w:rStyle w:val="Hyperlink"/>
                <w:noProof/>
              </w:rPr>
              <w:t>Random strategy</w:t>
            </w:r>
            <w:r w:rsidR="000E0704">
              <w:rPr>
                <w:noProof/>
                <w:webHidden/>
              </w:rPr>
              <w:tab/>
            </w:r>
            <w:r w:rsidR="000E0704">
              <w:rPr>
                <w:noProof/>
                <w:webHidden/>
              </w:rPr>
              <w:fldChar w:fldCharType="begin"/>
            </w:r>
            <w:r w:rsidR="000E0704">
              <w:rPr>
                <w:noProof/>
                <w:webHidden/>
              </w:rPr>
              <w:instrText xml:space="preserve"> PAGEREF _Toc108536395 \h </w:instrText>
            </w:r>
            <w:r w:rsidR="000E0704">
              <w:rPr>
                <w:noProof/>
                <w:webHidden/>
              </w:rPr>
            </w:r>
            <w:r w:rsidR="000E0704">
              <w:rPr>
                <w:noProof/>
                <w:webHidden/>
              </w:rPr>
              <w:fldChar w:fldCharType="separate"/>
            </w:r>
            <w:r w:rsidR="000B1EA2">
              <w:rPr>
                <w:noProof/>
                <w:webHidden/>
              </w:rPr>
              <w:t>6</w:t>
            </w:r>
            <w:r w:rsidR="000E0704">
              <w:rPr>
                <w:noProof/>
                <w:webHidden/>
              </w:rPr>
              <w:fldChar w:fldCharType="end"/>
            </w:r>
          </w:hyperlink>
        </w:p>
        <w:p w:rsidR="000E0704" w:rsidRDefault="008C67BE" w14:paraId="697BB3B0" w14:textId="444AAC4E">
          <w:pPr>
            <w:pStyle w:val="TOC2"/>
            <w:tabs>
              <w:tab w:val="left" w:pos="1540"/>
              <w:tab w:val="right" w:leader="dot" w:pos="10790"/>
            </w:tabs>
            <w:rPr>
              <w:rFonts w:asciiTheme="minorHAnsi" w:hAnsiTheme="minorHAnsi" w:cstheme="minorBidi"/>
              <w:noProof/>
              <w:sz w:val="22"/>
            </w:rPr>
          </w:pPr>
          <w:hyperlink w:history="1" w:anchor="_Toc108536396">
            <w:r w:rsidRPr="000814E3" w:rsidR="000E0704">
              <w:rPr>
                <w:rStyle w:val="Hyperlink"/>
                <w:noProof/>
              </w:rPr>
              <w:t>b.</w:t>
            </w:r>
            <w:r w:rsidR="000E0704">
              <w:rPr>
                <w:rFonts w:asciiTheme="minorHAnsi" w:hAnsiTheme="minorHAnsi" w:cstheme="minorBidi"/>
                <w:noProof/>
                <w:sz w:val="22"/>
              </w:rPr>
              <w:tab/>
            </w:r>
            <w:r w:rsidRPr="000814E3" w:rsidR="000E0704">
              <w:rPr>
                <w:rStyle w:val="Hyperlink"/>
                <w:noProof/>
              </w:rPr>
              <w:t>Maximum discs strategy</w:t>
            </w:r>
            <w:r w:rsidR="000E0704">
              <w:rPr>
                <w:noProof/>
                <w:webHidden/>
              </w:rPr>
              <w:tab/>
            </w:r>
            <w:r w:rsidR="000E0704">
              <w:rPr>
                <w:noProof/>
                <w:webHidden/>
              </w:rPr>
              <w:fldChar w:fldCharType="begin"/>
            </w:r>
            <w:r w:rsidR="000E0704">
              <w:rPr>
                <w:noProof/>
                <w:webHidden/>
              </w:rPr>
              <w:instrText xml:space="preserve"> PAGEREF _Toc108536396 \h </w:instrText>
            </w:r>
            <w:r w:rsidR="000E0704">
              <w:rPr>
                <w:noProof/>
                <w:webHidden/>
              </w:rPr>
            </w:r>
            <w:r w:rsidR="000E0704">
              <w:rPr>
                <w:noProof/>
                <w:webHidden/>
              </w:rPr>
              <w:fldChar w:fldCharType="separate"/>
            </w:r>
            <w:r w:rsidR="000B1EA2">
              <w:rPr>
                <w:noProof/>
                <w:webHidden/>
              </w:rPr>
              <w:t>7</w:t>
            </w:r>
            <w:r w:rsidR="000E0704">
              <w:rPr>
                <w:noProof/>
                <w:webHidden/>
              </w:rPr>
              <w:fldChar w:fldCharType="end"/>
            </w:r>
          </w:hyperlink>
        </w:p>
        <w:p w:rsidR="000E0704" w:rsidRDefault="008C67BE" w14:paraId="49A94B6B" w14:textId="2CB1CB87">
          <w:pPr>
            <w:pStyle w:val="TOC2"/>
            <w:tabs>
              <w:tab w:val="left" w:pos="1540"/>
              <w:tab w:val="right" w:leader="dot" w:pos="10790"/>
            </w:tabs>
            <w:rPr>
              <w:rFonts w:asciiTheme="minorHAnsi" w:hAnsiTheme="minorHAnsi" w:cstheme="minorBidi"/>
              <w:noProof/>
              <w:sz w:val="22"/>
            </w:rPr>
          </w:pPr>
          <w:hyperlink w:history="1" w:anchor="_Toc108536397">
            <w:r w:rsidRPr="000814E3" w:rsidR="000E0704">
              <w:rPr>
                <w:rStyle w:val="Hyperlink"/>
                <w:noProof/>
              </w:rPr>
              <w:t>c.</w:t>
            </w:r>
            <w:r w:rsidR="000E0704">
              <w:rPr>
                <w:rFonts w:asciiTheme="minorHAnsi" w:hAnsiTheme="minorHAnsi" w:cstheme="minorBidi"/>
                <w:noProof/>
                <w:sz w:val="22"/>
              </w:rPr>
              <w:tab/>
            </w:r>
            <w:r w:rsidRPr="000814E3" w:rsidR="000E0704">
              <w:rPr>
                <w:rStyle w:val="Hyperlink"/>
                <w:noProof/>
              </w:rPr>
              <w:t>Minimax</w:t>
            </w:r>
            <w:r w:rsidR="000E0704">
              <w:rPr>
                <w:noProof/>
                <w:webHidden/>
              </w:rPr>
              <w:tab/>
            </w:r>
            <w:r w:rsidR="000E0704">
              <w:rPr>
                <w:noProof/>
                <w:webHidden/>
              </w:rPr>
              <w:fldChar w:fldCharType="begin"/>
            </w:r>
            <w:r w:rsidR="000E0704">
              <w:rPr>
                <w:noProof/>
                <w:webHidden/>
              </w:rPr>
              <w:instrText xml:space="preserve"> PAGEREF _Toc108536397 \h </w:instrText>
            </w:r>
            <w:r w:rsidR="000E0704">
              <w:rPr>
                <w:noProof/>
                <w:webHidden/>
              </w:rPr>
            </w:r>
            <w:r w:rsidR="000E0704">
              <w:rPr>
                <w:noProof/>
                <w:webHidden/>
              </w:rPr>
              <w:fldChar w:fldCharType="separate"/>
            </w:r>
            <w:r w:rsidR="000B1EA2">
              <w:rPr>
                <w:noProof/>
                <w:webHidden/>
              </w:rPr>
              <w:t>9</w:t>
            </w:r>
            <w:r w:rsidR="000E0704">
              <w:rPr>
                <w:noProof/>
                <w:webHidden/>
              </w:rPr>
              <w:fldChar w:fldCharType="end"/>
            </w:r>
          </w:hyperlink>
        </w:p>
        <w:p w:rsidR="000E0704" w:rsidRDefault="008C67BE" w14:paraId="7EBF1199" w14:textId="2C802F59">
          <w:pPr>
            <w:pStyle w:val="TOC2"/>
            <w:tabs>
              <w:tab w:val="left" w:pos="1540"/>
              <w:tab w:val="right" w:leader="dot" w:pos="10790"/>
            </w:tabs>
            <w:rPr>
              <w:rFonts w:asciiTheme="minorHAnsi" w:hAnsiTheme="minorHAnsi" w:cstheme="minorBidi"/>
              <w:noProof/>
              <w:sz w:val="22"/>
            </w:rPr>
          </w:pPr>
          <w:hyperlink w:history="1" w:anchor="_Toc108536398">
            <w:r w:rsidRPr="000814E3" w:rsidR="000E0704">
              <w:rPr>
                <w:rStyle w:val="Hyperlink"/>
                <w:noProof/>
              </w:rPr>
              <w:t>d.</w:t>
            </w:r>
            <w:r w:rsidR="000E0704">
              <w:rPr>
                <w:rFonts w:asciiTheme="minorHAnsi" w:hAnsiTheme="minorHAnsi" w:cstheme="minorBidi"/>
                <w:noProof/>
                <w:sz w:val="22"/>
              </w:rPr>
              <w:tab/>
            </w:r>
            <w:r w:rsidRPr="000814E3" w:rsidR="000E0704">
              <w:rPr>
                <w:rStyle w:val="Hyperlink"/>
                <w:noProof/>
              </w:rPr>
              <w:t>Minimax variants</w:t>
            </w:r>
            <w:r w:rsidR="000E0704">
              <w:rPr>
                <w:noProof/>
                <w:webHidden/>
              </w:rPr>
              <w:tab/>
            </w:r>
            <w:r w:rsidR="000E0704">
              <w:rPr>
                <w:noProof/>
                <w:webHidden/>
              </w:rPr>
              <w:fldChar w:fldCharType="begin"/>
            </w:r>
            <w:r w:rsidR="000E0704">
              <w:rPr>
                <w:noProof/>
                <w:webHidden/>
              </w:rPr>
              <w:instrText xml:space="preserve"> PAGEREF _Toc108536398 \h </w:instrText>
            </w:r>
            <w:r w:rsidR="000E0704">
              <w:rPr>
                <w:noProof/>
                <w:webHidden/>
              </w:rPr>
            </w:r>
            <w:r w:rsidR="000E0704">
              <w:rPr>
                <w:noProof/>
                <w:webHidden/>
              </w:rPr>
              <w:fldChar w:fldCharType="separate"/>
            </w:r>
            <w:r w:rsidR="000B1EA2">
              <w:rPr>
                <w:noProof/>
                <w:webHidden/>
              </w:rPr>
              <w:t>16</w:t>
            </w:r>
            <w:r w:rsidR="000E0704">
              <w:rPr>
                <w:noProof/>
                <w:webHidden/>
              </w:rPr>
              <w:fldChar w:fldCharType="end"/>
            </w:r>
          </w:hyperlink>
        </w:p>
        <w:p w:rsidR="000E0704" w:rsidRDefault="008C67BE" w14:paraId="03131099" w14:textId="7799687C">
          <w:pPr>
            <w:pStyle w:val="TOC3"/>
            <w:tabs>
              <w:tab w:val="left" w:pos="1760"/>
              <w:tab w:val="right" w:leader="dot" w:pos="10790"/>
            </w:tabs>
            <w:rPr>
              <w:rFonts w:asciiTheme="minorHAnsi" w:hAnsiTheme="minorHAnsi" w:cstheme="minorBidi"/>
              <w:noProof/>
              <w:sz w:val="22"/>
            </w:rPr>
          </w:pPr>
          <w:hyperlink w:history="1" w:anchor="_Toc108536399">
            <w:r w:rsidRPr="000814E3" w:rsidR="000E0704">
              <w:rPr>
                <w:rStyle w:val="Hyperlink"/>
                <w:rFonts w:ascii="Symbol" w:hAnsi="Symbol"/>
                <w:noProof/>
              </w:rPr>
              <w:t></w:t>
            </w:r>
            <w:r w:rsidR="000E0704">
              <w:rPr>
                <w:rFonts w:asciiTheme="minorHAnsi" w:hAnsiTheme="minorHAnsi" w:cstheme="minorBidi"/>
                <w:noProof/>
                <w:sz w:val="22"/>
              </w:rPr>
              <w:tab/>
            </w:r>
            <w:r w:rsidRPr="000814E3" w:rsidR="000E0704">
              <w:rPr>
                <w:rStyle w:val="Hyperlink"/>
                <w:noProof/>
              </w:rPr>
              <w:t>Alpha – Beta pruning</w:t>
            </w:r>
            <w:r w:rsidR="000E0704">
              <w:rPr>
                <w:noProof/>
                <w:webHidden/>
              </w:rPr>
              <w:tab/>
            </w:r>
            <w:r w:rsidR="000E0704">
              <w:rPr>
                <w:noProof/>
                <w:webHidden/>
              </w:rPr>
              <w:fldChar w:fldCharType="begin"/>
            </w:r>
            <w:r w:rsidR="000E0704">
              <w:rPr>
                <w:noProof/>
                <w:webHidden/>
              </w:rPr>
              <w:instrText xml:space="preserve"> PAGEREF _Toc108536399 \h </w:instrText>
            </w:r>
            <w:r w:rsidR="000E0704">
              <w:rPr>
                <w:noProof/>
                <w:webHidden/>
              </w:rPr>
            </w:r>
            <w:r w:rsidR="000E0704">
              <w:rPr>
                <w:noProof/>
                <w:webHidden/>
              </w:rPr>
              <w:fldChar w:fldCharType="separate"/>
            </w:r>
            <w:r w:rsidR="000B1EA2">
              <w:rPr>
                <w:noProof/>
                <w:webHidden/>
              </w:rPr>
              <w:t>16</w:t>
            </w:r>
            <w:r w:rsidR="000E0704">
              <w:rPr>
                <w:noProof/>
                <w:webHidden/>
              </w:rPr>
              <w:fldChar w:fldCharType="end"/>
            </w:r>
          </w:hyperlink>
        </w:p>
        <w:p w:rsidR="000E0704" w:rsidRDefault="008C67BE" w14:paraId="0D70745C" w14:textId="67556D15">
          <w:pPr>
            <w:pStyle w:val="TOC3"/>
            <w:tabs>
              <w:tab w:val="left" w:pos="1760"/>
              <w:tab w:val="right" w:leader="dot" w:pos="10790"/>
            </w:tabs>
            <w:rPr>
              <w:rFonts w:asciiTheme="minorHAnsi" w:hAnsiTheme="minorHAnsi" w:cstheme="minorBidi"/>
              <w:noProof/>
              <w:sz w:val="22"/>
            </w:rPr>
          </w:pPr>
          <w:hyperlink w:history="1" w:anchor="_Toc108536400">
            <w:r w:rsidRPr="000814E3" w:rsidR="000E0704">
              <w:rPr>
                <w:rStyle w:val="Hyperlink"/>
                <w:rFonts w:ascii="Symbol" w:hAnsi="Symbol"/>
                <w:noProof/>
              </w:rPr>
              <w:t></w:t>
            </w:r>
            <w:r w:rsidR="000E0704">
              <w:rPr>
                <w:rFonts w:asciiTheme="minorHAnsi" w:hAnsiTheme="minorHAnsi" w:cstheme="minorBidi"/>
                <w:noProof/>
                <w:sz w:val="22"/>
              </w:rPr>
              <w:tab/>
            </w:r>
            <w:r w:rsidRPr="000814E3" w:rsidR="000E0704">
              <w:rPr>
                <w:rStyle w:val="Hyperlink"/>
                <w:noProof/>
              </w:rPr>
              <w:t>Negamax</w:t>
            </w:r>
            <w:r w:rsidR="000E0704">
              <w:rPr>
                <w:noProof/>
                <w:webHidden/>
              </w:rPr>
              <w:tab/>
            </w:r>
            <w:r w:rsidR="000E0704">
              <w:rPr>
                <w:noProof/>
                <w:webHidden/>
              </w:rPr>
              <w:fldChar w:fldCharType="begin"/>
            </w:r>
            <w:r w:rsidR="000E0704">
              <w:rPr>
                <w:noProof/>
                <w:webHidden/>
              </w:rPr>
              <w:instrText xml:space="preserve"> PAGEREF _Toc108536400 \h </w:instrText>
            </w:r>
            <w:r w:rsidR="000E0704">
              <w:rPr>
                <w:noProof/>
                <w:webHidden/>
              </w:rPr>
            </w:r>
            <w:r w:rsidR="000E0704">
              <w:rPr>
                <w:noProof/>
                <w:webHidden/>
              </w:rPr>
              <w:fldChar w:fldCharType="separate"/>
            </w:r>
            <w:r w:rsidR="000B1EA2">
              <w:rPr>
                <w:noProof/>
                <w:webHidden/>
              </w:rPr>
              <w:t>16</w:t>
            </w:r>
            <w:r w:rsidR="000E0704">
              <w:rPr>
                <w:noProof/>
                <w:webHidden/>
              </w:rPr>
              <w:fldChar w:fldCharType="end"/>
            </w:r>
          </w:hyperlink>
        </w:p>
        <w:p w:rsidR="000E0704" w:rsidRDefault="008C67BE" w14:paraId="2E2C986F" w14:textId="56D55F72">
          <w:pPr>
            <w:pStyle w:val="TOC3"/>
            <w:tabs>
              <w:tab w:val="left" w:pos="1760"/>
              <w:tab w:val="right" w:leader="dot" w:pos="10790"/>
            </w:tabs>
            <w:rPr>
              <w:rFonts w:asciiTheme="minorHAnsi" w:hAnsiTheme="minorHAnsi" w:cstheme="minorBidi"/>
              <w:noProof/>
              <w:sz w:val="22"/>
            </w:rPr>
          </w:pPr>
          <w:hyperlink w:history="1" w:anchor="_Toc108536401">
            <w:r w:rsidRPr="000814E3" w:rsidR="000E0704">
              <w:rPr>
                <w:rStyle w:val="Hyperlink"/>
                <w:rFonts w:ascii="Symbol" w:hAnsi="Symbol"/>
                <w:noProof/>
              </w:rPr>
              <w:t></w:t>
            </w:r>
            <w:r w:rsidR="000E0704">
              <w:rPr>
                <w:rFonts w:asciiTheme="minorHAnsi" w:hAnsiTheme="minorHAnsi" w:cstheme="minorBidi"/>
                <w:noProof/>
                <w:sz w:val="22"/>
              </w:rPr>
              <w:tab/>
            </w:r>
            <w:r w:rsidRPr="000814E3" w:rsidR="000E0704">
              <w:rPr>
                <w:rStyle w:val="Hyperlink"/>
                <w:noProof/>
              </w:rPr>
              <w:t>Negamax with Alpha – Beta pruning</w:t>
            </w:r>
            <w:r w:rsidR="000E0704">
              <w:rPr>
                <w:noProof/>
                <w:webHidden/>
              </w:rPr>
              <w:tab/>
            </w:r>
            <w:r w:rsidR="000E0704">
              <w:rPr>
                <w:noProof/>
                <w:webHidden/>
              </w:rPr>
              <w:fldChar w:fldCharType="begin"/>
            </w:r>
            <w:r w:rsidR="000E0704">
              <w:rPr>
                <w:noProof/>
                <w:webHidden/>
              </w:rPr>
              <w:instrText xml:space="preserve"> PAGEREF _Toc108536401 \h </w:instrText>
            </w:r>
            <w:r w:rsidR="000E0704">
              <w:rPr>
                <w:noProof/>
                <w:webHidden/>
              </w:rPr>
            </w:r>
            <w:r w:rsidR="000E0704">
              <w:rPr>
                <w:noProof/>
                <w:webHidden/>
              </w:rPr>
              <w:fldChar w:fldCharType="separate"/>
            </w:r>
            <w:r w:rsidR="000B1EA2">
              <w:rPr>
                <w:noProof/>
                <w:webHidden/>
              </w:rPr>
              <w:t>17</w:t>
            </w:r>
            <w:r w:rsidR="000E0704">
              <w:rPr>
                <w:noProof/>
                <w:webHidden/>
              </w:rPr>
              <w:fldChar w:fldCharType="end"/>
            </w:r>
          </w:hyperlink>
        </w:p>
        <w:p w:rsidR="000E0704" w:rsidRDefault="008C67BE" w14:paraId="7FE0AED7" w14:textId="7CFE0F11">
          <w:pPr>
            <w:pStyle w:val="TOC1"/>
            <w:tabs>
              <w:tab w:val="left" w:pos="1320"/>
              <w:tab w:val="right" w:leader="dot" w:pos="10790"/>
            </w:tabs>
            <w:rPr>
              <w:rFonts w:asciiTheme="minorHAnsi" w:hAnsiTheme="minorHAnsi" w:cstheme="minorBidi"/>
              <w:noProof/>
              <w:sz w:val="22"/>
            </w:rPr>
          </w:pPr>
          <w:hyperlink w:history="1" w:anchor="_Toc108536402">
            <w:r w:rsidRPr="000814E3" w:rsidR="000E0704">
              <w:rPr>
                <w:rStyle w:val="Hyperlink"/>
                <w:noProof/>
              </w:rPr>
              <w:t>IV.</w:t>
            </w:r>
            <w:r w:rsidR="000E0704">
              <w:rPr>
                <w:rFonts w:asciiTheme="minorHAnsi" w:hAnsiTheme="minorHAnsi" w:cstheme="minorBidi"/>
                <w:noProof/>
                <w:sz w:val="22"/>
              </w:rPr>
              <w:tab/>
            </w:r>
            <w:r w:rsidRPr="000814E3" w:rsidR="000E0704">
              <w:rPr>
                <w:rStyle w:val="Hyperlink"/>
                <w:noProof/>
              </w:rPr>
              <w:t>Analysis</w:t>
            </w:r>
            <w:r w:rsidR="000E0704">
              <w:rPr>
                <w:noProof/>
                <w:webHidden/>
              </w:rPr>
              <w:tab/>
            </w:r>
            <w:r w:rsidR="000E0704">
              <w:rPr>
                <w:noProof/>
                <w:webHidden/>
              </w:rPr>
              <w:fldChar w:fldCharType="begin"/>
            </w:r>
            <w:r w:rsidR="000E0704">
              <w:rPr>
                <w:noProof/>
                <w:webHidden/>
              </w:rPr>
              <w:instrText xml:space="preserve"> PAGEREF _Toc108536402 \h </w:instrText>
            </w:r>
            <w:r w:rsidR="000E0704">
              <w:rPr>
                <w:noProof/>
                <w:webHidden/>
              </w:rPr>
            </w:r>
            <w:r w:rsidR="000E0704">
              <w:rPr>
                <w:noProof/>
                <w:webHidden/>
              </w:rPr>
              <w:fldChar w:fldCharType="separate"/>
            </w:r>
            <w:r w:rsidR="000B1EA2">
              <w:rPr>
                <w:noProof/>
                <w:webHidden/>
              </w:rPr>
              <w:t>18</w:t>
            </w:r>
            <w:r w:rsidR="000E0704">
              <w:rPr>
                <w:noProof/>
                <w:webHidden/>
              </w:rPr>
              <w:fldChar w:fldCharType="end"/>
            </w:r>
          </w:hyperlink>
        </w:p>
        <w:p w:rsidR="000E0704" w:rsidRDefault="008C67BE" w14:paraId="69A06A1C" w14:textId="2138FEE4">
          <w:pPr>
            <w:pStyle w:val="TOC1"/>
            <w:tabs>
              <w:tab w:val="left" w:pos="1320"/>
              <w:tab w:val="right" w:leader="dot" w:pos="10790"/>
            </w:tabs>
            <w:rPr>
              <w:rFonts w:asciiTheme="minorHAnsi" w:hAnsiTheme="minorHAnsi" w:cstheme="minorBidi"/>
              <w:noProof/>
              <w:sz w:val="22"/>
            </w:rPr>
          </w:pPr>
          <w:hyperlink w:history="1" w:anchor="_Toc108536403">
            <w:r w:rsidRPr="000814E3" w:rsidR="000E0704">
              <w:rPr>
                <w:rStyle w:val="Hyperlink"/>
                <w:noProof/>
              </w:rPr>
              <w:t>V.</w:t>
            </w:r>
            <w:r w:rsidR="000E0704">
              <w:rPr>
                <w:rFonts w:asciiTheme="minorHAnsi" w:hAnsiTheme="minorHAnsi" w:cstheme="minorBidi"/>
                <w:noProof/>
                <w:sz w:val="22"/>
              </w:rPr>
              <w:tab/>
            </w:r>
            <w:r w:rsidRPr="000814E3" w:rsidR="000E0704">
              <w:rPr>
                <w:rStyle w:val="Hyperlink"/>
                <w:noProof/>
              </w:rPr>
              <w:t>Conclusion and possible extensions</w:t>
            </w:r>
            <w:r w:rsidR="000E0704">
              <w:rPr>
                <w:noProof/>
                <w:webHidden/>
              </w:rPr>
              <w:tab/>
            </w:r>
            <w:r w:rsidR="000E0704">
              <w:rPr>
                <w:noProof/>
                <w:webHidden/>
              </w:rPr>
              <w:fldChar w:fldCharType="begin"/>
            </w:r>
            <w:r w:rsidR="000E0704">
              <w:rPr>
                <w:noProof/>
                <w:webHidden/>
              </w:rPr>
              <w:instrText xml:space="preserve"> PAGEREF _Toc108536403 \h </w:instrText>
            </w:r>
            <w:r w:rsidR="000E0704">
              <w:rPr>
                <w:noProof/>
                <w:webHidden/>
              </w:rPr>
            </w:r>
            <w:r w:rsidR="000E0704">
              <w:rPr>
                <w:noProof/>
                <w:webHidden/>
              </w:rPr>
              <w:fldChar w:fldCharType="separate"/>
            </w:r>
            <w:r w:rsidR="000B1EA2">
              <w:rPr>
                <w:noProof/>
                <w:webHidden/>
              </w:rPr>
              <w:t>22</w:t>
            </w:r>
            <w:r w:rsidR="000E0704">
              <w:rPr>
                <w:noProof/>
                <w:webHidden/>
              </w:rPr>
              <w:fldChar w:fldCharType="end"/>
            </w:r>
          </w:hyperlink>
        </w:p>
        <w:p w:rsidR="000E0704" w:rsidRDefault="008C67BE" w14:paraId="4A13A5B0" w14:textId="1D891CCB">
          <w:pPr>
            <w:pStyle w:val="TOC1"/>
            <w:tabs>
              <w:tab w:val="right" w:leader="dot" w:pos="10790"/>
            </w:tabs>
            <w:rPr>
              <w:rFonts w:asciiTheme="minorHAnsi" w:hAnsiTheme="minorHAnsi" w:cstheme="minorBidi"/>
              <w:noProof/>
              <w:sz w:val="22"/>
            </w:rPr>
          </w:pPr>
          <w:hyperlink w:history="1" w:anchor="_Toc108536404">
            <w:r w:rsidRPr="000814E3" w:rsidR="000E0704">
              <w:rPr>
                <w:rStyle w:val="Hyperlink"/>
                <w:noProof/>
              </w:rPr>
              <w:t>References</w:t>
            </w:r>
            <w:r w:rsidR="000E0704">
              <w:rPr>
                <w:noProof/>
                <w:webHidden/>
              </w:rPr>
              <w:tab/>
            </w:r>
            <w:r w:rsidR="000E0704">
              <w:rPr>
                <w:noProof/>
                <w:webHidden/>
              </w:rPr>
              <w:fldChar w:fldCharType="begin"/>
            </w:r>
            <w:r w:rsidR="000E0704">
              <w:rPr>
                <w:noProof/>
                <w:webHidden/>
              </w:rPr>
              <w:instrText xml:space="preserve"> PAGEREF _Toc108536404 \h </w:instrText>
            </w:r>
            <w:r w:rsidR="000E0704">
              <w:rPr>
                <w:noProof/>
                <w:webHidden/>
              </w:rPr>
            </w:r>
            <w:r w:rsidR="000E0704">
              <w:rPr>
                <w:noProof/>
                <w:webHidden/>
              </w:rPr>
              <w:fldChar w:fldCharType="separate"/>
            </w:r>
            <w:r w:rsidR="000B1EA2">
              <w:rPr>
                <w:noProof/>
                <w:webHidden/>
              </w:rPr>
              <w:t>24</w:t>
            </w:r>
            <w:r w:rsidR="000E0704">
              <w:rPr>
                <w:noProof/>
                <w:webHidden/>
              </w:rPr>
              <w:fldChar w:fldCharType="end"/>
            </w:r>
          </w:hyperlink>
        </w:p>
        <w:p w:rsidR="000E0704" w:rsidRDefault="008C67BE" w14:paraId="6EC831E4" w14:textId="2EE8F8AA">
          <w:pPr>
            <w:pStyle w:val="TOC1"/>
            <w:tabs>
              <w:tab w:val="right" w:leader="dot" w:pos="10790"/>
            </w:tabs>
            <w:rPr>
              <w:rFonts w:asciiTheme="minorHAnsi" w:hAnsiTheme="minorHAnsi" w:cstheme="minorBidi"/>
              <w:noProof/>
              <w:sz w:val="22"/>
            </w:rPr>
          </w:pPr>
          <w:hyperlink w:history="1" w:anchor="_Toc108536405">
            <w:r w:rsidRPr="000814E3" w:rsidR="000E0704">
              <w:rPr>
                <w:rStyle w:val="Hyperlink"/>
                <w:noProof/>
              </w:rPr>
              <w:t>Appendix A: Project Contribution</w:t>
            </w:r>
            <w:r w:rsidR="000E0704">
              <w:rPr>
                <w:noProof/>
                <w:webHidden/>
              </w:rPr>
              <w:tab/>
            </w:r>
            <w:r w:rsidR="000E0704">
              <w:rPr>
                <w:noProof/>
                <w:webHidden/>
              </w:rPr>
              <w:fldChar w:fldCharType="begin"/>
            </w:r>
            <w:r w:rsidR="000E0704">
              <w:rPr>
                <w:noProof/>
                <w:webHidden/>
              </w:rPr>
              <w:instrText xml:space="preserve"> PAGEREF _Toc108536405 \h </w:instrText>
            </w:r>
            <w:r w:rsidR="000E0704">
              <w:rPr>
                <w:noProof/>
                <w:webHidden/>
              </w:rPr>
            </w:r>
            <w:r w:rsidR="000E0704">
              <w:rPr>
                <w:noProof/>
                <w:webHidden/>
              </w:rPr>
              <w:fldChar w:fldCharType="separate"/>
            </w:r>
            <w:r w:rsidR="000B1EA2">
              <w:rPr>
                <w:noProof/>
                <w:webHidden/>
              </w:rPr>
              <w:t>25</w:t>
            </w:r>
            <w:r w:rsidR="000E0704">
              <w:rPr>
                <w:noProof/>
                <w:webHidden/>
              </w:rPr>
              <w:fldChar w:fldCharType="end"/>
            </w:r>
          </w:hyperlink>
        </w:p>
        <w:p w:rsidR="000E0704" w:rsidRDefault="008C67BE" w14:paraId="112EF9AF" w14:textId="02DACFFA">
          <w:pPr>
            <w:pStyle w:val="TOC1"/>
            <w:tabs>
              <w:tab w:val="right" w:leader="dot" w:pos="10790"/>
            </w:tabs>
            <w:rPr>
              <w:rFonts w:asciiTheme="minorHAnsi" w:hAnsiTheme="minorHAnsi" w:cstheme="minorBidi"/>
              <w:noProof/>
              <w:sz w:val="22"/>
            </w:rPr>
          </w:pPr>
          <w:hyperlink w:history="1" w:anchor="_Toc108536406">
            <w:r w:rsidRPr="000814E3" w:rsidR="000E0704">
              <w:rPr>
                <w:rStyle w:val="Hyperlink"/>
                <w:noProof/>
              </w:rPr>
              <w:t>Appendix B: How to run our program</w:t>
            </w:r>
            <w:r w:rsidR="000E0704">
              <w:rPr>
                <w:noProof/>
                <w:webHidden/>
              </w:rPr>
              <w:tab/>
            </w:r>
            <w:r w:rsidR="000E0704">
              <w:rPr>
                <w:noProof/>
                <w:webHidden/>
              </w:rPr>
              <w:fldChar w:fldCharType="begin"/>
            </w:r>
            <w:r w:rsidR="000E0704">
              <w:rPr>
                <w:noProof/>
                <w:webHidden/>
              </w:rPr>
              <w:instrText xml:space="preserve"> PAGEREF _Toc108536406 \h </w:instrText>
            </w:r>
            <w:r w:rsidR="000E0704">
              <w:rPr>
                <w:noProof/>
                <w:webHidden/>
              </w:rPr>
            </w:r>
            <w:r w:rsidR="000E0704">
              <w:rPr>
                <w:noProof/>
                <w:webHidden/>
              </w:rPr>
              <w:fldChar w:fldCharType="separate"/>
            </w:r>
            <w:r w:rsidR="000B1EA2">
              <w:rPr>
                <w:noProof/>
                <w:webHidden/>
              </w:rPr>
              <w:t>26</w:t>
            </w:r>
            <w:r w:rsidR="000E0704">
              <w:rPr>
                <w:noProof/>
                <w:webHidden/>
              </w:rPr>
              <w:fldChar w:fldCharType="end"/>
            </w:r>
          </w:hyperlink>
        </w:p>
        <w:p w:rsidR="000E0704" w:rsidRDefault="000E0704" w14:paraId="1DF7FD3B" w14:textId="10F2DB67">
          <w:r>
            <w:rPr>
              <w:b/>
              <w:bCs/>
              <w:noProof/>
            </w:rPr>
            <w:fldChar w:fldCharType="end"/>
          </w:r>
        </w:p>
      </w:sdtContent>
    </w:sdt>
    <w:p w:rsidRPr="00DA6436" w:rsidR="00920CD6" w:rsidP="00DA6436" w:rsidRDefault="00932BF8" w14:paraId="3496054D" w14:textId="7AF0748B">
      <w:pPr>
        <w:rPr>
          <w:szCs w:val="28"/>
        </w:rPr>
      </w:pPr>
      <w:r>
        <w:rPr>
          <w:szCs w:val="28"/>
        </w:rPr>
        <w:br w:type="page"/>
      </w:r>
    </w:p>
    <w:p w:rsidR="002F419B" w:rsidP="004F7165" w:rsidRDefault="004B5104" w14:paraId="757D3892" w14:textId="3B241948">
      <w:pPr>
        <w:pStyle w:val="Heading1"/>
        <w:numPr>
          <w:ilvl w:val="0"/>
          <w:numId w:val="27"/>
        </w:numPr>
      </w:pPr>
      <w:bookmarkStart w:name="_Toc108536389" w:id="0"/>
      <w:r>
        <w:lastRenderedPageBreak/>
        <w:t>Abstract</w:t>
      </w:r>
      <w:bookmarkEnd w:id="0"/>
    </w:p>
    <w:p w:rsidR="003D02B7" w:rsidP="003D02B7" w:rsidRDefault="0BC437A5" w14:paraId="1789F9D4" w14:textId="62CE6F4D">
      <w:r>
        <w:t>Artificial Intelligence</w:t>
      </w:r>
      <w:r w:rsidR="7C121F11">
        <w:t xml:space="preserve"> (AI)</w:t>
      </w:r>
      <w:r>
        <w:t xml:space="preserve"> i</w:t>
      </w:r>
      <w:r w:rsidR="4FF90F3C">
        <w:t>s at the cutting edge of Computer Science.</w:t>
      </w:r>
      <w:r w:rsidR="45E38164">
        <w:t xml:space="preserve"> </w:t>
      </w:r>
      <w:r w:rsidR="2E79446C">
        <w:t xml:space="preserve">The ubiquitous application of AI in </w:t>
      </w:r>
      <w:r w:rsidR="3C360CE3">
        <w:t xml:space="preserve">numerous </w:t>
      </w:r>
      <w:r w:rsidR="04C1CFE8">
        <w:t xml:space="preserve">devices and technologies has </w:t>
      </w:r>
      <w:r w:rsidR="143C8F6E">
        <w:t xml:space="preserve">made </w:t>
      </w:r>
      <w:r w:rsidR="6B4C8A8C">
        <w:t>our lives more productive and conv</w:t>
      </w:r>
      <w:r w:rsidR="143C8F6E">
        <w:t>e</w:t>
      </w:r>
      <w:r w:rsidR="6B4C8A8C">
        <w:t>nient.</w:t>
      </w:r>
    </w:p>
    <w:p w:rsidR="00B22C92" w:rsidP="003D02B7" w:rsidRDefault="00F33547" w14:paraId="05E554C1" w14:textId="31D2302A">
      <w:pPr>
        <w:rPr>
          <w:szCs w:val="28"/>
        </w:rPr>
      </w:pPr>
      <w:r>
        <w:rPr>
          <w:szCs w:val="28"/>
        </w:rPr>
        <w:t xml:space="preserve">The course “Introduction to Artificial Intelligence” has given us many fundamental </w:t>
      </w:r>
      <w:r w:rsidR="00F60358">
        <w:rPr>
          <w:szCs w:val="28"/>
        </w:rPr>
        <w:t xml:space="preserve">understandings about AI. </w:t>
      </w:r>
      <w:r w:rsidR="00990E14">
        <w:rPr>
          <w:szCs w:val="28"/>
        </w:rPr>
        <w:t xml:space="preserve">We have learnt about some </w:t>
      </w:r>
      <w:r w:rsidR="00DB53B4">
        <w:rPr>
          <w:szCs w:val="28"/>
        </w:rPr>
        <w:t xml:space="preserve">types of Intelligent Agent. In </w:t>
      </w:r>
      <w:r w:rsidR="00E14FC3">
        <w:rPr>
          <w:szCs w:val="28"/>
        </w:rPr>
        <w:t>this</w:t>
      </w:r>
      <w:r w:rsidR="00DB53B4">
        <w:rPr>
          <w:szCs w:val="28"/>
        </w:rPr>
        <w:t xml:space="preserve"> capstone project, we </w:t>
      </w:r>
      <w:r w:rsidR="00A11060">
        <w:rPr>
          <w:szCs w:val="28"/>
        </w:rPr>
        <w:t xml:space="preserve">implement an Intelligent Agent that </w:t>
      </w:r>
      <w:r w:rsidR="00957820">
        <w:rPr>
          <w:szCs w:val="28"/>
        </w:rPr>
        <w:t>can</w:t>
      </w:r>
      <w:r w:rsidR="00A11060">
        <w:rPr>
          <w:szCs w:val="28"/>
        </w:rPr>
        <w:t xml:space="preserve"> play the game </w:t>
      </w:r>
      <w:r w:rsidR="00A11060">
        <w:rPr>
          <w:i/>
          <w:iCs/>
          <w:szCs w:val="28"/>
        </w:rPr>
        <w:t>Othello</w:t>
      </w:r>
      <w:r w:rsidR="00D9600E">
        <w:rPr>
          <w:i/>
          <w:iCs/>
          <w:szCs w:val="28"/>
        </w:rPr>
        <w:t>,</w:t>
      </w:r>
      <w:r w:rsidR="00D9600E">
        <w:rPr>
          <w:szCs w:val="28"/>
        </w:rPr>
        <w:t xml:space="preserve"> using </w:t>
      </w:r>
      <w:r w:rsidR="00181439">
        <w:rPr>
          <w:szCs w:val="28"/>
        </w:rPr>
        <w:t>some</w:t>
      </w:r>
      <w:r w:rsidR="00D9600E">
        <w:rPr>
          <w:szCs w:val="28"/>
        </w:rPr>
        <w:t xml:space="preserve"> problem – solving techniques</w:t>
      </w:r>
      <w:r w:rsidR="00181439">
        <w:rPr>
          <w:szCs w:val="28"/>
        </w:rPr>
        <w:t xml:space="preserve"> in adversarial </w:t>
      </w:r>
      <w:r w:rsidR="00957820">
        <w:rPr>
          <w:szCs w:val="28"/>
        </w:rPr>
        <w:t>search</w:t>
      </w:r>
      <w:r w:rsidR="00D9600E">
        <w:rPr>
          <w:szCs w:val="28"/>
        </w:rPr>
        <w:t xml:space="preserve"> that we have learnt, namely</w:t>
      </w:r>
      <w:r w:rsidR="00BC33C3">
        <w:rPr>
          <w:szCs w:val="28"/>
        </w:rPr>
        <w:t xml:space="preserve"> Minimax</w:t>
      </w:r>
      <w:r w:rsidR="0045511A">
        <w:rPr>
          <w:szCs w:val="28"/>
        </w:rPr>
        <w:t>, Minimax with Alpha – Beta pruning</w:t>
      </w:r>
      <w:r w:rsidR="00BC33C3">
        <w:rPr>
          <w:szCs w:val="28"/>
        </w:rPr>
        <w:t xml:space="preserve"> and </w:t>
      </w:r>
      <w:r w:rsidR="0045511A">
        <w:rPr>
          <w:szCs w:val="28"/>
        </w:rPr>
        <w:t>some</w:t>
      </w:r>
      <w:r w:rsidR="00E479F4">
        <w:rPr>
          <w:szCs w:val="28"/>
        </w:rPr>
        <w:t xml:space="preserve"> variants</w:t>
      </w:r>
      <w:r w:rsidR="0045511A">
        <w:rPr>
          <w:szCs w:val="28"/>
        </w:rPr>
        <w:t xml:space="preserve"> that we have </w:t>
      </w:r>
      <w:r w:rsidR="002E6496">
        <w:rPr>
          <w:szCs w:val="28"/>
        </w:rPr>
        <w:t>found when we do this topic</w:t>
      </w:r>
      <w:r w:rsidR="00E479F4">
        <w:rPr>
          <w:szCs w:val="28"/>
        </w:rPr>
        <w:t>.</w:t>
      </w:r>
    </w:p>
    <w:p w:rsidR="00BD1A46" w:rsidP="003D02B7" w:rsidRDefault="00B31BBC" w14:paraId="63C1248C" w14:textId="19FB5AC0">
      <w:pPr>
        <w:rPr>
          <w:szCs w:val="28"/>
        </w:rPr>
      </w:pPr>
      <w:r>
        <w:rPr>
          <w:szCs w:val="28"/>
        </w:rPr>
        <w:t>In t</w:t>
      </w:r>
      <w:r w:rsidR="00F23998">
        <w:rPr>
          <w:szCs w:val="28"/>
        </w:rPr>
        <w:t>his report</w:t>
      </w:r>
      <w:r>
        <w:rPr>
          <w:szCs w:val="28"/>
        </w:rPr>
        <w:t>, we</w:t>
      </w:r>
      <w:r w:rsidR="00F23998">
        <w:rPr>
          <w:szCs w:val="28"/>
        </w:rPr>
        <w:t xml:space="preserve"> will explain </w:t>
      </w:r>
      <w:r w:rsidR="0090070D">
        <w:rPr>
          <w:szCs w:val="28"/>
        </w:rPr>
        <w:t xml:space="preserve">the rules of this game and </w:t>
      </w:r>
      <w:r w:rsidR="00F23998">
        <w:rPr>
          <w:szCs w:val="28"/>
        </w:rPr>
        <w:t xml:space="preserve">all the algorithms that we have implemented, </w:t>
      </w:r>
      <w:r>
        <w:rPr>
          <w:szCs w:val="28"/>
        </w:rPr>
        <w:t xml:space="preserve">compare the performance </w:t>
      </w:r>
      <w:r w:rsidR="00DE7E24">
        <w:rPr>
          <w:szCs w:val="28"/>
        </w:rPr>
        <w:t>between</w:t>
      </w:r>
      <w:r>
        <w:rPr>
          <w:szCs w:val="28"/>
        </w:rPr>
        <w:t xml:space="preserve"> </w:t>
      </w:r>
      <w:r w:rsidR="00570C76">
        <w:rPr>
          <w:szCs w:val="28"/>
        </w:rPr>
        <w:t xml:space="preserve">different algorithms, and </w:t>
      </w:r>
      <w:r w:rsidR="00DE27B4">
        <w:rPr>
          <w:szCs w:val="28"/>
        </w:rPr>
        <w:t>give the conclusions</w:t>
      </w:r>
      <w:r w:rsidR="005226E3">
        <w:rPr>
          <w:szCs w:val="28"/>
        </w:rPr>
        <w:t xml:space="preserve"> and extensions</w:t>
      </w:r>
      <w:r w:rsidR="007F1FFF">
        <w:rPr>
          <w:szCs w:val="28"/>
        </w:rPr>
        <w:t xml:space="preserve"> for the project</w:t>
      </w:r>
      <w:r w:rsidR="005226E3">
        <w:rPr>
          <w:szCs w:val="28"/>
        </w:rPr>
        <w:t>.</w:t>
      </w:r>
    </w:p>
    <w:p w:rsidR="00366DF2" w:rsidP="003D02B7" w:rsidRDefault="00366DF2" w14:paraId="6EFBFF06" w14:textId="686AE946">
      <w:pPr>
        <w:rPr>
          <w:szCs w:val="28"/>
        </w:rPr>
      </w:pPr>
      <w:r w:rsidRPr="009D78C5">
        <w:rPr>
          <w:b/>
          <w:bCs/>
          <w:i/>
          <w:iCs/>
          <w:szCs w:val="28"/>
          <w:u w:val="single"/>
        </w:rPr>
        <w:t>Keywords</w:t>
      </w:r>
      <w:r>
        <w:rPr>
          <w:szCs w:val="28"/>
        </w:rPr>
        <w:t xml:space="preserve">: </w:t>
      </w:r>
      <w:r w:rsidR="00D76766">
        <w:rPr>
          <w:szCs w:val="28"/>
        </w:rPr>
        <w:t>Adversarial search, zero – sum</w:t>
      </w:r>
      <w:r w:rsidR="00D01B9E">
        <w:rPr>
          <w:szCs w:val="28"/>
        </w:rPr>
        <w:t xml:space="preserve"> game</w:t>
      </w:r>
      <w:r w:rsidR="00D76766">
        <w:rPr>
          <w:szCs w:val="28"/>
        </w:rPr>
        <w:t xml:space="preserve">, </w:t>
      </w:r>
      <w:r w:rsidR="00D01B9E">
        <w:rPr>
          <w:szCs w:val="28"/>
        </w:rPr>
        <w:t>Minimax, Alpha – beta pruning</w:t>
      </w:r>
    </w:p>
    <w:p w:rsidR="00DE7E24" w:rsidP="004F7165" w:rsidRDefault="00BA5A41" w14:paraId="2D978F7C" w14:textId="3A8FB964">
      <w:pPr>
        <w:pStyle w:val="Heading1"/>
        <w:numPr>
          <w:ilvl w:val="0"/>
          <w:numId w:val="27"/>
        </w:numPr>
      </w:pPr>
      <w:bookmarkStart w:name="_Toc108536390" w:id="1"/>
      <w:r>
        <w:t>Introduction</w:t>
      </w:r>
      <w:bookmarkEnd w:id="1"/>
    </w:p>
    <w:p w:rsidR="00BA5A41" w:rsidP="002656D3" w:rsidRDefault="002656D3" w14:paraId="36C7F4D7" w14:textId="630BED4C">
      <w:pPr>
        <w:pStyle w:val="Heading2"/>
        <w:numPr>
          <w:ilvl w:val="1"/>
          <w:numId w:val="8"/>
        </w:numPr>
        <w:rPr>
          <w:i/>
          <w:iCs/>
        </w:rPr>
      </w:pPr>
      <w:bookmarkStart w:name="_Toc108536391" w:id="2"/>
      <w:r>
        <w:t xml:space="preserve">History of </w:t>
      </w:r>
      <w:r>
        <w:rPr>
          <w:i/>
          <w:iCs/>
        </w:rPr>
        <w:t>Othello</w:t>
      </w:r>
      <w:bookmarkEnd w:id="2"/>
    </w:p>
    <w:p w:rsidR="002656D3" w:rsidP="002656D3" w:rsidRDefault="00561748" w14:paraId="5B9B7013" w14:textId="49C96609">
      <w:pPr>
        <w:rPr>
          <w:szCs w:val="28"/>
        </w:rPr>
      </w:pPr>
      <w:r w:rsidRPr="00561748">
        <w:rPr>
          <w:szCs w:val="28"/>
        </w:rPr>
        <w:t>Othello was originally invented with the name Reversi in England around 1880</w:t>
      </w:r>
      <w:r w:rsidR="007263F1">
        <w:rPr>
          <w:szCs w:val="28"/>
        </w:rPr>
        <w:t xml:space="preserve">. </w:t>
      </w:r>
      <w:r w:rsidRPr="00485589" w:rsidR="00485589">
        <w:rPr>
          <w:szCs w:val="28"/>
        </w:rPr>
        <w:t>The game gained considerable popularity in England at the end of the</w:t>
      </w:r>
      <w:r w:rsidR="00485589">
        <w:rPr>
          <w:szCs w:val="28"/>
        </w:rPr>
        <w:t xml:space="preserve"> 19</w:t>
      </w:r>
      <w:r w:rsidR="00485589">
        <w:rPr>
          <w:szCs w:val="28"/>
          <w:vertAlign w:val="superscript"/>
        </w:rPr>
        <w:t>th</w:t>
      </w:r>
      <w:r w:rsidRPr="00485589" w:rsidR="00485589">
        <w:rPr>
          <w:szCs w:val="28"/>
        </w:rPr>
        <w:t xml:space="preserve"> century</w:t>
      </w:r>
      <w:r w:rsidR="00485589">
        <w:rPr>
          <w:szCs w:val="28"/>
        </w:rPr>
        <w:t>.</w:t>
      </w:r>
      <w:r w:rsidR="00007C39">
        <w:rPr>
          <w:szCs w:val="28"/>
        </w:rPr>
        <w:t xml:space="preserve"> </w:t>
      </w:r>
      <w:r w:rsidRPr="00007C39" w:rsidR="00007C39">
        <w:rPr>
          <w:szCs w:val="28"/>
        </w:rPr>
        <w:t>The modern version of the game</w:t>
      </w:r>
      <w:r w:rsidR="00007C39">
        <w:rPr>
          <w:szCs w:val="28"/>
        </w:rPr>
        <w:t xml:space="preserve"> - </w:t>
      </w:r>
      <w:r w:rsidRPr="00007C39" w:rsidR="00007C39">
        <w:rPr>
          <w:szCs w:val="28"/>
        </w:rPr>
        <w:t>the most regularly used ruleset, and the one used in international tournaments</w:t>
      </w:r>
      <w:r w:rsidR="00007C39">
        <w:rPr>
          <w:szCs w:val="28"/>
        </w:rPr>
        <w:t xml:space="preserve"> - </w:t>
      </w:r>
      <w:r w:rsidRPr="00007C39" w:rsidR="00007C39">
        <w:rPr>
          <w:szCs w:val="28"/>
        </w:rPr>
        <w:t>is marketed and recognized as Othello. It was patented in Japan in 1971</w:t>
      </w:r>
      <w:r w:rsidR="00007C39">
        <w:rPr>
          <w:szCs w:val="28"/>
        </w:rPr>
        <w:t xml:space="preserve"> </w:t>
      </w:r>
      <w:r w:rsidRPr="00007C39" w:rsidR="00007C39">
        <w:rPr>
          <w:szCs w:val="28"/>
        </w:rPr>
        <w:t>by Goro Hasegawa</w:t>
      </w:r>
      <w:r w:rsidR="00007C39">
        <w:rPr>
          <w:szCs w:val="28"/>
        </w:rPr>
        <w:t>.</w:t>
      </w:r>
    </w:p>
    <w:p w:rsidR="00231E80" w:rsidP="002656D3" w:rsidRDefault="00231E80" w14:paraId="4E5C43F5" w14:textId="7D2CE170">
      <w:pPr>
        <w:rPr>
          <w:szCs w:val="28"/>
        </w:rPr>
      </w:pPr>
      <w:r w:rsidRPr="00231E80">
        <w:rPr>
          <w:szCs w:val="28"/>
        </w:rPr>
        <w:t xml:space="preserve">Hasegawa's </w:t>
      </w:r>
      <w:r>
        <w:rPr>
          <w:szCs w:val="28"/>
        </w:rPr>
        <w:t>“</w:t>
      </w:r>
      <w:r w:rsidRPr="00231E80">
        <w:rPr>
          <w:i/>
          <w:iCs/>
          <w:szCs w:val="28"/>
        </w:rPr>
        <w:t>How to play Othello</w:t>
      </w:r>
      <w:r>
        <w:rPr>
          <w:szCs w:val="28"/>
        </w:rPr>
        <w:t>”</w:t>
      </w:r>
      <w:r w:rsidRPr="00231E80">
        <w:rPr>
          <w:szCs w:val="28"/>
        </w:rPr>
        <w:t xml:space="preserve"> (</w:t>
      </w:r>
      <w:r>
        <w:rPr>
          <w:szCs w:val="28"/>
        </w:rPr>
        <w:t>“</w:t>
      </w:r>
      <w:r w:rsidRPr="00231E80">
        <w:rPr>
          <w:i/>
          <w:iCs/>
          <w:szCs w:val="28"/>
        </w:rPr>
        <w:t>Osero No Uchikata</w:t>
      </w:r>
      <w:r>
        <w:rPr>
          <w:szCs w:val="28"/>
        </w:rPr>
        <w:t>”</w:t>
      </w:r>
      <w:r w:rsidRPr="00231E80">
        <w:rPr>
          <w:szCs w:val="28"/>
        </w:rPr>
        <w:t>) in Japan in 1974, was published in 1977 in an English translation entitled How to Win at Othello.</w:t>
      </w:r>
      <w:r w:rsidR="00297058">
        <w:rPr>
          <w:szCs w:val="28"/>
        </w:rPr>
        <w:t xml:space="preserve"> This was considered as the first book </w:t>
      </w:r>
      <w:r w:rsidR="00AA0686">
        <w:rPr>
          <w:szCs w:val="28"/>
        </w:rPr>
        <w:t>that teaches people</w:t>
      </w:r>
      <w:r w:rsidR="006C0F8F">
        <w:rPr>
          <w:szCs w:val="28"/>
        </w:rPr>
        <w:t xml:space="preserve"> to</w:t>
      </w:r>
      <w:r w:rsidR="00AA0686">
        <w:rPr>
          <w:szCs w:val="28"/>
        </w:rPr>
        <w:t xml:space="preserve"> play </w:t>
      </w:r>
      <w:r w:rsidR="00AA0686">
        <w:rPr>
          <w:i/>
          <w:iCs/>
          <w:szCs w:val="28"/>
        </w:rPr>
        <w:t>Othello</w:t>
      </w:r>
      <w:r w:rsidR="001D0D3B">
        <w:rPr>
          <w:szCs w:val="28"/>
        </w:rPr>
        <w:t>.</w:t>
      </w:r>
    </w:p>
    <w:p w:rsidR="00840391" w:rsidP="009F5F44" w:rsidRDefault="0095247D" w14:paraId="519516D2" w14:textId="70ED68FB">
      <w:pPr>
        <w:rPr>
          <w:szCs w:val="28"/>
        </w:rPr>
      </w:pPr>
      <w:r w:rsidRPr="0095247D">
        <w:rPr>
          <w:szCs w:val="28"/>
        </w:rPr>
        <w:t>The first Othello tournament was the Japan Othello Championship in 1973. Four years later, in 1977, the first World Othello Championship (WOC) was held in Tokyo. Five players from five countries attended. The first World Champion was Hiroshi Inoue.</w:t>
      </w:r>
    </w:p>
    <w:p w:rsidR="00860AE1" w:rsidP="00860AE1" w:rsidRDefault="00860AE1" w14:paraId="12A82917" w14:textId="371D1C0F">
      <w:pPr>
        <w:pStyle w:val="Heading2"/>
        <w:numPr>
          <w:ilvl w:val="1"/>
          <w:numId w:val="8"/>
        </w:numPr>
        <w:rPr>
          <w:i/>
          <w:iCs/>
        </w:rPr>
      </w:pPr>
      <w:bookmarkStart w:name="_Toc108536392" w:id="3"/>
      <w:r>
        <w:t xml:space="preserve">Rules of </w:t>
      </w:r>
      <w:r>
        <w:rPr>
          <w:i/>
          <w:iCs/>
        </w:rPr>
        <w:t>Othello</w:t>
      </w:r>
      <w:bookmarkEnd w:id="3"/>
    </w:p>
    <w:p w:rsidR="00860AE1" w:rsidP="00317603" w:rsidRDefault="0002604E" w14:paraId="72CA32EE" w14:textId="059E1DCE">
      <w:pPr>
        <w:rPr>
          <w:noProof/>
          <w:szCs w:val="28"/>
        </w:rPr>
      </w:pPr>
      <w:r w:rsidRPr="0002604E">
        <w:rPr>
          <w:i/>
          <w:iCs/>
          <w:szCs w:val="28"/>
        </w:rPr>
        <w:t>Othello</w:t>
      </w:r>
      <w:r w:rsidRPr="0002604E">
        <w:rPr>
          <w:szCs w:val="28"/>
        </w:rPr>
        <w:t xml:space="preserve"> is a strategy board game for two players</w:t>
      </w:r>
      <w:r w:rsidR="002D4A5B">
        <w:rPr>
          <w:szCs w:val="28"/>
        </w:rPr>
        <w:t>,</w:t>
      </w:r>
      <w:r w:rsidRPr="0002604E">
        <w:rPr>
          <w:szCs w:val="28"/>
        </w:rPr>
        <w:t xml:space="preserve"> Black and White, played on an 8 by 8 board. The game begins with four discs placed in the middle of the board as shown </w:t>
      </w:r>
      <w:r w:rsidR="00133419">
        <w:rPr>
          <w:szCs w:val="28"/>
        </w:rPr>
        <w:t xml:space="preserve">in </w:t>
      </w:r>
      <w:r w:rsidRPr="00C80BCF" w:rsidR="00133419">
        <w:rPr>
          <w:szCs w:val="28"/>
        </w:rPr>
        <w:t>figure 1</w:t>
      </w:r>
      <w:r w:rsidR="00EC4F26">
        <w:rPr>
          <w:szCs w:val="28"/>
        </w:rPr>
        <w:t>.</w:t>
      </w:r>
      <w:r w:rsidRPr="0017210A" w:rsidR="0017210A">
        <w:rPr>
          <w:noProof/>
        </w:rPr>
        <w:t xml:space="preserve"> </w:t>
      </w:r>
    </w:p>
    <w:p w:rsidRPr="009C376F" w:rsidR="009C376F" w:rsidP="00317603" w:rsidRDefault="009C376F" w14:paraId="2049E8EC" w14:textId="2AA01276">
      <w:pPr>
        <w:rPr>
          <w:noProof/>
          <w:szCs w:val="28"/>
        </w:rPr>
      </w:pPr>
      <w:r w:rsidRPr="009C376F">
        <w:rPr>
          <w:noProof/>
          <w:szCs w:val="28"/>
        </w:rPr>
        <w:t>Players alternate taking turns, with Black moving first.</w:t>
      </w:r>
    </w:p>
    <w:p w:rsidR="00EC4F26" w:rsidP="00317603" w:rsidRDefault="009A6560" w14:paraId="2CA816D1" w14:textId="1F89609A">
      <w:pPr>
        <w:rPr>
          <w:szCs w:val="28"/>
        </w:rPr>
      </w:pPr>
      <w:bookmarkStart w:name="initial_state" w:id="4"/>
      <w:r>
        <w:rPr>
          <w:noProof/>
        </w:rPr>
        <w:lastRenderedPageBreak/>
        <w:drawing>
          <wp:anchor distT="0" distB="0" distL="114300" distR="114300" simplePos="0" relativeHeight="251658240" behindDoc="0" locked="0" layoutInCell="1" allowOverlap="1" wp14:anchorId="754EEDA1" wp14:editId="0B875ED8">
            <wp:simplePos x="0" y="0"/>
            <wp:positionH relativeFrom="margin">
              <wp:posOffset>1960245</wp:posOffset>
            </wp:positionH>
            <wp:positionV relativeFrom="paragraph">
              <wp:posOffset>1270</wp:posOffset>
            </wp:positionV>
            <wp:extent cx="2996354" cy="31089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996354" cy="310896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4"/>
      <w:r w:rsidR="00D76FCD">
        <w:rPr>
          <w:noProof/>
        </w:rPr>
        <mc:AlternateContent>
          <mc:Choice Requires="wps">
            <w:drawing>
              <wp:anchor distT="0" distB="0" distL="114300" distR="114300" simplePos="0" relativeHeight="251658241" behindDoc="0" locked="0" layoutInCell="1" allowOverlap="1" wp14:anchorId="51834FDB" wp14:editId="744BBA3A">
                <wp:simplePos x="0" y="0"/>
                <wp:positionH relativeFrom="column">
                  <wp:posOffset>1910715</wp:posOffset>
                </wp:positionH>
                <wp:positionV relativeFrom="paragraph">
                  <wp:posOffset>3108325</wp:posOffset>
                </wp:positionV>
                <wp:extent cx="3035935" cy="635"/>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3035935" cy="635"/>
                        </a:xfrm>
                        <a:prstGeom prst="rect">
                          <a:avLst/>
                        </a:prstGeom>
                        <a:solidFill>
                          <a:prstClr val="white"/>
                        </a:solidFill>
                        <a:ln>
                          <a:noFill/>
                        </a:ln>
                      </wps:spPr>
                      <wps:txbx>
                        <w:txbxContent>
                          <w:p w:rsidRPr="00A71450" w:rsidR="00D76FCD" w:rsidP="00D76FCD" w:rsidRDefault="00D76FCD" w14:paraId="293A160E" w14:textId="4306C920">
                            <w:pPr>
                              <w:pStyle w:val="Caption"/>
                              <w:ind w:firstLine="0"/>
                              <w:jc w:val="center"/>
                              <w:rPr>
                                <w:noProof/>
                              </w:rPr>
                            </w:pPr>
                            <w:r>
                              <w:t xml:space="preserve">Figure </w:t>
                            </w:r>
                            <w:r w:rsidR="008C67BE">
                              <w:fldChar w:fldCharType="begin"/>
                            </w:r>
                            <w:r w:rsidR="008C67BE">
                              <w:instrText xml:space="preserve"> SEQ Figur</w:instrText>
                            </w:r>
                            <w:r w:rsidR="008C67BE">
                              <w:instrText xml:space="preserve">e \* ARABIC </w:instrText>
                            </w:r>
                            <w:r w:rsidR="008C67BE">
                              <w:fldChar w:fldCharType="separate"/>
                            </w:r>
                            <w:r w:rsidR="000B1EA2">
                              <w:rPr>
                                <w:noProof/>
                              </w:rPr>
                              <w:t>1</w:t>
                            </w:r>
                            <w:r w:rsidR="008C67BE">
                              <w:rPr>
                                <w:noProof/>
                              </w:rPr>
                              <w:fldChar w:fldCharType="end"/>
                            </w:r>
                            <w:r>
                              <w:t>: The initial state of the game</w:t>
                            </w:r>
                            <w:r w:rsidR="009A6560">
                              <w:t xml:space="preserve">, with possible moves for </w:t>
                            </w:r>
                            <w:r w:rsidR="003D137C">
                              <w:t xml:space="preserve">Black are shown as </w:t>
                            </w:r>
                            <w:r w:rsidRPr="00634A7F" w:rsidR="00634A7F">
                              <w:t>translucent</w:t>
                            </w:r>
                            <w:r w:rsidR="00634A7F">
                              <w:t xml:space="preserve"> disc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7DC36F58">
              <v:shapetype id="_x0000_t202" coordsize="21600,21600" o:spt="202" path="m,l,21600r21600,l21600,xe" w14:anchorId="51834FDB">
                <v:stroke joinstyle="miter"/>
                <v:path gradientshapeok="t" o:connecttype="rect"/>
              </v:shapetype>
              <v:shape id="Text Box 6" style="position:absolute;left:0;text-align:left;margin-left:150.45pt;margin-top:244.75pt;width:239.05pt;height:.05pt;z-index:251658241;visibility:visible;mso-wrap-style:square;mso-wrap-distance-left:9pt;mso-wrap-distance-top:0;mso-wrap-distance-right:9pt;mso-wrap-distance-bottom:0;mso-position-horizontal:absolute;mso-position-horizontal-relative:text;mso-position-vertical:absolute;mso-position-vertical-relative:text;v-text-anchor:top" o:spid="_x0000_s1026"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">
                <v:textbox style="mso-fit-shape-to-text:t" inset="0,0,0,0">
                  <w:txbxContent>
                    <w:p w:rsidRPr="00A71450" w:rsidR="00D76FCD" w:rsidP="00D76FCD" w:rsidRDefault="00D76FCD" w14:paraId="2ED83E4F" w14:textId="4306C920">
                      <w:pPr>
                        <w:pStyle w:val="Caption"/>
                        <w:ind w:firstLine="0"/>
                        <w:jc w:val="center"/>
                        <w:rPr>
                          <w:noProof/>
                        </w:rPr>
                      </w:pPr>
                      <w:r>
                        <w:t xml:space="preserve">Figure </w:t>
                      </w:r>
                      <w:r w:rsidR="008C67BE">
                        <w:fldChar w:fldCharType="begin"/>
                      </w:r>
                      <w:r w:rsidR="008C67BE">
                        <w:instrText xml:space="preserve"> SEQ Figur</w:instrText>
                      </w:r>
                      <w:r w:rsidR="008C67BE">
                        <w:instrText xml:space="preserve">e \* ARABIC </w:instrText>
                      </w:r>
                      <w:r w:rsidR="008C67BE">
                        <w:fldChar w:fldCharType="separate"/>
                      </w:r>
                      <w:r w:rsidR="000B1EA2">
                        <w:rPr>
                          <w:noProof/>
                        </w:rPr>
                        <w:t>1</w:t>
                      </w:r>
                      <w:r w:rsidR="008C67BE">
                        <w:rPr>
                          <w:noProof/>
                        </w:rPr>
                        <w:fldChar w:fldCharType="end"/>
                      </w:r>
                      <w:r>
                        <w:t>: The initial state of the game</w:t>
                      </w:r>
                      <w:r w:rsidR="009A6560">
                        <w:t xml:space="preserve">, with possible moves for </w:t>
                      </w:r>
                      <w:r w:rsidR="003D137C">
                        <w:t xml:space="preserve">Black are shown as </w:t>
                      </w:r>
                      <w:r w:rsidRPr="00634A7F" w:rsidR="00634A7F">
                        <w:t>translucent</w:t>
                      </w:r>
                      <w:r w:rsidR="00634A7F">
                        <w:t xml:space="preserve"> discs</w:t>
                      </w:r>
                    </w:p>
                  </w:txbxContent>
                </v:textbox>
                <w10:wrap type="square"/>
              </v:shape>
            </w:pict>
          </mc:Fallback>
        </mc:AlternateContent>
      </w:r>
    </w:p>
    <w:p w:rsidRPr="0017210A" w:rsidR="0017210A" w:rsidP="0017210A" w:rsidRDefault="0017210A" w14:paraId="2B473807" w14:textId="63547F37">
      <w:pPr>
        <w:rPr>
          <w:szCs w:val="28"/>
        </w:rPr>
      </w:pPr>
    </w:p>
    <w:p w:rsidRPr="0017210A" w:rsidR="0017210A" w:rsidP="0017210A" w:rsidRDefault="0017210A" w14:paraId="51CF1DFA" w14:textId="11BDEA12">
      <w:pPr>
        <w:rPr>
          <w:szCs w:val="28"/>
        </w:rPr>
      </w:pPr>
    </w:p>
    <w:p w:rsidRPr="0017210A" w:rsidR="0017210A" w:rsidP="0017210A" w:rsidRDefault="0017210A" w14:paraId="3DC97DBF" w14:textId="5125FB93">
      <w:pPr>
        <w:rPr>
          <w:szCs w:val="28"/>
        </w:rPr>
      </w:pPr>
    </w:p>
    <w:p w:rsidRPr="0017210A" w:rsidR="0017210A" w:rsidP="0017210A" w:rsidRDefault="0017210A" w14:paraId="2582204F" w14:textId="4EEAA4EC">
      <w:pPr>
        <w:rPr>
          <w:szCs w:val="28"/>
        </w:rPr>
      </w:pPr>
    </w:p>
    <w:p w:rsidRPr="0017210A" w:rsidR="0017210A" w:rsidP="0017210A" w:rsidRDefault="0017210A" w14:paraId="7F52AED7" w14:textId="6E59C254">
      <w:pPr>
        <w:rPr>
          <w:szCs w:val="28"/>
        </w:rPr>
      </w:pPr>
    </w:p>
    <w:p w:rsidRPr="0017210A" w:rsidR="0017210A" w:rsidP="0017210A" w:rsidRDefault="0017210A" w14:paraId="03E36DB6" w14:textId="7820FE8D">
      <w:pPr>
        <w:rPr>
          <w:szCs w:val="28"/>
        </w:rPr>
      </w:pPr>
    </w:p>
    <w:p w:rsidRPr="0017210A" w:rsidR="0017210A" w:rsidP="0017210A" w:rsidRDefault="0017210A" w14:paraId="2EC58D1C" w14:textId="4DF34DAF">
      <w:pPr>
        <w:rPr>
          <w:szCs w:val="28"/>
        </w:rPr>
      </w:pPr>
    </w:p>
    <w:p w:rsidR="0017210A" w:rsidP="0017210A" w:rsidRDefault="0017210A" w14:paraId="3A36188D" w14:textId="6C699DA3">
      <w:pPr>
        <w:rPr>
          <w:szCs w:val="28"/>
        </w:rPr>
      </w:pPr>
    </w:p>
    <w:p w:rsidR="0017210A" w:rsidP="0017210A" w:rsidRDefault="0017210A" w14:paraId="0D3385FD" w14:textId="78CA03B1">
      <w:pPr>
        <w:rPr>
          <w:szCs w:val="28"/>
        </w:rPr>
      </w:pPr>
    </w:p>
    <w:p w:rsidR="0017210A" w:rsidP="0017210A" w:rsidRDefault="0017210A" w14:paraId="22B30F28" w14:textId="7872773A">
      <w:pPr>
        <w:rPr>
          <w:szCs w:val="28"/>
        </w:rPr>
      </w:pPr>
    </w:p>
    <w:p w:rsidR="00A65CDD" w:rsidP="00A65CDD" w:rsidRDefault="00CC3E06" w14:paraId="46CD7CD3" w14:textId="40F472F5">
      <w:pPr>
        <w:rPr>
          <w:szCs w:val="28"/>
        </w:rPr>
      </w:pPr>
      <w:r w:rsidRPr="00CC3E06">
        <w:rPr>
          <w:szCs w:val="28"/>
        </w:rPr>
        <w:t xml:space="preserve">A legal move consists of placing a new disc on an empty </w:t>
      </w:r>
      <w:r w:rsidRPr="00CC3E06" w:rsidR="00A65CDD">
        <w:rPr>
          <w:szCs w:val="28"/>
        </w:rPr>
        <w:t>square and</w:t>
      </w:r>
      <w:r w:rsidRPr="00CC3E06">
        <w:rPr>
          <w:szCs w:val="28"/>
        </w:rPr>
        <w:t xml:space="preserve"> flipping</w:t>
      </w:r>
      <w:r>
        <w:rPr>
          <w:szCs w:val="28"/>
        </w:rPr>
        <w:t xml:space="preserve"> </w:t>
      </w:r>
      <w:r w:rsidRPr="00CC3E06">
        <w:rPr>
          <w:szCs w:val="28"/>
        </w:rPr>
        <w:t>one or more of the opponent’s discs</w:t>
      </w:r>
      <w:r>
        <w:rPr>
          <w:szCs w:val="28"/>
        </w:rPr>
        <w:t xml:space="preserve">. </w:t>
      </w:r>
    </w:p>
    <w:p w:rsidR="00C762F5" w:rsidP="00DC4DF2" w:rsidRDefault="00C762F5" w14:paraId="507D6BEA" w14:textId="02D96304">
      <w:pPr>
        <w:ind w:firstLine="0"/>
        <w:rPr>
          <w:szCs w:val="28"/>
        </w:rPr>
      </w:pPr>
      <w:r>
        <w:rPr>
          <w:noProof/>
        </w:rPr>
        <mc:AlternateContent>
          <mc:Choice Requires="wps">
            <w:drawing>
              <wp:anchor distT="0" distB="0" distL="114300" distR="114300" simplePos="0" relativeHeight="251658250" behindDoc="0" locked="0" layoutInCell="1" allowOverlap="1" wp14:anchorId="7A62D44B" wp14:editId="416EA120">
                <wp:simplePos x="0" y="0"/>
                <wp:positionH relativeFrom="column">
                  <wp:posOffset>0</wp:posOffset>
                </wp:positionH>
                <wp:positionV relativeFrom="paragraph">
                  <wp:posOffset>3176270</wp:posOffset>
                </wp:positionV>
                <wp:extent cx="299656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996565" cy="635"/>
                        </a:xfrm>
                        <a:prstGeom prst="rect">
                          <a:avLst/>
                        </a:prstGeom>
                        <a:solidFill>
                          <a:prstClr val="white"/>
                        </a:solidFill>
                        <a:ln>
                          <a:noFill/>
                        </a:ln>
                      </wps:spPr>
                      <wps:txbx>
                        <w:txbxContent>
                          <w:p w:rsidRPr="00F379E9" w:rsidR="00C762F5" w:rsidP="00C762F5" w:rsidRDefault="00C762F5" w14:paraId="22436ED9" w14:textId="3403607A">
                            <w:pPr>
                              <w:pStyle w:val="Caption"/>
                              <w:rPr>
                                <w:noProof/>
                                <w:sz w:val="28"/>
                                <w:szCs w:val="28"/>
                              </w:rPr>
                            </w:pPr>
                            <w:r>
                              <w:t xml:space="preserve">Figure </w:t>
                            </w:r>
                            <w:r w:rsidR="008C67BE">
                              <w:fldChar w:fldCharType="begin"/>
                            </w:r>
                            <w:r w:rsidR="008C67BE">
                              <w:instrText xml:space="preserve"> SEQ Figure \* ARABIC </w:instrText>
                            </w:r>
                            <w:r w:rsidR="008C67BE">
                              <w:fldChar w:fldCharType="separate"/>
                            </w:r>
                            <w:r w:rsidR="000B1EA2">
                              <w:rPr>
                                <w:noProof/>
                              </w:rPr>
                              <w:t>2</w:t>
                            </w:r>
                            <w:r w:rsidR="008C67BE">
                              <w:rPr>
                                <w:noProof/>
                              </w:rPr>
                              <w:fldChar w:fldCharType="end"/>
                            </w:r>
                            <w:r>
                              <w:t>: Black's desired move indicated by red d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3363424B">
              <v:shape id="Text Box 16" style="position:absolute;margin-left:0;margin-top:250.1pt;width:235.95pt;height:.05pt;z-index:251658250;visibility:visible;mso-wrap-style:square;mso-wrap-distance-left:9pt;mso-wrap-distance-top:0;mso-wrap-distance-right:9pt;mso-wrap-distance-bottom:0;mso-position-horizontal:absolute;mso-position-horizontal-relative:text;mso-position-vertical:absolute;mso-position-vertical-relative:text;v-text-anchor:top" o:spid="_x0000_s1027"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" w14:anchorId="7A62D44B">
                <v:textbox style="mso-fit-shape-to-text:t" inset="0,0,0,0">
                  <w:txbxContent>
                    <w:p w:rsidRPr="00F379E9" w:rsidR="00C762F5" w:rsidP="00C762F5" w:rsidRDefault="00C762F5" w14:paraId="118EC358" w14:textId="3403607A">
                      <w:pPr>
                        <w:pStyle w:val="Caption"/>
                        <w:rPr>
                          <w:noProof/>
                          <w:sz w:val="28"/>
                          <w:szCs w:val="28"/>
                        </w:rPr>
                      </w:pPr>
                      <w:r>
                        <w:t xml:space="preserve">Figure </w:t>
                      </w:r>
                      <w:r w:rsidR="008C67BE">
                        <w:fldChar w:fldCharType="begin"/>
                      </w:r>
                      <w:r w:rsidR="008C67BE">
                        <w:instrText xml:space="preserve"> SEQ Figure \* ARABIC </w:instrText>
                      </w:r>
                      <w:r w:rsidR="008C67BE">
                        <w:fldChar w:fldCharType="separate"/>
                      </w:r>
                      <w:r w:rsidR="000B1EA2">
                        <w:rPr>
                          <w:noProof/>
                        </w:rPr>
                        <w:t>2</w:t>
                      </w:r>
                      <w:r w:rsidR="008C67BE">
                        <w:rPr>
                          <w:noProof/>
                        </w:rPr>
                        <w:fldChar w:fldCharType="end"/>
                      </w:r>
                      <w:r>
                        <w:t>: Black's desired move indicated by red dot</w:t>
                      </w:r>
                    </w:p>
                  </w:txbxContent>
                </v:textbox>
                <w10:wrap type="square"/>
              </v:shape>
            </w:pict>
          </mc:Fallback>
        </mc:AlternateContent>
      </w:r>
      <w:r>
        <w:rPr>
          <w:noProof/>
          <w:szCs w:val="28"/>
        </w:rPr>
        <w:drawing>
          <wp:anchor distT="0" distB="0" distL="114300" distR="114300" simplePos="0" relativeHeight="251658249" behindDoc="0" locked="0" layoutInCell="1" allowOverlap="1" wp14:anchorId="03EB2AC5" wp14:editId="0C500173">
            <wp:simplePos x="0" y="0"/>
            <wp:positionH relativeFrom="margin">
              <wp:align>left</wp:align>
            </wp:positionH>
            <wp:positionV relativeFrom="paragraph">
              <wp:posOffset>10160</wp:posOffset>
            </wp:positionV>
            <wp:extent cx="2996565" cy="3108960"/>
            <wp:effectExtent l="0" t="0" r="0" b="0"/>
            <wp:wrapTopAndBottom/>
            <wp:docPr id="14" name="Picture 14" descr="Chart, bubbl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bubble chart&#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96565" cy="3108960"/>
                    </a:xfrm>
                    <a:prstGeom prst="rect">
                      <a:avLst/>
                    </a:prstGeom>
                  </pic:spPr>
                </pic:pic>
              </a:graphicData>
            </a:graphic>
          </wp:anchor>
        </w:drawing>
      </w:r>
      <w:r>
        <w:rPr>
          <w:noProof/>
        </w:rPr>
        <mc:AlternateContent>
          <mc:Choice Requires="wps">
            <w:drawing>
              <wp:anchor distT="0" distB="0" distL="114300" distR="114300" simplePos="0" relativeHeight="251658251" behindDoc="0" locked="0" layoutInCell="1" allowOverlap="1" wp14:anchorId="56041054" wp14:editId="735543E6">
                <wp:simplePos x="0" y="0"/>
                <wp:positionH relativeFrom="column">
                  <wp:posOffset>3861435</wp:posOffset>
                </wp:positionH>
                <wp:positionV relativeFrom="paragraph">
                  <wp:posOffset>3176905</wp:posOffset>
                </wp:positionV>
                <wp:extent cx="299656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2996565" cy="635"/>
                        </a:xfrm>
                        <a:prstGeom prst="rect">
                          <a:avLst/>
                        </a:prstGeom>
                        <a:solidFill>
                          <a:prstClr val="white"/>
                        </a:solidFill>
                        <a:ln>
                          <a:noFill/>
                        </a:ln>
                      </wps:spPr>
                      <wps:txbx>
                        <w:txbxContent>
                          <w:p w:rsidRPr="00F70A76" w:rsidR="00C762F5" w:rsidP="00C762F5" w:rsidRDefault="00C762F5" w14:paraId="74E11A15" w14:textId="212A826C">
                            <w:pPr>
                              <w:pStyle w:val="Caption"/>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3</w:t>
                            </w:r>
                            <w:r w:rsidR="008C67BE">
                              <w:rPr>
                                <w:noProof/>
                              </w:rPr>
                              <w:fldChar w:fldCharType="end"/>
                            </w:r>
                            <w:r>
                              <w:t>: After Black's move</w:t>
                            </w:r>
                            <w:r w:rsidR="00C166B1">
                              <w:t>.</w:t>
                            </w:r>
                            <w:r>
                              <w:t xml:space="preserve"> White to mo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0C587D8B">
              <v:shape id="Text Box 17" style="position:absolute;margin-left:304.05pt;margin-top:250.15pt;width:235.95pt;height:.05pt;z-index:251658251;visibility:visible;mso-wrap-style:square;mso-wrap-distance-left:9pt;mso-wrap-distance-top:0;mso-wrap-distance-right:9pt;mso-wrap-distance-bottom:0;mso-position-horizontal:absolute;mso-position-horizontal-relative:text;mso-position-vertical:absolute;mso-position-vertical-relative:text;v-text-anchor:top" o:spid="_x0000_s1028"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" w14:anchorId="56041054">
                <v:textbox style="mso-fit-shape-to-text:t" inset="0,0,0,0">
                  <w:txbxContent>
                    <w:p w:rsidRPr="00F70A76" w:rsidR="00C762F5" w:rsidP="00C762F5" w:rsidRDefault="00C762F5" w14:paraId="2F719CA5" w14:textId="212A826C">
                      <w:pPr>
                        <w:pStyle w:val="Caption"/>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3</w:t>
                      </w:r>
                      <w:r w:rsidR="008C67BE">
                        <w:rPr>
                          <w:noProof/>
                        </w:rPr>
                        <w:fldChar w:fldCharType="end"/>
                      </w:r>
                      <w:r>
                        <w:t>: After Black's move</w:t>
                      </w:r>
                      <w:r w:rsidR="00C166B1">
                        <w:t>.</w:t>
                      </w:r>
                      <w:r>
                        <w:t xml:space="preserve"> White to move</w:t>
                      </w:r>
                    </w:p>
                  </w:txbxContent>
                </v:textbox>
                <w10:wrap type="square"/>
              </v:shape>
            </w:pict>
          </mc:Fallback>
        </mc:AlternateContent>
      </w:r>
      <w:r>
        <w:rPr>
          <w:noProof/>
          <w:szCs w:val="28"/>
        </w:rPr>
        <w:drawing>
          <wp:anchor distT="0" distB="0" distL="114300" distR="114300" simplePos="0" relativeHeight="251658248" behindDoc="0" locked="0" layoutInCell="1" allowOverlap="1" wp14:anchorId="721CEE07" wp14:editId="5FDEB837">
            <wp:simplePos x="0" y="0"/>
            <wp:positionH relativeFrom="margin">
              <wp:align>right</wp:align>
            </wp:positionH>
            <wp:positionV relativeFrom="paragraph">
              <wp:posOffset>11379</wp:posOffset>
            </wp:positionV>
            <wp:extent cx="2996565" cy="3108960"/>
            <wp:effectExtent l="0" t="0" r="0" b="0"/>
            <wp:wrapTopAndBottom/>
            <wp:docPr id="15" name="Picture 15" descr="Chart, bubbl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bubble char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96565" cy="3108960"/>
                    </a:xfrm>
                    <a:prstGeom prst="rect">
                      <a:avLst/>
                    </a:prstGeom>
                  </pic:spPr>
                </pic:pic>
              </a:graphicData>
            </a:graphic>
          </wp:anchor>
        </w:drawing>
      </w:r>
    </w:p>
    <w:p w:rsidR="000D2EE4" w:rsidP="00A65CDD" w:rsidRDefault="00A65CDD" w14:paraId="106D3B2C" w14:textId="6247D9C9">
      <w:pPr>
        <w:rPr>
          <w:szCs w:val="28"/>
        </w:rPr>
      </w:pPr>
      <w:r w:rsidRPr="00A65CDD">
        <w:rPr>
          <w:szCs w:val="28"/>
        </w:rPr>
        <w:t xml:space="preserve">Any of the opponent’s pieces which are </w:t>
      </w:r>
      <w:r w:rsidR="00F74742">
        <w:rPr>
          <w:szCs w:val="28"/>
        </w:rPr>
        <w:t>“</w:t>
      </w:r>
      <w:r w:rsidRPr="00A65CDD">
        <w:rPr>
          <w:szCs w:val="28"/>
        </w:rPr>
        <w:t>sandwiched</w:t>
      </w:r>
      <w:r w:rsidR="00F74742">
        <w:rPr>
          <w:szCs w:val="28"/>
        </w:rPr>
        <w:t>”</w:t>
      </w:r>
      <w:r w:rsidRPr="00A65CDD">
        <w:rPr>
          <w:szCs w:val="28"/>
        </w:rPr>
        <w:t xml:space="preserve"> between the disc just placed</w:t>
      </w:r>
      <w:r>
        <w:rPr>
          <w:szCs w:val="28"/>
        </w:rPr>
        <w:t xml:space="preserve"> </w:t>
      </w:r>
      <w:r w:rsidRPr="00A65CDD">
        <w:rPr>
          <w:szCs w:val="28"/>
        </w:rPr>
        <w:t>on the board and a disc of the same color already on the board should be flipped.</w:t>
      </w:r>
      <w:r>
        <w:rPr>
          <w:szCs w:val="28"/>
        </w:rPr>
        <w:t xml:space="preserve"> </w:t>
      </w:r>
      <w:r w:rsidRPr="00A65CDD">
        <w:rPr>
          <w:szCs w:val="28"/>
        </w:rPr>
        <w:t xml:space="preserve">Sandwiches can be formed vertically, horizontally, or diagonally. To form a sandwich, </w:t>
      </w:r>
      <w:r w:rsidRPr="00A65CDD" w:rsidR="00F74742">
        <w:rPr>
          <w:szCs w:val="28"/>
        </w:rPr>
        <w:t>all</w:t>
      </w:r>
      <w:r w:rsidRPr="00A65CDD">
        <w:rPr>
          <w:szCs w:val="28"/>
        </w:rPr>
        <w:t xml:space="preserve"> the squares between the </w:t>
      </w:r>
      <w:r w:rsidRPr="00A65CDD">
        <w:rPr>
          <w:szCs w:val="28"/>
        </w:rPr>
        <w:lastRenderedPageBreak/>
        <w:t>new disc and the disc of the same color</w:t>
      </w:r>
      <w:r>
        <w:rPr>
          <w:szCs w:val="28"/>
        </w:rPr>
        <w:t xml:space="preserve"> </w:t>
      </w:r>
      <w:r w:rsidRPr="00A65CDD">
        <w:rPr>
          <w:szCs w:val="28"/>
        </w:rPr>
        <w:t>already on the board must be occupied by the opponent’s pieces, with no blank</w:t>
      </w:r>
      <w:r>
        <w:rPr>
          <w:szCs w:val="28"/>
        </w:rPr>
        <w:t xml:space="preserve"> </w:t>
      </w:r>
      <w:r w:rsidRPr="00A65CDD">
        <w:rPr>
          <w:szCs w:val="28"/>
        </w:rPr>
        <w:t>squares in between.</w:t>
      </w:r>
    </w:p>
    <w:p w:rsidR="006F6F8E" w:rsidP="006F6F8E" w:rsidRDefault="006F6F8E" w14:paraId="05A938D2" w14:textId="65D0BCFF">
      <w:pPr>
        <w:rPr>
          <w:szCs w:val="28"/>
        </w:rPr>
      </w:pPr>
      <w:r w:rsidRPr="006F6F8E">
        <w:rPr>
          <w:szCs w:val="28"/>
        </w:rPr>
        <w:t>Pieces may be flipped in several directions on the same move. Any pieces which</w:t>
      </w:r>
      <w:r>
        <w:rPr>
          <w:szCs w:val="28"/>
        </w:rPr>
        <w:t xml:space="preserve"> </w:t>
      </w:r>
      <w:r w:rsidRPr="006F6F8E">
        <w:rPr>
          <w:szCs w:val="28"/>
        </w:rPr>
        <w:t>are caught in a sandwich must be flipped</w:t>
      </w:r>
      <w:r>
        <w:rPr>
          <w:szCs w:val="28"/>
        </w:rPr>
        <w:t>.</w:t>
      </w:r>
    </w:p>
    <w:p w:rsidR="00C53D55" w:rsidP="00C53D55" w:rsidRDefault="00C53D55" w14:paraId="5229D511" w14:textId="4B8CCA34">
      <w:pPr>
        <w:rPr>
          <w:szCs w:val="28"/>
        </w:rPr>
      </w:pPr>
      <w:r w:rsidRPr="00C53D55">
        <w:rPr>
          <w:szCs w:val="28"/>
        </w:rPr>
        <w:t xml:space="preserve">If a player has no legal moves, that player passes his </w:t>
      </w:r>
      <w:r w:rsidRPr="00C53D55" w:rsidR="00EA2554">
        <w:rPr>
          <w:szCs w:val="28"/>
        </w:rPr>
        <w:t>turn,</w:t>
      </w:r>
      <w:r>
        <w:rPr>
          <w:szCs w:val="28"/>
        </w:rPr>
        <w:t xml:space="preserve"> </w:t>
      </w:r>
      <w:r w:rsidRPr="00C53D55">
        <w:rPr>
          <w:szCs w:val="28"/>
        </w:rPr>
        <w:t>and his opponent continues to make consecutive moves until a legal move becomes available to that player</w:t>
      </w:r>
      <w:r>
        <w:rPr>
          <w:szCs w:val="28"/>
        </w:rPr>
        <w:t>.</w:t>
      </w:r>
    </w:p>
    <w:p w:rsidR="00EA2554" w:rsidP="00EA2554" w:rsidRDefault="00EA2554" w14:paraId="733616D6" w14:textId="57E137F5">
      <w:pPr>
        <w:rPr>
          <w:szCs w:val="28"/>
        </w:rPr>
      </w:pPr>
      <w:r w:rsidRPr="00EA2554">
        <w:rPr>
          <w:szCs w:val="28"/>
        </w:rPr>
        <w:t>If a player has at least one legal move available, he must make a move and may</w:t>
      </w:r>
      <w:r>
        <w:rPr>
          <w:szCs w:val="28"/>
        </w:rPr>
        <w:t xml:space="preserve"> </w:t>
      </w:r>
      <w:r w:rsidRPr="00EA2554">
        <w:rPr>
          <w:szCs w:val="28"/>
        </w:rPr>
        <w:t>not pass his turn</w:t>
      </w:r>
      <w:r>
        <w:rPr>
          <w:szCs w:val="28"/>
        </w:rPr>
        <w:t>.</w:t>
      </w:r>
    </w:p>
    <w:p w:rsidR="00C76CE9" w:rsidP="00B16AAD" w:rsidRDefault="00841B5A" w14:paraId="28C278D6" w14:textId="444E03B8">
      <w:r>
        <w:t>The game continues</w:t>
      </w:r>
      <w:r w:rsidR="00840391">
        <w:t xml:space="preserve"> until</w:t>
      </w:r>
      <w:r>
        <w:t xml:space="preserve"> neither player has a legal move.</w:t>
      </w:r>
      <w:r w:rsidR="00F16A02">
        <w:t xml:space="preserve"> The player has more </w:t>
      </w:r>
      <w:r w:rsidR="002F3465">
        <w:t xml:space="preserve">discs showing his color </w:t>
      </w:r>
      <w:r w:rsidR="00724FB7">
        <w:t>on the board is the winner.</w:t>
      </w:r>
      <w:r w:rsidR="00177661">
        <w:t xml:space="preserve"> If both players have the same number of discs, then the game is a draw.</w:t>
      </w:r>
    </w:p>
    <w:p w:rsidR="007775FC" w:rsidP="00B16AAD" w:rsidRDefault="00747614" w14:paraId="0A8A46A6" w14:textId="2238764E">
      <w:r w:rsidRPr="004841AA">
        <w:rPr>
          <w:noProof/>
        </w:rPr>
        <w:drawing>
          <wp:anchor distT="0" distB="0" distL="114300" distR="114300" simplePos="0" relativeHeight="251658253" behindDoc="0" locked="0" layoutInCell="1" allowOverlap="1" wp14:anchorId="70C89872" wp14:editId="63B03CC7">
            <wp:simplePos x="0" y="0"/>
            <wp:positionH relativeFrom="margin">
              <wp:posOffset>4838700</wp:posOffset>
            </wp:positionH>
            <wp:positionV relativeFrom="paragraph">
              <wp:posOffset>711200</wp:posOffset>
            </wp:positionV>
            <wp:extent cx="2010410" cy="2286000"/>
            <wp:effectExtent l="0" t="0" r="8890" b="0"/>
            <wp:wrapTopAndBottom/>
            <wp:docPr id="19" name="Picture 19" descr="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Background pattern&#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010410" cy="2286000"/>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58274" behindDoc="0" locked="0" layoutInCell="1" allowOverlap="1" wp14:anchorId="14D16CA4" wp14:editId="7E11C6FE">
                <wp:simplePos x="0" y="0"/>
                <wp:positionH relativeFrom="column">
                  <wp:posOffset>4838700</wp:posOffset>
                </wp:positionH>
                <wp:positionV relativeFrom="paragraph">
                  <wp:posOffset>3054350</wp:posOffset>
                </wp:positionV>
                <wp:extent cx="2010410" cy="635"/>
                <wp:effectExtent l="0" t="0" r="0" b="0"/>
                <wp:wrapTopAndBottom/>
                <wp:docPr id="45" name="Text Box 45"/>
                <wp:cNvGraphicFramePr/>
                <a:graphic xmlns:a="http://schemas.openxmlformats.org/drawingml/2006/main">
                  <a:graphicData uri="http://schemas.microsoft.com/office/word/2010/wordprocessingShape">
                    <wps:wsp>
                      <wps:cNvSpPr txBox="1"/>
                      <wps:spPr>
                        <a:xfrm>
                          <a:off x="0" y="0"/>
                          <a:ext cx="2010410" cy="635"/>
                        </a:xfrm>
                        <a:prstGeom prst="rect">
                          <a:avLst/>
                        </a:prstGeom>
                        <a:solidFill>
                          <a:prstClr val="white"/>
                        </a:solidFill>
                        <a:ln>
                          <a:noFill/>
                        </a:ln>
                      </wps:spPr>
                      <wps:txbx>
                        <w:txbxContent>
                          <w:p w:rsidRPr="007564C6" w:rsidR="005B5470" w:rsidP="005B5470" w:rsidRDefault="005B5470" w14:paraId="70649925" w14:textId="2A232C98">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4</w:t>
                            </w:r>
                            <w:r w:rsidR="008C67BE">
                              <w:rPr>
                                <w:noProof/>
                              </w:rPr>
                              <w:fldChar w:fldCharType="end"/>
                            </w:r>
                            <w:r>
                              <w:t>:</w:t>
                            </w:r>
                            <w:r w:rsidRPr="00E35D0B">
                              <w:t>Vecchi 13 – 51 Nicolas (World Othello Championship 2017, Gh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2A6CB4FF">
              <v:shape id="Text Box 45" style="position:absolute;left:0;text-align:left;margin-left:381pt;margin-top:240.5pt;width:158.3pt;height:.05pt;z-index:251658274;visibility:visible;mso-wrap-style:square;mso-wrap-distance-left:9pt;mso-wrap-distance-top:0;mso-wrap-distance-right:9pt;mso-wrap-distance-bottom:0;mso-position-horizontal:absolute;mso-position-horizontal-relative:text;mso-position-vertical:absolute;mso-position-vertical-relative:text;v-text-anchor:top" o:spid="_x0000_s1029"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" w14:anchorId="14D16CA4">
                <v:textbox style="mso-fit-shape-to-text:t" inset="0,0,0,0">
                  <w:txbxContent>
                    <w:p w:rsidRPr="007564C6" w:rsidR="005B5470" w:rsidP="005B5470" w:rsidRDefault="005B5470" w14:paraId="404669FF" w14:textId="2A232C98">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4</w:t>
                      </w:r>
                      <w:r w:rsidR="008C67BE">
                        <w:rPr>
                          <w:noProof/>
                        </w:rPr>
                        <w:fldChar w:fldCharType="end"/>
                      </w:r>
                      <w:r>
                        <w:t>:</w:t>
                      </w:r>
                      <w:r w:rsidRPr="00E35D0B">
                        <w:t>Vecchi 13 – 51 Nicolas (World Othello Championship 2017, Ghent)</w:t>
                      </w:r>
                    </w:p>
                  </w:txbxContent>
                </v:textbox>
                <w10:wrap type="topAndBottom"/>
              </v:shape>
            </w:pict>
          </mc:Fallback>
        </mc:AlternateContent>
      </w:r>
      <w:r>
        <w:rPr>
          <w:noProof/>
        </w:rPr>
        <mc:AlternateContent>
          <mc:Choice Requires="wps">
            <w:drawing>
              <wp:anchor distT="0" distB="0" distL="114300" distR="114300" simplePos="0" relativeHeight="251658275" behindDoc="0" locked="0" layoutInCell="1" allowOverlap="1" wp14:anchorId="065DB18A" wp14:editId="096E61A9">
                <wp:simplePos x="0" y="0"/>
                <wp:positionH relativeFrom="column">
                  <wp:posOffset>2426970</wp:posOffset>
                </wp:positionH>
                <wp:positionV relativeFrom="paragraph">
                  <wp:posOffset>3088005</wp:posOffset>
                </wp:positionV>
                <wp:extent cx="2019935" cy="635"/>
                <wp:effectExtent l="0" t="0" r="0" b="0"/>
                <wp:wrapTopAndBottom/>
                <wp:docPr id="46" name="Text Box 46"/>
                <wp:cNvGraphicFramePr/>
                <a:graphic xmlns:a="http://schemas.openxmlformats.org/drawingml/2006/main">
                  <a:graphicData uri="http://schemas.microsoft.com/office/word/2010/wordprocessingShape">
                    <wps:wsp>
                      <wps:cNvSpPr txBox="1"/>
                      <wps:spPr>
                        <a:xfrm>
                          <a:off x="0" y="0"/>
                          <a:ext cx="2019935" cy="635"/>
                        </a:xfrm>
                        <a:prstGeom prst="rect">
                          <a:avLst/>
                        </a:prstGeom>
                        <a:solidFill>
                          <a:prstClr val="white"/>
                        </a:solidFill>
                        <a:ln>
                          <a:noFill/>
                        </a:ln>
                      </wps:spPr>
                      <wps:txbx>
                        <w:txbxContent>
                          <w:p w:rsidRPr="006A7578" w:rsidR="005B5470" w:rsidP="005B5470" w:rsidRDefault="005B5470" w14:paraId="7AD5F9A6" w14:textId="720CAC03">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5</w:t>
                            </w:r>
                            <w:r w:rsidR="008C67BE">
                              <w:rPr>
                                <w:noProof/>
                              </w:rPr>
                              <w:fldChar w:fldCharType="end"/>
                            </w:r>
                            <w:r>
                              <w:t>:</w:t>
                            </w:r>
                            <w:r w:rsidRPr="00793580">
                              <w:t>Vlasáková 1 – 63 Schotte (European Grand Prix Prague 201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793EF73A">
              <v:shape id="Text Box 46" style="position:absolute;left:0;text-align:left;margin-left:191.1pt;margin-top:243.15pt;width:159.05pt;height:.05pt;z-index:251658275;visibility:visible;mso-wrap-style:square;mso-wrap-distance-left:9pt;mso-wrap-distance-top:0;mso-wrap-distance-right:9pt;mso-wrap-distance-bottom:0;mso-position-horizontal:absolute;mso-position-horizontal-relative:text;mso-position-vertical:absolute;mso-position-vertical-relative:text;v-text-anchor:top" o:spid="_x0000_s1030"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" w14:anchorId="065DB18A">
                <v:textbox style="mso-fit-shape-to-text:t" inset="0,0,0,0">
                  <w:txbxContent>
                    <w:p w:rsidRPr="006A7578" w:rsidR="005B5470" w:rsidP="005B5470" w:rsidRDefault="005B5470" w14:paraId="5406B29E" w14:textId="720CAC03">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5</w:t>
                      </w:r>
                      <w:r w:rsidR="008C67BE">
                        <w:rPr>
                          <w:noProof/>
                        </w:rPr>
                        <w:fldChar w:fldCharType="end"/>
                      </w:r>
                      <w:r>
                        <w:t>:</w:t>
                      </w:r>
                      <w:r w:rsidRPr="00793580">
                        <w:t>Vlasáková 1 – 63 Schotte (European Grand Prix Prague 2011)</w:t>
                      </w:r>
                    </w:p>
                  </w:txbxContent>
                </v:textbox>
                <w10:wrap type="topAndBottom"/>
              </v:shape>
            </w:pict>
          </mc:Fallback>
        </mc:AlternateContent>
      </w:r>
      <w:r w:rsidRPr="003628D4">
        <w:rPr>
          <w:noProof/>
        </w:rPr>
        <w:drawing>
          <wp:anchor distT="0" distB="0" distL="114300" distR="114300" simplePos="0" relativeHeight="251658252" behindDoc="0" locked="0" layoutInCell="1" allowOverlap="1" wp14:anchorId="41A4378F" wp14:editId="6AA5552D">
            <wp:simplePos x="0" y="0"/>
            <wp:positionH relativeFrom="margin">
              <wp:posOffset>2414270</wp:posOffset>
            </wp:positionH>
            <wp:positionV relativeFrom="paragraph">
              <wp:posOffset>719455</wp:posOffset>
            </wp:positionV>
            <wp:extent cx="2019935" cy="2286000"/>
            <wp:effectExtent l="0" t="0" r="0" b="0"/>
            <wp:wrapTopAndBottom/>
            <wp:docPr id="18" name="Picture 18" descr="Background patter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Background pattern&#10;&#10;Description automatically generated with medium confidenc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019935" cy="2286000"/>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58273" behindDoc="0" locked="0" layoutInCell="1" allowOverlap="1" wp14:anchorId="5F68914F" wp14:editId="63C195CF">
                <wp:simplePos x="0" y="0"/>
                <wp:positionH relativeFrom="column">
                  <wp:posOffset>0</wp:posOffset>
                </wp:positionH>
                <wp:positionV relativeFrom="paragraph">
                  <wp:posOffset>3051175</wp:posOffset>
                </wp:positionV>
                <wp:extent cx="2003425" cy="635"/>
                <wp:effectExtent l="0" t="0" r="0" b="0"/>
                <wp:wrapTopAndBottom/>
                <wp:docPr id="44" name="Text Box 44"/>
                <wp:cNvGraphicFramePr/>
                <a:graphic xmlns:a="http://schemas.openxmlformats.org/drawingml/2006/main">
                  <a:graphicData uri="http://schemas.microsoft.com/office/word/2010/wordprocessingShape">
                    <wps:wsp>
                      <wps:cNvSpPr txBox="1"/>
                      <wps:spPr>
                        <a:xfrm>
                          <a:off x="0" y="0"/>
                          <a:ext cx="2003425" cy="635"/>
                        </a:xfrm>
                        <a:prstGeom prst="rect">
                          <a:avLst/>
                        </a:prstGeom>
                        <a:solidFill>
                          <a:prstClr val="white"/>
                        </a:solidFill>
                        <a:ln>
                          <a:noFill/>
                        </a:ln>
                      </wps:spPr>
                      <wps:txbx>
                        <w:txbxContent>
                          <w:p w:rsidRPr="0013181B" w:rsidR="005B5470" w:rsidP="005B5470" w:rsidRDefault="005B5470" w14:paraId="64FAA3EE" w14:textId="4C083B73">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6</w:t>
                            </w:r>
                            <w:r w:rsidR="008C67BE">
                              <w:rPr>
                                <w:noProof/>
                              </w:rPr>
                              <w:fldChar w:fldCharType="end"/>
                            </w:r>
                            <w:r>
                              <w:t>:</w:t>
                            </w:r>
                            <w:r w:rsidRPr="00D77847">
                              <w:t>Hassan 3 – 61 Verstuyft J. (European Grand Prix Ghent 201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116D37E0">
              <v:shape id="Text Box 44" style="position:absolute;left:0;text-align:left;margin-left:0;margin-top:240.25pt;width:157.75pt;height:.05pt;z-index:251658273;visibility:visible;mso-wrap-style:square;mso-wrap-distance-left:9pt;mso-wrap-distance-top:0;mso-wrap-distance-right:9pt;mso-wrap-distance-bottom:0;mso-position-horizontal:absolute;mso-position-horizontal-relative:text;mso-position-vertical:absolute;mso-position-vertical-relative:text;v-text-anchor:top" o:spid="_x0000_s1031"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" w14:anchorId="5F68914F">
                <v:textbox style="mso-fit-shape-to-text:t" inset="0,0,0,0">
                  <w:txbxContent>
                    <w:p w:rsidRPr="0013181B" w:rsidR="005B5470" w:rsidP="005B5470" w:rsidRDefault="005B5470" w14:paraId="2ED2D4ED" w14:textId="4C083B73">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6</w:t>
                      </w:r>
                      <w:r w:rsidR="008C67BE">
                        <w:rPr>
                          <w:noProof/>
                        </w:rPr>
                        <w:fldChar w:fldCharType="end"/>
                      </w:r>
                      <w:r>
                        <w:t>:</w:t>
                      </w:r>
                      <w:r w:rsidRPr="00D77847">
                        <w:t>Hassan 3 – 61 Verstuyft J. (European Grand Prix Ghent 2017)</w:t>
                      </w:r>
                    </w:p>
                  </w:txbxContent>
                </v:textbox>
                <w10:wrap type="topAndBottom"/>
              </v:shape>
            </w:pict>
          </mc:Fallback>
        </mc:AlternateContent>
      </w:r>
      <w:r w:rsidRPr="00CE0A0F">
        <w:rPr>
          <w:noProof/>
        </w:rPr>
        <w:drawing>
          <wp:anchor distT="0" distB="0" distL="114300" distR="114300" simplePos="0" relativeHeight="251658254" behindDoc="0" locked="0" layoutInCell="1" allowOverlap="1" wp14:anchorId="6B30291E" wp14:editId="149D06B6">
            <wp:simplePos x="0" y="0"/>
            <wp:positionH relativeFrom="margin">
              <wp:posOffset>0</wp:posOffset>
            </wp:positionH>
            <wp:positionV relativeFrom="paragraph">
              <wp:posOffset>708025</wp:posOffset>
            </wp:positionV>
            <wp:extent cx="2003425" cy="2286000"/>
            <wp:effectExtent l="0" t="0" r="0" b="0"/>
            <wp:wrapTopAndBottom/>
            <wp:docPr id="20" name="Picture 20" descr="Chart, bubbl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bubble chart&#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03425" cy="2286000"/>
                    </a:xfrm>
                    <a:prstGeom prst="rect">
                      <a:avLst/>
                    </a:prstGeom>
                  </pic:spPr>
                </pic:pic>
              </a:graphicData>
            </a:graphic>
          </wp:anchor>
        </w:drawing>
      </w:r>
      <w:r w:rsidR="009A1810">
        <w:t xml:space="preserve">Note that, </w:t>
      </w:r>
      <w:r w:rsidR="00A30D25">
        <w:t xml:space="preserve">the game can </w:t>
      </w:r>
      <w:r w:rsidR="00C8084D">
        <w:t>finish before all the squares on the board are filled</w:t>
      </w:r>
      <w:r w:rsidR="009A1810">
        <w:t>.</w:t>
      </w:r>
      <w:r w:rsidR="00C8084D">
        <w:t xml:space="preserve"> In such cases,</w:t>
      </w:r>
      <w:r w:rsidR="00611EFE">
        <w:t xml:space="preserve"> </w:t>
      </w:r>
      <w:r w:rsidR="00C8084D">
        <w:t xml:space="preserve">normally the number of blank squares will be added to the score of the winner. </w:t>
      </w:r>
      <w:r w:rsidR="00611EFE">
        <w:t>Here are some e</w:t>
      </w:r>
      <w:r w:rsidR="002B0E61">
        <w:t>xamples where the game ends before the board is completely filled:</w:t>
      </w:r>
      <w:r w:rsidRPr="004841AA" w:rsidR="004841AA">
        <w:rPr>
          <w:noProof/>
        </w:rPr>
        <w:t xml:space="preserve"> </w:t>
      </w:r>
    </w:p>
    <w:p w:rsidR="00177661" w:rsidP="00C76CE9" w:rsidRDefault="00684857" w14:paraId="76BC946F" w14:textId="67FAEDA0">
      <w:pPr>
        <w:pStyle w:val="Heading2"/>
        <w:numPr>
          <w:ilvl w:val="1"/>
          <w:numId w:val="8"/>
        </w:numPr>
      </w:pPr>
      <w:bookmarkStart w:name="_Toc108536393" w:id="5"/>
      <w:r>
        <w:t xml:space="preserve">Problem </w:t>
      </w:r>
      <w:r w:rsidR="00C76CE9">
        <w:t>descriptions</w:t>
      </w:r>
      <w:bookmarkEnd w:id="5"/>
    </w:p>
    <w:p w:rsidR="00475087" w:rsidP="00475087" w:rsidRDefault="19DA459F" w14:paraId="0CCF0068" w14:textId="5DF6C8E6">
      <w:r>
        <w:t xml:space="preserve">We </w:t>
      </w:r>
      <w:r w:rsidR="11627C41">
        <w:t xml:space="preserve">will </w:t>
      </w:r>
      <w:r w:rsidR="12A7C545">
        <w:t xml:space="preserve">implement an intelligent agent that can play </w:t>
      </w:r>
      <w:r w:rsidRPr="31F9B4E6" w:rsidR="12A7C545">
        <w:rPr>
          <w:i/>
          <w:iCs/>
        </w:rPr>
        <w:t>Othello</w:t>
      </w:r>
      <w:r w:rsidR="12A7C545">
        <w:t>.</w:t>
      </w:r>
      <w:r w:rsidR="11627C41">
        <w:t xml:space="preserve"> This agent </w:t>
      </w:r>
      <w:r w:rsidR="08EAB048">
        <w:t xml:space="preserve">has </w:t>
      </w:r>
      <w:r w:rsidR="11627C41">
        <w:t xml:space="preserve">the following </w:t>
      </w:r>
      <w:r w:rsidR="5E34871F">
        <w:t>properties:</w:t>
      </w:r>
    </w:p>
    <w:p w:rsidR="00D84C02" w:rsidP="00F06609" w:rsidRDefault="00F06609" w14:paraId="23FD07BD" w14:textId="03B0FA24">
      <w:pPr>
        <w:pStyle w:val="ListParagraph"/>
        <w:numPr>
          <w:ilvl w:val="0"/>
          <w:numId w:val="10"/>
        </w:numPr>
      </w:pPr>
      <w:r w:rsidRPr="00F06609">
        <w:rPr>
          <w:u w:val="single"/>
        </w:rPr>
        <w:t>Performance measure</w:t>
      </w:r>
      <w:r>
        <w:t xml:space="preserve">: </w:t>
      </w:r>
      <w:r w:rsidR="00DE711B">
        <w:t xml:space="preserve">high </w:t>
      </w:r>
      <w:r w:rsidR="008E3504">
        <w:t xml:space="preserve">winning rate, </w:t>
      </w:r>
      <w:r w:rsidR="00DE711B">
        <w:t xml:space="preserve">good computation time, </w:t>
      </w:r>
      <w:r w:rsidR="00A33BDA">
        <w:t xml:space="preserve">able to play </w:t>
      </w:r>
      <w:r w:rsidR="00ED70A2">
        <w:t xml:space="preserve">moves that </w:t>
      </w:r>
      <w:r w:rsidR="00C00408">
        <w:t>are equivalent to those of the experts</w:t>
      </w:r>
    </w:p>
    <w:p w:rsidR="005709A9" w:rsidP="00F06609" w:rsidRDefault="005709A9" w14:paraId="3778DF51" w14:textId="633412C9">
      <w:pPr>
        <w:pStyle w:val="ListParagraph"/>
        <w:numPr>
          <w:ilvl w:val="0"/>
          <w:numId w:val="10"/>
        </w:numPr>
      </w:pPr>
      <w:r>
        <w:rPr>
          <w:u w:val="single"/>
        </w:rPr>
        <w:t>Environment</w:t>
      </w:r>
      <w:r w:rsidRPr="005709A9">
        <w:t>:</w:t>
      </w:r>
      <w:r>
        <w:t xml:space="preserve"> board, game rules, </w:t>
      </w:r>
      <w:r w:rsidR="00C065C3">
        <w:t>black and white discs, players</w:t>
      </w:r>
    </w:p>
    <w:p w:rsidR="00C065C3" w:rsidP="00F06609" w:rsidRDefault="00C065C3" w14:paraId="5FC190F2" w14:textId="25707DBF">
      <w:pPr>
        <w:pStyle w:val="ListParagraph"/>
        <w:numPr>
          <w:ilvl w:val="0"/>
          <w:numId w:val="10"/>
        </w:numPr>
      </w:pPr>
      <w:r>
        <w:rPr>
          <w:u w:val="single"/>
        </w:rPr>
        <w:t>Actuator</w:t>
      </w:r>
      <w:r w:rsidRPr="00C065C3">
        <w:t>:</w:t>
      </w:r>
      <w:r>
        <w:t xml:space="preserve"> </w:t>
      </w:r>
      <w:r w:rsidR="000C0B9E">
        <w:t>make a move</w:t>
      </w:r>
    </w:p>
    <w:p w:rsidR="00EE6E51" w:rsidP="00EE6E51" w:rsidRDefault="000C0B9E" w14:paraId="4B3334F5" w14:textId="2417D681">
      <w:pPr>
        <w:pStyle w:val="ListParagraph"/>
        <w:numPr>
          <w:ilvl w:val="0"/>
          <w:numId w:val="10"/>
        </w:numPr>
      </w:pPr>
      <w:r w:rsidRPr="65D29C64">
        <w:rPr>
          <w:u w:val="single"/>
        </w:rPr>
        <w:t>Sensor</w:t>
      </w:r>
      <w:r>
        <w:t>: observe the state of the board</w:t>
      </w:r>
    </w:p>
    <w:p w:rsidR="00EE6E51" w:rsidP="00EE6E51" w:rsidRDefault="00EE6E51" w14:paraId="418CE01D" w14:textId="7DD5AED4">
      <w:r>
        <w:lastRenderedPageBreak/>
        <w:t xml:space="preserve">The </w:t>
      </w:r>
      <w:r w:rsidR="005750AF">
        <w:t>game</w:t>
      </w:r>
      <w:r>
        <w:t xml:space="preserve"> </w:t>
      </w:r>
      <w:r w:rsidR="00F27869">
        <w:t xml:space="preserve">is </w:t>
      </w:r>
      <w:r w:rsidR="005750AF">
        <w:t>perfect information</w:t>
      </w:r>
      <w:r w:rsidR="00F27869">
        <w:t>,</w:t>
      </w:r>
      <w:r w:rsidR="0092756B">
        <w:t xml:space="preserve"> </w:t>
      </w:r>
      <w:r w:rsidR="00D2468D">
        <w:t xml:space="preserve">competitive </w:t>
      </w:r>
      <w:r w:rsidR="0092756B">
        <w:t>multiagent,</w:t>
      </w:r>
      <w:r w:rsidR="00F27869">
        <w:t xml:space="preserve"> deterministic</w:t>
      </w:r>
      <w:r w:rsidR="001C267F">
        <w:t>, static</w:t>
      </w:r>
      <w:r w:rsidR="002F1EB4">
        <w:t xml:space="preserve">, </w:t>
      </w:r>
      <w:r w:rsidR="00D2468D">
        <w:t>discrete,</w:t>
      </w:r>
      <w:r w:rsidR="002F1EB4">
        <w:t xml:space="preserve"> and sequential.</w:t>
      </w:r>
    </w:p>
    <w:p w:rsidR="00F8616F" w:rsidP="00EE6E51" w:rsidRDefault="000D00A0" w14:paraId="0B5D37B5" w14:textId="4EEB5F31">
      <w:r>
        <w:t>Based on game rules, this is a zero – sum game</w:t>
      </w:r>
      <w:r w:rsidR="00FE7754">
        <w:t>.</w:t>
      </w:r>
      <w:r w:rsidR="004C4A85">
        <w:t xml:space="preserve"> With the goal to win </w:t>
      </w:r>
      <w:r w:rsidR="004B1A30">
        <w:t>more discs than the opponent, our agent is goal – based agent.</w:t>
      </w:r>
    </w:p>
    <w:p w:rsidR="000F4164" w:rsidP="000F4164" w:rsidRDefault="00CC6B32" w14:paraId="09A9B758" w14:textId="4A3622F0">
      <w:r>
        <w:t>From those properties, the agent use</w:t>
      </w:r>
      <w:r w:rsidR="005750AF">
        <w:t>s</w:t>
      </w:r>
      <w:r>
        <w:t xml:space="preserve"> adversarial search.</w:t>
      </w:r>
    </w:p>
    <w:p w:rsidR="00457FC2" w:rsidP="00EE6E51" w:rsidRDefault="00457FC2" w14:paraId="1A187BFE" w14:textId="5D4CEDC1">
      <w:r>
        <w:t>The game can be represented as follows:</w:t>
      </w:r>
    </w:p>
    <w:p w:rsidR="00457FC2" w:rsidP="00457FC2" w:rsidRDefault="00457FC2" w14:paraId="6B49E9AA" w14:textId="3AA4E9C5">
      <w:pPr>
        <w:pStyle w:val="ListParagraph"/>
        <w:numPr>
          <w:ilvl w:val="0"/>
          <w:numId w:val="15"/>
        </w:numPr>
      </w:pPr>
      <w:r w:rsidRPr="00D71819">
        <w:rPr>
          <w:u w:val="single"/>
        </w:rPr>
        <w:t>Initial state</w:t>
      </w:r>
      <w:r>
        <w:t>:</w:t>
      </w:r>
    </w:p>
    <w:p w:rsidR="00264CA2" w:rsidP="00264CA2" w:rsidRDefault="00506883" w14:paraId="63A90920" w14:textId="6660EA26">
      <w:pPr>
        <w:pStyle w:val="ListParagraph"/>
        <w:numPr>
          <w:ilvl w:val="1"/>
          <w:numId w:val="15"/>
        </w:numPr>
      </w:pPr>
      <w:r>
        <w:t xml:space="preserve">An </w:t>
      </w:r>
      <w:r w:rsidR="004E6CE7">
        <w:t>8 – by – 8</w:t>
      </w:r>
      <w:r>
        <w:t xml:space="preserve"> number matrix</w:t>
      </w:r>
      <w:r w:rsidR="004E6CE7">
        <w:t xml:space="preserve"> BOARD</w:t>
      </w:r>
      <w:r>
        <w:t>, fulfilled by 0</w:t>
      </w:r>
      <w:r w:rsidR="00A47490">
        <w:t xml:space="preserve"> to indicate blank</w:t>
      </w:r>
      <w:r w:rsidR="00AD3876">
        <w:t xml:space="preserve"> squares,</w:t>
      </w:r>
      <w:r>
        <w:t xml:space="preserve"> except for </w:t>
      </w:r>
      <w:r w:rsidR="0049071B">
        <w:t>element</w:t>
      </w:r>
      <w:r w:rsidR="00066AE1">
        <w:t>s</w:t>
      </w:r>
      <w:r w:rsidR="0049071B">
        <w:t xml:space="preserve"> in index [</w:t>
      </w:r>
      <w:r w:rsidR="00495886">
        <w:t xml:space="preserve">3][3] and [4][4] </w:t>
      </w:r>
      <w:r w:rsidR="00066AE1">
        <w:t xml:space="preserve">being filled with </w:t>
      </w:r>
      <w:r w:rsidR="00277ADB">
        <w:t>2</w:t>
      </w:r>
      <w:r w:rsidR="00066AE1">
        <w:t xml:space="preserve"> to indicate White discs</w:t>
      </w:r>
      <w:r w:rsidR="00AD3876">
        <w:t xml:space="preserve"> and</w:t>
      </w:r>
      <w:r w:rsidR="00066AE1">
        <w:t xml:space="preserve"> elements in index [3][4] and [4][3] being filled with </w:t>
      </w:r>
      <w:r w:rsidR="00277ADB">
        <w:t xml:space="preserve">1 </w:t>
      </w:r>
      <w:r w:rsidR="00066AE1">
        <w:t xml:space="preserve">to indicate </w:t>
      </w:r>
      <w:r w:rsidR="00747BC2">
        <w:t>Black discs.</w:t>
      </w:r>
    </w:p>
    <w:p w:rsidR="00747BC2" w:rsidP="00264CA2" w:rsidRDefault="04E9F43B" w14:paraId="35F2A46E" w14:textId="0D231945">
      <w:pPr>
        <w:pStyle w:val="ListParagraph"/>
        <w:numPr>
          <w:ilvl w:val="1"/>
          <w:numId w:val="15"/>
        </w:numPr>
      </w:pPr>
      <w:r>
        <w:t>A</w:t>
      </w:r>
      <w:r w:rsidR="53B37FF8">
        <w:t xml:space="preserve"> 2 – element array </w:t>
      </w:r>
      <w:r>
        <w:t>SCORE, with SCORE[0] and SCORE[1] are the scores of Black and White players, respectively.</w:t>
      </w:r>
    </w:p>
    <w:p w:rsidR="00764C23" w:rsidP="00764C23" w:rsidRDefault="00764C23" w14:paraId="67BDF7F5" w14:textId="5D85C675">
      <w:pPr>
        <w:pStyle w:val="ListParagraph"/>
        <w:numPr>
          <w:ilvl w:val="0"/>
          <w:numId w:val="15"/>
        </w:numPr>
      </w:pPr>
      <w:r>
        <w:rPr>
          <w:u w:val="single"/>
        </w:rPr>
        <w:t>Players:</w:t>
      </w:r>
      <w:r>
        <w:t xml:space="preserve"> Player</w:t>
      </w:r>
      <w:r w:rsidR="00A45776">
        <w:t xml:space="preserve"> 1 – Black (AI or human) and Player 2 – White (AI or human)</w:t>
      </w:r>
    </w:p>
    <w:p w:rsidR="00A45776" w:rsidP="00764C23" w:rsidRDefault="00A45776" w14:paraId="701B580F" w14:textId="1C9B707A">
      <w:pPr>
        <w:pStyle w:val="ListParagraph"/>
        <w:numPr>
          <w:ilvl w:val="0"/>
          <w:numId w:val="15"/>
        </w:numPr>
      </w:pPr>
      <w:r>
        <w:rPr>
          <w:u w:val="single"/>
        </w:rPr>
        <w:t>Successor function:</w:t>
      </w:r>
      <w:r>
        <w:t xml:space="preserve"> A list of </w:t>
      </w:r>
      <w:r w:rsidR="0002453C">
        <w:t>available legal moves and corresponding state of that turn.</w:t>
      </w:r>
    </w:p>
    <w:p w:rsidR="00CC14AB" w:rsidP="00764C23" w:rsidRDefault="747D145D" w14:paraId="1236BADC" w14:textId="0ED2776A">
      <w:pPr>
        <w:pStyle w:val="ListParagraph"/>
        <w:numPr>
          <w:ilvl w:val="0"/>
          <w:numId w:val="15"/>
        </w:numPr>
      </w:pPr>
      <w:r w:rsidRPr="31F9B4E6">
        <w:rPr>
          <w:u w:val="single"/>
        </w:rPr>
        <w:t>Goal test:</w:t>
      </w:r>
      <w:r>
        <w:t xml:space="preserve"> if both players have no more legal moves.</w:t>
      </w:r>
    </w:p>
    <w:p w:rsidRPr="00F8616F" w:rsidR="00CC14AB" w:rsidP="00764C23" w:rsidRDefault="00CC14AB" w14:paraId="7AB0E79C" w14:textId="5F53061D">
      <w:pPr>
        <w:pStyle w:val="ListParagraph"/>
        <w:numPr>
          <w:ilvl w:val="0"/>
          <w:numId w:val="15"/>
        </w:numPr>
      </w:pPr>
      <w:r>
        <w:rPr>
          <w:u w:val="single"/>
        </w:rPr>
        <w:t>Eval</w:t>
      </w:r>
      <w:r w:rsidR="00112D1E">
        <w:rPr>
          <w:u w:val="single"/>
        </w:rPr>
        <w:t>uation:</w:t>
      </w:r>
      <w:r w:rsidR="00112D1E">
        <w:t xml:space="preserve"> the scores of both players</w:t>
      </w:r>
    </w:p>
    <w:p w:rsidR="0017748C" w:rsidP="004F7165" w:rsidRDefault="005C7FE9" w14:paraId="5D63F48B" w14:textId="2859C88D">
      <w:pPr>
        <w:pStyle w:val="Heading1"/>
        <w:numPr>
          <w:ilvl w:val="0"/>
          <w:numId w:val="27"/>
        </w:numPr>
      </w:pPr>
      <w:bookmarkStart w:name="_Toc108536394" w:id="6"/>
      <w:r>
        <w:t>Algorithms</w:t>
      </w:r>
      <w:bookmarkEnd w:id="6"/>
    </w:p>
    <w:p w:rsidR="008C431C" w:rsidP="008C431C" w:rsidRDefault="008C431C" w14:paraId="5C1A683A" w14:textId="77777777">
      <w:r>
        <w:t>To implement the agent, we will use these algorithms:</w:t>
      </w:r>
    </w:p>
    <w:p w:rsidR="008C431C" w:rsidP="008C431C" w:rsidRDefault="008C431C" w14:paraId="37D1909C" w14:textId="67051886">
      <w:pPr>
        <w:pStyle w:val="ListParagraph"/>
        <w:numPr>
          <w:ilvl w:val="0"/>
          <w:numId w:val="18"/>
        </w:numPr>
      </w:pPr>
      <w:r>
        <w:t>Random</w:t>
      </w:r>
      <w:r w:rsidR="00BF752A">
        <w:t xml:space="preserve"> strategy</w:t>
      </w:r>
    </w:p>
    <w:p w:rsidR="008C431C" w:rsidP="008C431C" w:rsidRDefault="008C431C" w14:paraId="7DA57E38" w14:textId="57998AF6">
      <w:pPr>
        <w:pStyle w:val="ListParagraph"/>
        <w:numPr>
          <w:ilvl w:val="0"/>
          <w:numId w:val="12"/>
        </w:numPr>
      </w:pPr>
      <w:r>
        <w:t>Greedy</w:t>
      </w:r>
      <w:r w:rsidR="0005765A">
        <w:t xml:space="preserve"> – maximum discs strategy</w:t>
      </w:r>
    </w:p>
    <w:p w:rsidR="008C431C" w:rsidP="008C431C" w:rsidRDefault="008C431C" w14:paraId="50E82A78" w14:textId="764F741B">
      <w:pPr>
        <w:pStyle w:val="ListParagraph"/>
        <w:numPr>
          <w:ilvl w:val="0"/>
          <w:numId w:val="12"/>
        </w:numPr>
      </w:pPr>
      <w:r>
        <w:t>Minimax with</w:t>
      </w:r>
      <w:r w:rsidR="0064475D">
        <w:t xml:space="preserve"> strategy – based</w:t>
      </w:r>
      <w:r w:rsidR="0005765A">
        <w:t xml:space="preserve"> evaluation</w:t>
      </w:r>
      <w:r>
        <w:t xml:space="preserve"> heuristic</w:t>
      </w:r>
      <w:r w:rsidR="0005765A">
        <w:t xml:space="preserve"> function</w:t>
      </w:r>
    </w:p>
    <w:p w:rsidR="00960856" w:rsidP="00960856" w:rsidRDefault="0060158A" w14:paraId="7314FBCC" w14:textId="46FAA612">
      <w:r>
        <w:t xml:space="preserve">In our project, we will mainly focus on Minimax </w:t>
      </w:r>
      <w:r w:rsidR="00776D4B">
        <w:t>algorithm. Random and Greedy will be used as the benchmark for the performance and effectiveness of Minimax algorithm.</w:t>
      </w:r>
    </w:p>
    <w:p w:rsidR="00C76CE9" w:rsidP="002868E7" w:rsidRDefault="00BF752A" w14:paraId="40E69991" w14:textId="3D032170">
      <w:pPr>
        <w:pStyle w:val="Heading2"/>
        <w:numPr>
          <w:ilvl w:val="0"/>
          <w:numId w:val="28"/>
        </w:numPr>
      </w:pPr>
      <w:bookmarkStart w:name="_Toc108536395" w:id="7"/>
      <w:r>
        <w:t>Random strategy</w:t>
      </w:r>
      <w:bookmarkEnd w:id="7"/>
    </w:p>
    <w:p w:rsidR="00BF752A" w:rsidP="00BF752A" w:rsidRDefault="5C865DEA" w14:paraId="3C26A3A6" w14:textId="0C1B9413">
      <w:r>
        <w:t>As the name suggests, this strategy simply returns a random</w:t>
      </w:r>
      <w:r w:rsidR="25338474">
        <w:t>ly – chosen</w:t>
      </w:r>
      <w:r>
        <w:t xml:space="preserve"> </w:t>
      </w:r>
      <w:r w:rsidR="11538B07">
        <w:t xml:space="preserve">move in </w:t>
      </w:r>
      <w:r w:rsidR="25338474">
        <w:t>the</w:t>
      </w:r>
      <w:r w:rsidR="11538B07">
        <w:t xml:space="preserve"> list of possible moves for </w:t>
      </w:r>
      <w:r w:rsidR="46C32507">
        <w:t>a player.</w:t>
      </w:r>
    </w:p>
    <w:p w:rsidR="00370FEF" w:rsidP="00BF752A" w:rsidRDefault="00C83289" w14:paraId="287E0DF1" w14:textId="70987A98">
      <w:r w:rsidRPr="00C83289">
        <w:rPr>
          <w:b/>
          <w:bCs/>
          <w:i/>
          <w:iCs/>
          <w:u w:val="single"/>
        </w:rPr>
        <w:t>Time complexity</w:t>
      </w:r>
      <w:r w:rsidR="00826C81">
        <w:rPr>
          <w:b/>
          <w:bCs/>
          <w:i/>
          <w:iCs/>
          <w:u w:val="single"/>
        </w:rPr>
        <w:t xml:space="preserve"> and space complexity</w:t>
      </w:r>
      <w:r>
        <w:rPr>
          <w:b/>
          <w:bCs/>
          <w:i/>
          <w:iCs/>
          <w:u w:val="single"/>
        </w:rPr>
        <w:t>:</w:t>
      </w:r>
      <w:r w:rsidRPr="00ED189A">
        <w:t xml:space="preserve"> </w:t>
      </w:r>
      <w:r w:rsidR="00563215">
        <w:t>O(1)</w:t>
      </w:r>
      <w:r w:rsidR="00826C81">
        <w:t xml:space="preserve">, </w:t>
      </w:r>
      <w:r w:rsidR="00044E9D">
        <w:t xml:space="preserve">assume that </w:t>
      </w:r>
      <w:r w:rsidR="001F0766">
        <w:t xml:space="preserve">the implementation of random </w:t>
      </w:r>
      <w:r w:rsidR="002D1C19">
        <w:t>function is negligible.</w:t>
      </w:r>
    </w:p>
    <w:p w:rsidR="00164B6C" w:rsidP="00164B6C" w:rsidRDefault="00164B6C" w14:paraId="63525A3C" w14:textId="77777777">
      <w:pPr>
        <w:keepNext/>
      </w:pPr>
      <w:r w:rsidRPr="00164B6C">
        <w:rPr>
          <w:noProof/>
        </w:rPr>
        <w:lastRenderedPageBreak/>
        <w:drawing>
          <wp:inline distT="0" distB="0" distL="0" distR="0" wp14:anchorId="72692A29" wp14:editId="4AA20603">
            <wp:extent cx="5334744" cy="1095528"/>
            <wp:effectExtent l="0" t="0" r="0" b="9525"/>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xt&#10;&#10;Description automatically generated"/>
                    <pic:cNvPicPr/>
                  </pic:nvPicPr>
                  <pic:blipFill>
                    <a:blip r:embed="rId14"/>
                    <a:stretch>
                      <a:fillRect/>
                    </a:stretch>
                  </pic:blipFill>
                  <pic:spPr>
                    <a:xfrm>
                      <a:off x="0" y="0"/>
                      <a:ext cx="5334744" cy="1095528"/>
                    </a:xfrm>
                    <a:prstGeom prst="rect">
                      <a:avLst/>
                    </a:prstGeom>
                  </pic:spPr>
                </pic:pic>
              </a:graphicData>
            </a:graphic>
          </wp:inline>
        </w:drawing>
      </w:r>
    </w:p>
    <w:p w:rsidR="00941208" w:rsidP="00016421" w:rsidRDefault="00164B6C" w14:paraId="46FDA46C" w14:textId="20E975C1">
      <w:pPr>
        <w:pStyle w:val="Caption"/>
        <w:jc w:val="center"/>
      </w:pPr>
      <w:r>
        <w:t xml:space="preserve">Figure </w:t>
      </w:r>
      <w:r w:rsidR="008C67BE">
        <w:fldChar w:fldCharType="begin"/>
      </w:r>
      <w:r w:rsidR="008C67BE">
        <w:instrText xml:space="preserve"> SEQ Figure \* ARABIC </w:instrText>
      </w:r>
      <w:r w:rsidR="008C67BE">
        <w:fldChar w:fldCharType="separate"/>
      </w:r>
      <w:r w:rsidR="000B1EA2">
        <w:rPr>
          <w:noProof/>
        </w:rPr>
        <w:t>7</w:t>
      </w:r>
      <w:r w:rsidR="008C67BE">
        <w:rPr>
          <w:noProof/>
        </w:rPr>
        <w:fldChar w:fldCharType="end"/>
      </w:r>
      <w:r>
        <w:t>:</w:t>
      </w:r>
      <w:r w:rsidR="00016421">
        <w:t xml:space="preserve"> Strategy implementation, using Random library in Python</w:t>
      </w:r>
    </w:p>
    <w:p w:rsidRPr="00B928EA" w:rsidR="00B928EA" w:rsidP="00B928EA" w:rsidRDefault="009B4DF3" w14:paraId="2C6CD87D" w14:textId="5A271880">
      <w:r>
        <w:t xml:space="preserve">In our program, we </w:t>
      </w:r>
      <w:r w:rsidR="009C381B">
        <w:t xml:space="preserve">shuffle the list before return the random move </w:t>
      </w:r>
      <w:r w:rsidR="005E2E0B">
        <w:t>to</w:t>
      </w:r>
      <w:r w:rsidR="0053136D">
        <w:t xml:space="preserve"> </w:t>
      </w:r>
      <w:r w:rsidR="004C1545">
        <w:t>prevent repetitive</w:t>
      </w:r>
      <w:r w:rsidR="005E2E0B">
        <w:t xml:space="preserve"> </w:t>
      </w:r>
      <w:r w:rsidR="004C1545">
        <w:t>results.</w:t>
      </w:r>
    </w:p>
    <w:p w:rsidRPr="003702F3" w:rsidR="003702F3" w:rsidP="002868E7" w:rsidRDefault="00843CC8" w14:paraId="186F9858" w14:textId="4DE36B4C">
      <w:pPr>
        <w:pStyle w:val="Heading2"/>
        <w:numPr>
          <w:ilvl w:val="0"/>
          <w:numId w:val="28"/>
        </w:numPr>
        <w:rPr>
          <w:noProof/>
        </w:rPr>
      </w:pPr>
      <w:bookmarkStart w:name="_Toc108536396" w:id="8"/>
      <w:r>
        <w:rPr>
          <w:noProof/>
        </w:rPr>
        <w:t>Maximum discs strategy</w:t>
      </w:r>
      <w:bookmarkEnd w:id="8"/>
    </w:p>
    <w:p w:rsidR="00770FE1" w:rsidP="00770FE1" w:rsidRDefault="1AC00F1D" w14:paraId="3D59BBAE" w14:textId="11DEA038">
      <w:r>
        <w:t xml:space="preserve">This strategy can be described as </w:t>
      </w:r>
      <w:r w:rsidR="4C0801F5">
        <w:t>“Play the move which captures the most opponent’s discs”. It is derived</w:t>
      </w:r>
      <w:r w:rsidR="761380AC">
        <w:t xml:space="preserve"> from the goal of the game – obtain the most discs at the end of the game</w:t>
      </w:r>
      <w:r w:rsidR="6D54DE61">
        <w:t>.</w:t>
      </w:r>
    </w:p>
    <w:p w:rsidR="00F702F1" w:rsidP="00770FE1" w:rsidRDefault="00074EE2" w14:paraId="26D8E89D" w14:textId="35BFC0A1">
      <w:r>
        <w:rPr>
          <w:noProof/>
        </w:rPr>
        <mc:AlternateContent>
          <mc:Choice Requires="wps">
            <w:drawing>
              <wp:anchor distT="0" distB="0" distL="114300" distR="114300" simplePos="0" relativeHeight="251658243" behindDoc="0" locked="0" layoutInCell="1" allowOverlap="1" wp14:anchorId="184DB948" wp14:editId="3578520E">
                <wp:simplePos x="0" y="0"/>
                <wp:positionH relativeFrom="column">
                  <wp:posOffset>0</wp:posOffset>
                </wp:positionH>
                <wp:positionV relativeFrom="paragraph">
                  <wp:posOffset>2769235</wp:posOffset>
                </wp:positionV>
                <wp:extent cx="6838950" cy="635"/>
                <wp:effectExtent l="0" t="0" r="0" b="0"/>
                <wp:wrapSquare wrapText="bothSides"/>
                <wp:docPr id="5" name="Text Box 5"/>
                <wp:cNvGraphicFramePr/>
                <a:graphic xmlns:a="http://schemas.openxmlformats.org/drawingml/2006/main">
                  <a:graphicData uri="http://schemas.microsoft.com/office/word/2010/wordprocessingShape">
                    <wps:wsp>
                      <wps:cNvSpPr txBox="1"/>
                      <wps:spPr>
                        <a:xfrm>
                          <a:off x="0" y="0"/>
                          <a:ext cx="6838950" cy="635"/>
                        </a:xfrm>
                        <a:prstGeom prst="rect">
                          <a:avLst/>
                        </a:prstGeom>
                        <a:solidFill>
                          <a:prstClr val="white"/>
                        </a:solidFill>
                        <a:ln>
                          <a:noFill/>
                        </a:ln>
                      </wps:spPr>
                      <wps:txbx>
                        <w:txbxContent>
                          <w:p w:rsidRPr="00E63CFC" w:rsidR="00074EE2" w:rsidP="00074EE2" w:rsidRDefault="00074EE2" w14:paraId="61504C58" w14:textId="4F33F7D7">
                            <w:pPr>
                              <w:pStyle w:val="Caption"/>
                              <w:jc w:val="center"/>
                              <w:rPr>
                                <w:noProof/>
                                <w:sz w:val="28"/>
                              </w:rPr>
                            </w:pPr>
                            <w:r>
                              <w:t>Figure</w:t>
                            </w:r>
                            <w:r w:rsidR="00F6275D">
                              <w:t xml:space="preserve"> </w:t>
                            </w:r>
                            <w:r w:rsidR="008C67BE">
                              <w:fldChar w:fldCharType="begin"/>
                            </w:r>
                            <w:r w:rsidR="008C67BE">
                              <w:instrText xml:space="preserve"> SEQ Figure \* ARABIC </w:instrText>
                            </w:r>
                            <w:r w:rsidR="008C67BE">
                              <w:fldChar w:fldCharType="separate"/>
                            </w:r>
                            <w:r w:rsidR="000B1EA2">
                              <w:rPr>
                                <w:noProof/>
                              </w:rPr>
                              <w:t>8</w:t>
                            </w:r>
                            <w:r w:rsidR="008C67BE">
                              <w:rPr>
                                <w:noProof/>
                              </w:rPr>
                              <w:fldChar w:fldCharType="end"/>
                            </w:r>
                            <w:r>
                              <w:t>: Pseudocode for maximum strateg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0472E891">
              <v:shape id="Text Box 5" style="position:absolute;left:0;text-align:left;margin-left:0;margin-top:218.05pt;width:538.5pt;height:.05pt;z-index:251658243;visibility:visible;mso-wrap-style:square;mso-wrap-distance-left:9pt;mso-wrap-distance-top:0;mso-wrap-distance-right:9pt;mso-wrap-distance-bottom:0;mso-position-horizontal:absolute;mso-position-horizontal-relative:text;mso-position-vertical:absolute;mso-position-vertical-relative:text;v-text-anchor:top" o:spid="_x0000_s1032"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" w14:anchorId="184DB948">
                <v:textbox style="mso-fit-shape-to-text:t" inset="0,0,0,0">
                  <w:txbxContent>
                    <w:p w:rsidRPr="00E63CFC" w:rsidR="00074EE2" w:rsidP="00074EE2" w:rsidRDefault="00074EE2" w14:paraId="2C92D9DF" w14:textId="4F33F7D7">
                      <w:pPr>
                        <w:pStyle w:val="Caption"/>
                        <w:jc w:val="center"/>
                        <w:rPr>
                          <w:noProof/>
                          <w:sz w:val="28"/>
                        </w:rPr>
                      </w:pPr>
                      <w:r>
                        <w:t>Figure</w:t>
                      </w:r>
                      <w:r w:rsidR="00F6275D">
                        <w:t xml:space="preserve"> </w:t>
                      </w:r>
                      <w:r w:rsidR="008C67BE">
                        <w:fldChar w:fldCharType="begin"/>
                      </w:r>
                      <w:r w:rsidR="008C67BE">
                        <w:instrText xml:space="preserve"> SEQ Figure \* ARABIC </w:instrText>
                      </w:r>
                      <w:r w:rsidR="008C67BE">
                        <w:fldChar w:fldCharType="separate"/>
                      </w:r>
                      <w:r w:rsidR="000B1EA2">
                        <w:rPr>
                          <w:noProof/>
                        </w:rPr>
                        <w:t>8</w:t>
                      </w:r>
                      <w:r w:rsidR="008C67BE">
                        <w:rPr>
                          <w:noProof/>
                        </w:rPr>
                        <w:fldChar w:fldCharType="end"/>
                      </w:r>
                      <w:r>
                        <w:t>: Pseudocode for maximum strategy</w:t>
                      </w:r>
                    </w:p>
                  </w:txbxContent>
                </v:textbox>
                <w10:wrap type="square"/>
              </v:shape>
            </w:pict>
          </mc:Fallback>
        </mc:AlternateContent>
      </w:r>
      <w:r w:rsidR="0007096F">
        <w:rPr>
          <w:noProof/>
        </w:rPr>
        <mc:AlternateContent>
          <mc:Choice Requires="wps">
            <w:drawing>
              <wp:anchor distT="45720" distB="45720" distL="114300" distR="114300" simplePos="0" relativeHeight="251658242" behindDoc="0" locked="0" layoutInCell="1" allowOverlap="1" wp14:anchorId="5FD4940F" wp14:editId="0228FA06">
                <wp:simplePos x="0" y="0"/>
                <wp:positionH relativeFrom="margin">
                  <wp:align>right</wp:align>
                </wp:positionH>
                <wp:positionV relativeFrom="paragraph">
                  <wp:posOffset>371475</wp:posOffset>
                </wp:positionV>
                <wp:extent cx="6838950" cy="1404620"/>
                <wp:effectExtent l="0" t="0" r="19050" b="1079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8950" cy="1404620"/>
                        </a:xfrm>
                        <a:prstGeom prst="rect">
                          <a:avLst/>
                        </a:prstGeom>
                        <a:solidFill>
                          <a:srgbClr val="FFFFFF"/>
                        </a:solidFill>
                        <a:ln w="9525">
                          <a:solidFill>
                            <a:srgbClr val="000000"/>
                          </a:solidFill>
                          <a:miter lim="800000"/>
                          <a:headEnd/>
                          <a:tailEnd/>
                        </a:ln>
                      </wps:spPr>
                      <wps:txbx>
                        <w:txbxContent>
                          <w:p w:rsidRPr="002A251F" w:rsidR="008C67E8" w:rsidP="008C67E8" w:rsidRDefault="006279B4" w14:paraId="5D4BCC3C" w14:textId="77306303">
                            <w:pPr>
                              <w:ind w:firstLine="0"/>
                              <w:rPr>
                                <w:rFonts w:ascii="Cascadia Code" w:hAnsi="Cascadia Code"/>
                                <w:sz w:val="24"/>
                                <w:szCs w:val="21"/>
                              </w:rPr>
                            </w:pPr>
                            <w:r>
                              <w:rPr>
                                <w:rFonts w:ascii="Cascadia Code" w:hAnsi="Cascadia Code"/>
                                <w:sz w:val="24"/>
                                <w:szCs w:val="21"/>
                              </w:rPr>
                              <w:t>F</w:t>
                            </w:r>
                            <w:r w:rsidR="00791F49">
                              <w:rPr>
                                <w:rFonts w:ascii="Cascadia Code" w:hAnsi="Cascadia Code"/>
                                <w:sz w:val="24"/>
                                <w:szCs w:val="21"/>
                              </w:rPr>
                              <w:t xml:space="preserve">unction </w:t>
                            </w:r>
                            <w:r w:rsidRPr="002A251F" w:rsidR="008C67E8">
                              <w:rPr>
                                <w:rFonts w:ascii="Cascadia Code" w:hAnsi="Cascadia Code"/>
                                <w:sz w:val="24"/>
                                <w:szCs w:val="21"/>
                              </w:rPr>
                              <w:t>maximum</w:t>
                            </w:r>
                            <w:r w:rsidRPr="002A251F" w:rsidR="009D249C">
                              <w:rPr>
                                <w:rFonts w:ascii="Cascadia Code" w:hAnsi="Cascadia Code"/>
                                <w:sz w:val="24"/>
                                <w:szCs w:val="21"/>
                              </w:rPr>
                              <w:t>Discs(</w:t>
                            </w:r>
                            <w:r w:rsidRPr="002A251F" w:rsidR="0007096F">
                              <w:rPr>
                                <w:rFonts w:ascii="Cascadia Code" w:hAnsi="Cascadia Code"/>
                                <w:sz w:val="24"/>
                                <w:szCs w:val="21"/>
                              </w:rPr>
                              <w:t xml:space="preserve">currentState, </w:t>
                            </w:r>
                            <w:r w:rsidRPr="002A251F" w:rsidR="009D249C">
                              <w:rPr>
                                <w:rFonts w:ascii="Cascadia Code" w:hAnsi="Cascadia Code"/>
                                <w:sz w:val="24"/>
                                <w:szCs w:val="21"/>
                              </w:rPr>
                              <w:t>currentScore, player, possibleMoves)</w:t>
                            </w:r>
                          </w:p>
                          <w:p w:rsidRPr="002A251F" w:rsidR="009D249C" w:rsidP="008C67E8" w:rsidRDefault="009D249C" w14:paraId="789127F4" w14:textId="6E25EBDA">
                            <w:pPr>
                              <w:ind w:firstLine="0"/>
                              <w:rPr>
                                <w:rFonts w:ascii="Cascadia Code" w:hAnsi="Cascadia Code"/>
                                <w:sz w:val="24"/>
                                <w:szCs w:val="21"/>
                              </w:rPr>
                            </w:pPr>
                            <w:r w:rsidRPr="002A251F">
                              <w:rPr>
                                <w:rFonts w:ascii="Cascadia Code" w:hAnsi="Cascadia Code"/>
                                <w:sz w:val="24"/>
                                <w:szCs w:val="21"/>
                              </w:rPr>
                              <w:tab/>
                            </w:r>
                            <w:r w:rsidRPr="002A251F" w:rsidR="0040148E">
                              <w:rPr>
                                <w:rFonts w:ascii="Cascadia Code" w:hAnsi="Cascadia Code"/>
                                <w:sz w:val="24"/>
                                <w:szCs w:val="21"/>
                              </w:rPr>
                              <w:t>bestScore</w:t>
                            </w:r>
                            <w:r w:rsidRPr="002A251F" w:rsidR="00EB50A7">
                              <w:rPr>
                                <w:rFonts w:ascii="Cascadia Code" w:hAnsi="Cascadia Code"/>
                                <w:sz w:val="24"/>
                                <w:szCs w:val="21"/>
                              </w:rPr>
                              <w:t>Obtained</w:t>
                            </w:r>
                            <w:r w:rsidRPr="002A251F" w:rsidR="0040148E">
                              <w:rPr>
                                <w:rFonts w:ascii="Cascadia Code" w:hAnsi="Cascadia Code"/>
                                <w:sz w:val="24"/>
                                <w:szCs w:val="21"/>
                              </w:rPr>
                              <w:t xml:space="preserve"> = -</w:t>
                            </w:r>
                            <w:r w:rsidRPr="00791F49" w:rsidR="004B43DD">
                              <w:rPr>
                                <w:rFonts w:ascii="Cascadia Code" w:hAnsi="Cascadia Code"/>
                              </w:rPr>
                              <w:t>∞</w:t>
                            </w:r>
                          </w:p>
                          <w:p w:rsidRPr="002A251F" w:rsidR="0040148E" w:rsidP="008C67E8" w:rsidRDefault="0040148E" w14:paraId="61DA8539" w14:textId="07741626">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foreach move in possibleMoves:</w:t>
                            </w:r>
                          </w:p>
                          <w:p w:rsidRPr="002A251F" w:rsidR="0040148E" w:rsidP="008C67E8" w:rsidRDefault="0040148E" w14:paraId="0B825D24" w14:textId="19ED1B52">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ab/>
                            </w:r>
                            <w:r w:rsidRPr="002A251F" w:rsidR="0007096F">
                              <w:rPr>
                                <w:rFonts w:ascii="Cascadia Code" w:hAnsi="Cascadia Code"/>
                                <w:sz w:val="24"/>
                                <w:szCs w:val="21"/>
                              </w:rPr>
                              <w:t>possibleState = processMove(currentState, move)</w:t>
                            </w:r>
                          </w:p>
                          <w:p w:rsidRPr="002A251F" w:rsidR="0007096F" w:rsidP="008C67E8" w:rsidRDefault="0007096F" w14:paraId="383DDEEC" w14:textId="4746B72F">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ab/>
                            </w:r>
                            <w:r w:rsidRPr="002A251F">
                              <w:rPr>
                                <w:rFonts w:ascii="Cascadia Code" w:hAnsi="Cascadia Code"/>
                                <w:sz w:val="24"/>
                                <w:szCs w:val="21"/>
                              </w:rPr>
                              <w:t>possibleScore = calculateScore(possibleState)</w:t>
                            </w:r>
                          </w:p>
                          <w:p w:rsidRPr="002A251F" w:rsidR="002A251F" w:rsidP="008C67E8" w:rsidRDefault="0007096F" w14:paraId="4AEB5E5B" w14:textId="247332E7">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ab/>
                            </w:r>
                            <w:r w:rsidRPr="002A251F" w:rsidR="00EB50A7">
                              <w:rPr>
                                <w:rFonts w:ascii="Cascadia Code" w:hAnsi="Cascadia Code"/>
                                <w:sz w:val="24"/>
                                <w:szCs w:val="21"/>
                              </w:rPr>
                              <w:t>bestScore</w:t>
                            </w:r>
                            <w:r w:rsidRPr="002A251F" w:rsidR="002A251F">
                              <w:rPr>
                                <w:rFonts w:ascii="Cascadia Code" w:hAnsi="Cascadia Code"/>
                                <w:sz w:val="24"/>
                                <w:szCs w:val="21"/>
                              </w:rPr>
                              <w:t>Obtained</w:t>
                            </w:r>
                            <w:r w:rsidRPr="002A251F" w:rsidR="00EB50A7">
                              <w:rPr>
                                <w:rFonts w:ascii="Cascadia Code" w:hAnsi="Cascadia Code"/>
                                <w:sz w:val="24"/>
                                <w:szCs w:val="21"/>
                              </w:rPr>
                              <w:t xml:space="preserve"> = max(bestScoreObtained,</w:t>
                            </w:r>
                            <w:r w:rsidRPr="002A251F" w:rsidR="002A251F">
                              <w:rPr>
                                <w:rFonts w:ascii="Cascadia Code" w:hAnsi="Cascadia Code"/>
                                <w:sz w:val="24"/>
                                <w:szCs w:val="21"/>
                              </w:rPr>
                              <w:t xml:space="preserve"> (possibleScore[player] – currentScore[player])</w:t>
                            </w:r>
                          </w:p>
                          <w:p w:rsidRPr="002A251F" w:rsidR="0007096F" w:rsidP="008C67E8" w:rsidRDefault="002A251F" w14:paraId="7EEE6FCB" w14:textId="61DFA7B0">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return move correspond to bestScoreObtained</w:t>
                            </w:r>
                            <w:r w:rsidRPr="002A251F" w:rsidR="00EB50A7">
                              <w:rPr>
                                <w:rFonts w:ascii="Cascadia Code" w:hAnsi="Cascadia Code"/>
                                <w:sz w:val="24"/>
                                <w:szCs w:val="21"/>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w14:anchorId="29DA59CC">
              <v:shape id="Text Box 2" style="position:absolute;left:0;text-align:left;margin-left:487.3pt;margin-top:29.25pt;width:538.5pt;height:110.6pt;z-index:25165824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spid="_x0000_s1033"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" w14:anchorId="5FD4940F">
                <v:textbox style="mso-fit-shape-to-text:t">
                  <w:txbxContent>
                    <w:p w:rsidRPr="002A251F" w:rsidR="008C67E8" w:rsidP="008C67E8" w:rsidRDefault="006279B4" w14:paraId="1494FDEE" w14:textId="77306303">
                      <w:pPr>
                        <w:ind w:firstLine="0"/>
                        <w:rPr>
                          <w:rFonts w:ascii="Cascadia Code" w:hAnsi="Cascadia Code"/>
                          <w:sz w:val="24"/>
                          <w:szCs w:val="21"/>
                        </w:rPr>
                      </w:pPr>
                      <w:r>
                        <w:rPr>
                          <w:rFonts w:ascii="Cascadia Code" w:hAnsi="Cascadia Code"/>
                          <w:sz w:val="24"/>
                          <w:szCs w:val="21"/>
                        </w:rPr>
                        <w:t>F</w:t>
                      </w:r>
                      <w:r w:rsidR="00791F49">
                        <w:rPr>
                          <w:rFonts w:ascii="Cascadia Code" w:hAnsi="Cascadia Code"/>
                          <w:sz w:val="24"/>
                          <w:szCs w:val="21"/>
                        </w:rPr>
                        <w:t xml:space="preserve">unction </w:t>
                      </w:r>
                      <w:r w:rsidRPr="002A251F" w:rsidR="008C67E8">
                        <w:rPr>
                          <w:rFonts w:ascii="Cascadia Code" w:hAnsi="Cascadia Code"/>
                          <w:sz w:val="24"/>
                          <w:szCs w:val="21"/>
                        </w:rPr>
                        <w:t>maximum</w:t>
                      </w:r>
                      <w:r w:rsidRPr="002A251F" w:rsidR="009D249C">
                        <w:rPr>
                          <w:rFonts w:ascii="Cascadia Code" w:hAnsi="Cascadia Code"/>
                          <w:sz w:val="24"/>
                          <w:szCs w:val="21"/>
                        </w:rPr>
                        <w:t>Discs(</w:t>
                      </w:r>
                      <w:r w:rsidRPr="002A251F" w:rsidR="0007096F">
                        <w:rPr>
                          <w:rFonts w:ascii="Cascadia Code" w:hAnsi="Cascadia Code"/>
                          <w:sz w:val="24"/>
                          <w:szCs w:val="21"/>
                        </w:rPr>
                        <w:t xml:space="preserve">currentState, </w:t>
                      </w:r>
                      <w:r w:rsidRPr="002A251F" w:rsidR="009D249C">
                        <w:rPr>
                          <w:rFonts w:ascii="Cascadia Code" w:hAnsi="Cascadia Code"/>
                          <w:sz w:val="24"/>
                          <w:szCs w:val="21"/>
                        </w:rPr>
                        <w:t>currentScore, player, possibleMoves)</w:t>
                      </w:r>
                    </w:p>
                    <w:p w:rsidRPr="002A251F" w:rsidR="009D249C" w:rsidP="008C67E8" w:rsidRDefault="009D249C" w14:paraId="0A676351" w14:textId="6E25EBDA">
                      <w:pPr>
                        <w:ind w:firstLine="0"/>
                        <w:rPr>
                          <w:rFonts w:ascii="Cascadia Code" w:hAnsi="Cascadia Code"/>
                          <w:sz w:val="24"/>
                          <w:szCs w:val="21"/>
                        </w:rPr>
                      </w:pPr>
                      <w:r w:rsidRPr="002A251F">
                        <w:rPr>
                          <w:rFonts w:ascii="Cascadia Code" w:hAnsi="Cascadia Code"/>
                          <w:sz w:val="24"/>
                          <w:szCs w:val="21"/>
                        </w:rPr>
                        <w:tab/>
                      </w:r>
                      <w:r w:rsidRPr="002A251F" w:rsidR="0040148E">
                        <w:rPr>
                          <w:rFonts w:ascii="Cascadia Code" w:hAnsi="Cascadia Code"/>
                          <w:sz w:val="24"/>
                          <w:szCs w:val="21"/>
                        </w:rPr>
                        <w:t>bestScore</w:t>
                      </w:r>
                      <w:r w:rsidRPr="002A251F" w:rsidR="00EB50A7">
                        <w:rPr>
                          <w:rFonts w:ascii="Cascadia Code" w:hAnsi="Cascadia Code"/>
                          <w:sz w:val="24"/>
                          <w:szCs w:val="21"/>
                        </w:rPr>
                        <w:t>Obtained</w:t>
                      </w:r>
                      <w:r w:rsidRPr="002A251F" w:rsidR="0040148E">
                        <w:rPr>
                          <w:rFonts w:ascii="Cascadia Code" w:hAnsi="Cascadia Code"/>
                          <w:sz w:val="24"/>
                          <w:szCs w:val="21"/>
                        </w:rPr>
                        <w:t xml:space="preserve"> = -</w:t>
                      </w:r>
                      <w:r w:rsidRPr="00791F49" w:rsidR="004B43DD">
                        <w:rPr>
                          <w:rFonts w:ascii="Cascadia Code" w:hAnsi="Cascadia Code"/>
                        </w:rPr>
                        <w:t>∞</w:t>
                      </w:r>
                    </w:p>
                    <w:p w:rsidRPr="002A251F" w:rsidR="0040148E" w:rsidP="008C67E8" w:rsidRDefault="0040148E" w14:paraId="2942B122" w14:textId="07741626">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foreach move in possibleMoves:</w:t>
                      </w:r>
                    </w:p>
                    <w:p w:rsidRPr="002A251F" w:rsidR="0040148E" w:rsidP="008C67E8" w:rsidRDefault="0040148E" w14:paraId="3FA6565E" w14:textId="19ED1B52">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ab/>
                      </w:r>
                      <w:r w:rsidRPr="002A251F" w:rsidR="0007096F">
                        <w:rPr>
                          <w:rFonts w:ascii="Cascadia Code" w:hAnsi="Cascadia Code"/>
                          <w:sz w:val="24"/>
                          <w:szCs w:val="21"/>
                        </w:rPr>
                        <w:t>possibleState = processMove(currentState, move)</w:t>
                      </w:r>
                    </w:p>
                    <w:p w:rsidRPr="002A251F" w:rsidR="0007096F" w:rsidP="008C67E8" w:rsidRDefault="0007096F" w14:paraId="5994AAE6" w14:textId="4746B72F">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ab/>
                      </w:r>
                      <w:r w:rsidRPr="002A251F">
                        <w:rPr>
                          <w:rFonts w:ascii="Cascadia Code" w:hAnsi="Cascadia Code"/>
                          <w:sz w:val="24"/>
                          <w:szCs w:val="21"/>
                        </w:rPr>
                        <w:t>possibleScore = calculateScore(possibleState)</w:t>
                      </w:r>
                    </w:p>
                    <w:p w:rsidRPr="002A251F" w:rsidR="002A251F" w:rsidP="008C67E8" w:rsidRDefault="0007096F" w14:paraId="084F67EB" w14:textId="247332E7">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ab/>
                      </w:r>
                      <w:r w:rsidRPr="002A251F" w:rsidR="00EB50A7">
                        <w:rPr>
                          <w:rFonts w:ascii="Cascadia Code" w:hAnsi="Cascadia Code"/>
                          <w:sz w:val="24"/>
                          <w:szCs w:val="21"/>
                        </w:rPr>
                        <w:t>bestScore</w:t>
                      </w:r>
                      <w:r w:rsidRPr="002A251F" w:rsidR="002A251F">
                        <w:rPr>
                          <w:rFonts w:ascii="Cascadia Code" w:hAnsi="Cascadia Code"/>
                          <w:sz w:val="24"/>
                          <w:szCs w:val="21"/>
                        </w:rPr>
                        <w:t>Obtained</w:t>
                      </w:r>
                      <w:r w:rsidRPr="002A251F" w:rsidR="00EB50A7">
                        <w:rPr>
                          <w:rFonts w:ascii="Cascadia Code" w:hAnsi="Cascadia Code"/>
                          <w:sz w:val="24"/>
                          <w:szCs w:val="21"/>
                        </w:rPr>
                        <w:t xml:space="preserve"> = max(bestScoreObtained,</w:t>
                      </w:r>
                      <w:r w:rsidRPr="002A251F" w:rsidR="002A251F">
                        <w:rPr>
                          <w:rFonts w:ascii="Cascadia Code" w:hAnsi="Cascadia Code"/>
                          <w:sz w:val="24"/>
                          <w:szCs w:val="21"/>
                        </w:rPr>
                        <w:t xml:space="preserve"> (possibleScore[player] – currentScore[player])</w:t>
                      </w:r>
                    </w:p>
                    <w:p w:rsidRPr="002A251F" w:rsidR="0007096F" w:rsidP="008C67E8" w:rsidRDefault="002A251F" w14:paraId="6AA13A25" w14:textId="61DFA7B0">
                      <w:pPr>
                        <w:ind w:firstLine="0"/>
                        <w:rPr>
                          <w:rFonts w:ascii="Cascadia Code" w:hAnsi="Cascadia Code"/>
                          <w:sz w:val="24"/>
                          <w:szCs w:val="21"/>
                        </w:rPr>
                      </w:pPr>
                      <w:r w:rsidRPr="002A251F">
                        <w:rPr>
                          <w:rFonts w:ascii="Cascadia Code" w:hAnsi="Cascadia Code"/>
                          <w:sz w:val="24"/>
                          <w:szCs w:val="21"/>
                        </w:rPr>
                        <w:tab/>
                      </w:r>
                      <w:r w:rsidRPr="002A251F">
                        <w:rPr>
                          <w:rFonts w:ascii="Cascadia Code" w:hAnsi="Cascadia Code"/>
                          <w:sz w:val="24"/>
                          <w:szCs w:val="21"/>
                        </w:rPr>
                        <w:t>return move correspond to bestScoreObtained</w:t>
                      </w:r>
                      <w:r w:rsidRPr="002A251F" w:rsidR="00EB50A7">
                        <w:rPr>
                          <w:rFonts w:ascii="Cascadia Code" w:hAnsi="Cascadia Code"/>
                          <w:sz w:val="24"/>
                          <w:szCs w:val="21"/>
                        </w:rPr>
                        <w:t xml:space="preserve"> </w:t>
                      </w:r>
                    </w:p>
                  </w:txbxContent>
                </v:textbox>
                <w10:wrap type="square" anchorx="margin"/>
              </v:shape>
            </w:pict>
          </mc:Fallback>
        </mc:AlternateContent>
      </w:r>
      <w:r w:rsidR="00F702F1">
        <w:t>The pseudocode for this strategy can be</w:t>
      </w:r>
      <w:r w:rsidR="009D249C">
        <w:t xml:space="preserve"> described</w:t>
      </w:r>
      <w:r w:rsidR="00F702F1">
        <w:t xml:space="preserve"> </w:t>
      </w:r>
      <w:r w:rsidR="008C67E8">
        <w:t>as follows:</w:t>
      </w:r>
    </w:p>
    <w:p w:rsidR="00116BA7" w:rsidP="00770FE1" w:rsidRDefault="00116BA7" w14:paraId="1EF166B0" w14:textId="6D292E90">
      <w:r>
        <w:t xml:space="preserve">In the case that there are several moves </w:t>
      </w:r>
      <w:r w:rsidR="00226275">
        <w:t>give the same best score, we will</w:t>
      </w:r>
      <w:r w:rsidR="00DF15F3">
        <w:t xml:space="preserve"> randomly</w:t>
      </w:r>
      <w:r w:rsidR="00226275">
        <w:t xml:space="preserve"> pick </w:t>
      </w:r>
      <w:r w:rsidR="00DF15F3">
        <w:t>one move.</w:t>
      </w:r>
    </w:p>
    <w:p w:rsidR="008C67E8" w:rsidP="00770FE1" w:rsidRDefault="00866785" w14:paraId="6551C0C2" w14:textId="2672D8BC">
      <w:r>
        <w:t xml:space="preserve">New players </w:t>
      </w:r>
      <w:r w:rsidR="00F34451">
        <w:t>often use this strategy throughout every stage of the game.</w:t>
      </w:r>
      <w:r w:rsidR="00A03C16">
        <w:t xml:space="preserve"> However, this</w:t>
      </w:r>
      <w:r w:rsidR="006818AB">
        <w:t xml:space="preserve"> is not </w:t>
      </w:r>
      <w:r w:rsidR="00553925">
        <w:t xml:space="preserve">an optimal </w:t>
      </w:r>
      <w:r w:rsidR="006818AB">
        <w:t xml:space="preserve">strategy. </w:t>
      </w:r>
      <w:r w:rsidR="0089451F">
        <w:t xml:space="preserve">The </w:t>
      </w:r>
      <w:r w:rsidRPr="0089451F" w:rsidR="0089451F">
        <w:t>deficiency</w:t>
      </w:r>
      <w:r w:rsidR="0089451F">
        <w:t xml:space="preserve"> of this strategy has been documented in </w:t>
      </w:r>
      <w:r w:rsidR="00720CB1">
        <w:t>many papers.</w:t>
      </w:r>
    </w:p>
    <w:p w:rsidR="00B34C31" w:rsidP="00770FE1" w:rsidRDefault="00B34C31" w14:paraId="7468255F" w14:textId="5B58AFE7">
      <w:r>
        <w:t>In this report,</w:t>
      </w:r>
      <w:r w:rsidR="00AB0CFD">
        <w:t xml:space="preserve"> for simplicity,</w:t>
      </w:r>
      <w:r>
        <w:t xml:space="preserve"> we will </w:t>
      </w:r>
      <w:r w:rsidR="00720CB1">
        <w:t>show</w:t>
      </w:r>
      <w:r>
        <w:t xml:space="preserve"> </w:t>
      </w:r>
      <w:r w:rsidR="00AB0CFD">
        <w:t xml:space="preserve">the problem related to this strategy by </w:t>
      </w:r>
      <w:r w:rsidR="00F37E08">
        <w:t xml:space="preserve">a </w:t>
      </w:r>
      <w:r w:rsidR="00720CB1">
        <w:t>game</w:t>
      </w:r>
      <w:r w:rsidR="00F37E08">
        <w:t xml:space="preserve"> between </w:t>
      </w:r>
      <w:r w:rsidRPr="00720CB1" w:rsidR="005C0F70">
        <w:rPr>
          <w:i/>
          <w:iCs/>
        </w:rPr>
        <w:t>IAGO</w:t>
      </w:r>
      <w:r w:rsidR="005C0F70">
        <w:t xml:space="preserve"> and </w:t>
      </w:r>
      <w:r w:rsidRPr="00720CB1" w:rsidR="005C0F70">
        <w:rPr>
          <w:i/>
          <w:iCs/>
        </w:rPr>
        <w:t>THE MOOR</w:t>
      </w:r>
      <w:r w:rsidR="005C0F70">
        <w:t xml:space="preserve"> in </w:t>
      </w:r>
      <w:r w:rsidR="006A5A21">
        <w:t>Santa Cruz Open Machine Othello Tournament</w:t>
      </w:r>
      <w:r w:rsidR="00C529BF">
        <w:t xml:space="preserve"> (1981). </w:t>
      </w:r>
      <w:r w:rsidR="00E60BEE">
        <w:t>Both players were computers</w:t>
      </w:r>
      <w:r w:rsidR="003102DB">
        <w:t xml:space="preserve">; </w:t>
      </w:r>
      <w:r w:rsidRPr="00720CB1" w:rsidR="003102DB">
        <w:rPr>
          <w:i/>
          <w:iCs/>
        </w:rPr>
        <w:t>IAGO</w:t>
      </w:r>
      <w:r w:rsidR="003102DB">
        <w:t xml:space="preserve"> was playing as </w:t>
      </w:r>
      <w:r w:rsidR="00C75D5B">
        <w:t>black,</w:t>
      </w:r>
      <w:r w:rsidR="003102DB">
        <w:t xml:space="preserve"> and </w:t>
      </w:r>
      <w:r w:rsidRPr="00720CB1" w:rsidR="003102DB">
        <w:rPr>
          <w:i/>
          <w:iCs/>
        </w:rPr>
        <w:t>THE MOOR</w:t>
      </w:r>
      <w:r w:rsidR="003102DB">
        <w:t xml:space="preserve"> was playing as white.</w:t>
      </w:r>
    </w:p>
    <w:p w:rsidR="00C75D5B" w:rsidP="00C75D5B" w:rsidRDefault="00C75D5B" w14:paraId="21E02E6C" w14:textId="77777777">
      <w:pPr>
        <w:keepNext/>
        <w:ind w:firstLine="0"/>
      </w:pPr>
      <w:bookmarkStart w:name="greedy_explanation" w:id="9"/>
      <w:r w:rsidRPr="00C75D5B">
        <w:rPr>
          <w:noProof/>
        </w:rPr>
        <w:lastRenderedPageBreak/>
        <w:drawing>
          <wp:inline distT="0" distB="0" distL="0" distR="0" wp14:anchorId="536C4915" wp14:editId="4A1C4240">
            <wp:extent cx="6857153" cy="2203939"/>
            <wp:effectExtent l="0" t="0" r="1270" b="6350"/>
            <wp:docPr id="4" name="Picture 4"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with low confidence"/>
                    <pic:cNvPicPr/>
                  </pic:nvPicPr>
                  <pic:blipFill>
                    <a:blip r:embed="rId15"/>
                    <a:stretch>
                      <a:fillRect/>
                    </a:stretch>
                  </pic:blipFill>
                  <pic:spPr>
                    <a:xfrm>
                      <a:off x="0" y="0"/>
                      <a:ext cx="6905333" cy="2219424"/>
                    </a:xfrm>
                    <a:prstGeom prst="rect">
                      <a:avLst/>
                    </a:prstGeom>
                  </pic:spPr>
                </pic:pic>
              </a:graphicData>
            </a:graphic>
          </wp:inline>
        </w:drawing>
      </w:r>
      <w:bookmarkEnd w:id="9"/>
    </w:p>
    <w:p w:rsidR="00C75D5B" w:rsidP="00AA56A0" w:rsidRDefault="00C75D5B" w14:paraId="5684F9E0" w14:textId="7BB2866B">
      <w:pPr>
        <w:pStyle w:val="Caption"/>
        <w:jc w:val="center"/>
      </w:pPr>
      <w:r>
        <w:t xml:space="preserve">Figure </w:t>
      </w:r>
      <w:r w:rsidR="008C67BE">
        <w:fldChar w:fldCharType="begin"/>
      </w:r>
      <w:r w:rsidR="008C67BE">
        <w:instrText xml:space="preserve"> SEQ Figure \* ARABIC </w:instrText>
      </w:r>
      <w:r w:rsidR="008C67BE">
        <w:fldChar w:fldCharType="separate"/>
      </w:r>
      <w:r w:rsidR="000B1EA2">
        <w:rPr>
          <w:noProof/>
        </w:rPr>
        <w:t>9</w:t>
      </w:r>
      <w:r w:rsidR="008C67BE">
        <w:rPr>
          <w:noProof/>
        </w:rPr>
        <w:fldChar w:fldCharType="end"/>
      </w:r>
      <w:r w:rsidR="00605C0A">
        <w:t>: (a) after 30</w:t>
      </w:r>
      <w:r w:rsidRPr="00605C0A" w:rsidR="00605C0A">
        <w:rPr>
          <w:vertAlign w:val="superscript"/>
        </w:rPr>
        <w:t>th</w:t>
      </w:r>
      <w:r w:rsidR="00605C0A">
        <w:t xml:space="preserve"> move</w:t>
      </w:r>
      <w:r w:rsidR="00AA56A0">
        <w:t xml:space="preserve"> – Black to play; (b) the final game state; (c) the game record</w:t>
      </w:r>
    </w:p>
    <w:p w:rsidR="00914B2C" w:rsidP="00914B2C" w:rsidRDefault="00174214" w14:paraId="14580D90" w14:textId="77777777">
      <w:pPr>
        <w:keepNext/>
      </w:pPr>
      <w:r w:rsidRPr="00174214">
        <w:rPr>
          <w:noProof/>
        </w:rPr>
        <w:drawing>
          <wp:inline distT="0" distB="0" distL="0" distR="0" wp14:anchorId="08376C36" wp14:editId="37E44AEB">
            <wp:extent cx="6101566" cy="3811219"/>
            <wp:effectExtent l="0" t="0" r="0" b="0"/>
            <wp:docPr id="25" name="Picture 2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scatter chart&#10;&#10;Description automatically generated"/>
                    <pic:cNvPicPr/>
                  </pic:nvPicPr>
                  <pic:blipFill>
                    <a:blip r:embed="rId16"/>
                    <a:stretch>
                      <a:fillRect/>
                    </a:stretch>
                  </pic:blipFill>
                  <pic:spPr>
                    <a:xfrm>
                      <a:off x="0" y="0"/>
                      <a:ext cx="6112673" cy="3818157"/>
                    </a:xfrm>
                    <a:prstGeom prst="rect">
                      <a:avLst/>
                    </a:prstGeom>
                  </pic:spPr>
                </pic:pic>
              </a:graphicData>
            </a:graphic>
          </wp:inline>
        </w:drawing>
      </w:r>
    </w:p>
    <w:p w:rsidR="00174214" w:rsidP="00914B2C" w:rsidRDefault="00914B2C" w14:paraId="0D915FD0" w14:textId="7A7B0D59">
      <w:pPr>
        <w:pStyle w:val="Caption"/>
        <w:jc w:val="center"/>
      </w:pPr>
      <w:r>
        <w:t xml:space="preserve">Figure </w:t>
      </w:r>
      <w:r w:rsidR="008C67BE">
        <w:fldChar w:fldCharType="begin"/>
      </w:r>
      <w:r w:rsidR="008C67BE">
        <w:instrText xml:space="preserve"> SEQ Figure \* ARABIC </w:instrText>
      </w:r>
      <w:r w:rsidR="008C67BE">
        <w:fldChar w:fldCharType="separate"/>
      </w:r>
      <w:r w:rsidR="000B1EA2">
        <w:rPr>
          <w:noProof/>
        </w:rPr>
        <w:t>10</w:t>
      </w:r>
      <w:r w:rsidR="008C67BE">
        <w:rPr>
          <w:noProof/>
        </w:rPr>
        <w:fldChar w:fldCharType="end"/>
      </w:r>
      <w:r>
        <w:t>: The discs count and differential throughout the game</w:t>
      </w:r>
    </w:p>
    <w:p w:rsidR="00174214" w:rsidP="00AC7BCD" w:rsidRDefault="00174214" w14:paraId="5BC5E41E" w14:textId="77777777"/>
    <w:p w:rsidR="00AC7BCD" w:rsidP="00AC7BCD" w:rsidRDefault="34506DDF" w14:paraId="0462957F" w14:textId="450D7F0B">
      <w:r>
        <w:t xml:space="preserve">As can be seen in </w:t>
      </w:r>
      <w:r w:rsidRPr="00C80BCF" w:rsidR="004E5CFF">
        <w:t>figure</w:t>
      </w:r>
      <w:r w:rsidR="00C80BCF">
        <w:t xml:space="preserve"> 9</w:t>
      </w:r>
      <w:r w:rsidR="2A02F42F">
        <w:t>, after the 30</w:t>
      </w:r>
      <w:r w:rsidRPr="31F9B4E6" w:rsidR="2A02F42F">
        <w:rPr>
          <w:vertAlign w:val="superscript"/>
        </w:rPr>
        <w:t>th</w:t>
      </w:r>
      <w:r w:rsidR="2A02F42F">
        <w:t xml:space="preserve"> move, </w:t>
      </w:r>
      <w:r w:rsidRPr="00720CB1" w:rsidR="2A02F42F">
        <w:rPr>
          <w:i/>
          <w:iCs/>
        </w:rPr>
        <w:t>THE MOOR</w:t>
      </w:r>
      <w:r w:rsidR="2A02F42F">
        <w:t xml:space="preserve"> was taking the score advantage (32 to 2).</w:t>
      </w:r>
      <w:r w:rsidR="56D30CB1">
        <w:t xml:space="preserve"> However, the problems are:</w:t>
      </w:r>
    </w:p>
    <w:p w:rsidR="00556839" w:rsidP="00CA6D85" w:rsidRDefault="76F3FFD0" w14:paraId="100DBACD" w14:textId="204982F8">
      <w:pPr>
        <w:pStyle w:val="ListParagraph"/>
        <w:numPr>
          <w:ilvl w:val="0"/>
          <w:numId w:val="19"/>
        </w:numPr>
      </w:pPr>
      <w:r>
        <w:t xml:space="preserve">White has the most discs, but </w:t>
      </w:r>
      <w:r w:rsidR="28ED3A40">
        <w:t xml:space="preserve">it can be easy to see that </w:t>
      </w:r>
      <w:r w:rsidR="0920F6FF">
        <w:t>nothing prevents Black from recapturing them.</w:t>
      </w:r>
      <w:r w:rsidR="37453D24">
        <w:t xml:space="preserve"> There are </w:t>
      </w:r>
      <w:r w:rsidR="27C7AE87">
        <w:t>so many moves that Black can perform to recapture the discs.</w:t>
      </w:r>
    </w:p>
    <w:p w:rsidR="006C7232" w:rsidP="00CA6D85" w:rsidRDefault="27C7AE87" w14:paraId="39F77612" w14:textId="09F2A4F7">
      <w:pPr>
        <w:pStyle w:val="ListParagraph"/>
        <w:numPr>
          <w:ilvl w:val="0"/>
          <w:numId w:val="19"/>
        </w:numPr>
      </w:pPr>
      <w:r>
        <w:lastRenderedPageBreak/>
        <w:t xml:space="preserve">White </w:t>
      </w:r>
      <w:r w:rsidR="62CF4695">
        <w:t xml:space="preserve">has completely lost its </w:t>
      </w:r>
      <w:r w:rsidRPr="65D29C64" w:rsidR="62CF4695">
        <w:rPr>
          <w:i/>
          <w:iCs/>
        </w:rPr>
        <w:t>mobility</w:t>
      </w:r>
      <w:r w:rsidR="51BD7989">
        <w:t>. In other words, White has a very</w:t>
      </w:r>
      <w:r w:rsidR="5E0FD037">
        <w:t xml:space="preserve"> limited number of moves that can </w:t>
      </w:r>
      <w:r w:rsidR="00429EE9">
        <w:t>make.</w:t>
      </w:r>
      <w:r w:rsidR="3509E54B">
        <w:t xml:space="preserve"> Black can force White to </w:t>
      </w:r>
      <w:r w:rsidR="02051AF0">
        <w:t>move wherever he pleases.</w:t>
      </w:r>
    </w:p>
    <w:p w:rsidRPr="00FD254D" w:rsidR="00E17651" w:rsidP="00452DB8" w:rsidRDefault="00FD254D" w14:paraId="108AF954" w14:textId="691F6E89">
      <w:r>
        <w:t xml:space="preserve">From the </w:t>
      </w:r>
      <w:r w:rsidR="00601E37">
        <w:t xml:space="preserve">graph, we see that </w:t>
      </w:r>
      <w:r w:rsidRPr="00EE175D" w:rsidR="00601E37">
        <w:rPr>
          <w:i/>
          <w:iCs/>
        </w:rPr>
        <w:t>THE</w:t>
      </w:r>
      <w:r w:rsidRPr="00EE175D" w:rsidR="00EE175D">
        <w:rPr>
          <w:i/>
          <w:iCs/>
        </w:rPr>
        <w:t xml:space="preserve"> MOOR</w:t>
      </w:r>
      <w:r w:rsidR="00EE175D">
        <w:t xml:space="preserve"> </w:t>
      </w:r>
      <w:r w:rsidR="000A3EED">
        <w:t xml:space="preserve">maintained his score advantage </w:t>
      </w:r>
      <w:r w:rsidR="005225AA">
        <w:t xml:space="preserve">until middle of the </w:t>
      </w:r>
      <w:r w:rsidR="007B44CC">
        <w:t>game before</w:t>
      </w:r>
      <w:r w:rsidR="005225AA">
        <w:t xml:space="preserve"> </w:t>
      </w:r>
      <w:r w:rsidR="00524969">
        <w:t>the described problems occurred and eventually lost the game.</w:t>
      </w:r>
    </w:p>
    <w:p w:rsidR="00452DB8" w:rsidP="00452DB8" w:rsidRDefault="00541A18" w14:paraId="1A06C1FE" w14:textId="75A1C670">
      <w:r>
        <w:t xml:space="preserve">The game record is shown in figure </w:t>
      </w:r>
      <w:r w:rsidR="00524969">
        <w:t>9</w:t>
      </w:r>
      <w:r>
        <w:t>c. The numbered discs show when and by wh</w:t>
      </w:r>
      <w:r w:rsidR="004F7408">
        <w:t>om a disc was played in the associated square.</w:t>
      </w:r>
    </w:p>
    <w:p w:rsidR="00074EE2" w:rsidP="00452DB8" w:rsidRDefault="00074EE2" w14:paraId="57DB7064" w14:textId="7C50D295">
      <w:r>
        <w:t xml:space="preserve">The final score for this game is 51 – 13 for </w:t>
      </w:r>
      <w:r w:rsidRPr="00720CB1">
        <w:rPr>
          <w:i/>
          <w:iCs/>
        </w:rPr>
        <w:t>IAGO</w:t>
      </w:r>
      <w:r>
        <w:t>.</w:t>
      </w:r>
    </w:p>
    <w:p w:rsidR="00A57ED8" w:rsidP="00452DB8" w:rsidRDefault="007F5770" w14:paraId="43ABA753" w14:textId="76ABA2F9">
      <w:r>
        <w:t>More details</w:t>
      </w:r>
      <w:r w:rsidR="2382879D">
        <w:t xml:space="preserve"> about the failure</w:t>
      </w:r>
      <w:r w:rsidR="3A74F238">
        <w:t xml:space="preserve"> of this strategy</w:t>
      </w:r>
      <w:r w:rsidR="220151EB">
        <w:t xml:space="preserve"> </w:t>
      </w:r>
      <w:r w:rsidR="2382879D">
        <w:t>will be presented in the next section</w:t>
      </w:r>
      <w:r w:rsidR="3A74F238">
        <w:t xml:space="preserve">, </w:t>
      </w:r>
      <w:r w:rsidR="4F911105">
        <w:t xml:space="preserve">but we can see that the maximum disc strategy is </w:t>
      </w:r>
      <w:r w:rsidR="007B44CC">
        <w:t>nonoptimal</w:t>
      </w:r>
      <w:r w:rsidR="4F911105">
        <w:t>.</w:t>
      </w:r>
    </w:p>
    <w:p w:rsidR="00EE498D" w:rsidP="00452DB8" w:rsidRDefault="00EE498D" w14:paraId="14DA77CB" w14:textId="2898340D">
      <w:r w:rsidRPr="00C83289">
        <w:rPr>
          <w:b/>
          <w:bCs/>
          <w:i/>
          <w:iCs/>
          <w:u w:val="single"/>
        </w:rPr>
        <w:t>Time complexity</w:t>
      </w:r>
      <w:r>
        <w:rPr>
          <w:b/>
          <w:bCs/>
          <w:i/>
          <w:iCs/>
          <w:u w:val="single"/>
        </w:rPr>
        <w:t xml:space="preserve"> and space complexity:</w:t>
      </w:r>
      <w:r w:rsidRPr="00ED189A">
        <w:t xml:space="preserve"> </w:t>
      </w:r>
      <w:r>
        <w:t xml:space="preserve">O(n), where n is </w:t>
      </w:r>
      <w:r w:rsidR="001D1196">
        <w:t xml:space="preserve">number of possible moves at each state of the game, assuming that the time to </w:t>
      </w:r>
      <w:r w:rsidR="003702F3">
        <w:t>calculate score and possible state is negligible.</w:t>
      </w:r>
    </w:p>
    <w:p w:rsidR="003702F3" w:rsidP="002868E7" w:rsidRDefault="003702F3" w14:paraId="7211B0B5" w14:textId="070012BE">
      <w:pPr>
        <w:pStyle w:val="Heading2"/>
        <w:numPr>
          <w:ilvl w:val="0"/>
          <w:numId w:val="28"/>
        </w:numPr>
      </w:pPr>
      <w:bookmarkStart w:name="_Toc108536397" w:id="10"/>
      <w:r>
        <w:t>Minimax</w:t>
      </w:r>
      <w:bookmarkEnd w:id="10"/>
    </w:p>
    <w:p w:rsidR="00EC6A3A" w:rsidP="00EC6A3A" w:rsidRDefault="00FD7379" w14:paraId="28DBA4D1" w14:textId="2C662F80">
      <w:r>
        <w:t xml:space="preserve">Since </w:t>
      </w:r>
      <w:r>
        <w:rPr>
          <w:i/>
          <w:iCs/>
        </w:rPr>
        <w:t>Othello</w:t>
      </w:r>
      <w:r>
        <w:t xml:space="preserve"> is </w:t>
      </w:r>
      <w:r w:rsidR="00D06D97">
        <w:t>two</w:t>
      </w:r>
      <w:r>
        <w:t xml:space="preserve"> – player, deterministic, fully observable, zero – sum game</w:t>
      </w:r>
      <w:r w:rsidR="00A90700">
        <w:t xml:space="preserve">, </w:t>
      </w:r>
      <w:r w:rsidR="004E5665">
        <w:t>Minimax is compa</w:t>
      </w:r>
      <w:r w:rsidR="00DC7FC3">
        <w:t xml:space="preserve">tible with this </w:t>
      </w:r>
      <w:r w:rsidR="00075157">
        <w:t>problem.</w:t>
      </w:r>
    </w:p>
    <w:p w:rsidR="00CA7116" w:rsidP="00CA7116" w:rsidRDefault="00FE4A96" w14:paraId="34ED546F" w14:textId="0597B338">
      <w:r>
        <w:t>Minimax is a method used when evaluating a game’s decision tree to ensure that the move chosen by the player maximi</w:t>
      </w:r>
      <w:r w:rsidR="0011454F">
        <w:t>z</w:t>
      </w:r>
      <w:r>
        <w:t xml:space="preserve">es the chance of a favourable outcome for them. </w:t>
      </w:r>
      <w:r w:rsidR="00A23F58">
        <w:t xml:space="preserve">For instance, if </w:t>
      </w:r>
      <w:r w:rsidR="00951F80">
        <w:t xml:space="preserve">there exists a move that can increase the </w:t>
      </w:r>
      <w:r w:rsidR="001D213F">
        <w:t xml:space="preserve">player’s score </w:t>
      </w:r>
      <w:r w:rsidR="006E4FC5">
        <w:t xml:space="preserve">by 3, that move would be </w:t>
      </w:r>
      <w:r w:rsidR="00CA7116">
        <w:t>m</w:t>
      </w:r>
      <w:r w:rsidR="006E4FC5">
        <w:t xml:space="preserve">ore favoured by Minimax </w:t>
      </w:r>
      <w:r w:rsidR="001D213F">
        <w:t>over a move that can only increase the score by 1.</w:t>
      </w:r>
    </w:p>
    <w:p w:rsidR="00CA7116" w:rsidP="00CA7116" w:rsidRDefault="00CA7116" w14:paraId="00D9D1F7" w14:textId="77777777">
      <w:r>
        <w:t>Minimax algorithm also evaluates the opponent’s move, assuming that the opponent will always choose a move that minimizes the player’s gain from a move. Hence, the algorithm returns the best outcome for the player should they choose according to the possible moves of the opponent.</w:t>
      </w:r>
    </w:p>
    <w:p w:rsidR="00CA7116" w:rsidP="00CA7116" w:rsidRDefault="00CA7116" w14:paraId="3A261011" w14:textId="36EBE8E7">
      <w:pPr>
        <w:ind w:firstLine="0"/>
      </w:pPr>
      <w:r>
        <w:rPr>
          <w:noProof/>
        </w:rPr>
        <w:lastRenderedPageBreak/>
        <mc:AlternateContent>
          <mc:Choice Requires="wps">
            <w:drawing>
              <wp:anchor distT="0" distB="0" distL="114300" distR="114300" simplePos="0" relativeHeight="251658245" behindDoc="0" locked="0" layoutInCell="1" allowOverlap="1" wp14:anchorId="25F85E36" wp14:editId="1352A935">
                <wp:simplePos x="0" y="0"/>
                <wp:positionH relativeFrom="margin">
                  <wp:align>left</wp:align>
                </wp:positionH>
                <wp:positionV relativeFrom="paragraph">
                  <wp:posOffset>4392930</wp:posOffset>
                </wp:positionV>
                <wp:extent cx="6838950" cy="635"/>
                <wp:effectExtent l="0" t="0" r="0" b="8255"/>
                <wp:wrapSquare wrapText="bothSides"/>
                <wp:docPr id="7" name="Text Box 7"/>
                <wp:cNvGraphicFramePr/>
                <a:graphic xmlns:a="http://schemas.openxmlformats.org/drawingml/2006/main">
                  <a:graphicData uri="http://schemas.microsoft.com/office/word/2010/wordprocessingShape">
                    <wps:wsp>
                      <wps:cNvSpPr txBox="1"/>
                      <wps:spPr>
                        <a:xfrm>
                          <a:off x="0" y="0"/>
                          <a:ext cx="6838950" cy="635"/>
                        </a:xfrm>
                        <a:prstGeom prst="rect">
                          <a:avLst/>
                        </a:prstGeom>
                        <a:solidFill>
                          <a:prstClr val="white"/>
                        </a:solidFill>
                        <a:ln>
                          <a:noFill/>
                        </a:ln>
                      </wps:spPr>
                      <wps:txbx>
                        <w:txbxContent>
                          <w:p w:rsidRPr="009336C7" w:rsidR="009336C7" w:rsidP="009336C7" w:rsidRDefault="00791F49" w14:paraId="2F45424D" w14:textId="0F0A01DC">
                            <w:pPr>
                              <w:pStyle w:val="Caption"/>
                              <w:jc w:val="center"/>
                            </w:pPr>
                            <w:r>
                              <w:t xml:space="preserve">Figure </w:t>
                            </w:r>
                            <w:r w:rsidR="008C67BE">
                              <w:fldChar w:fldCharType="begin"/>
                            </w:r>
                            <w:r w:rsidR="008C67BE">
                              <w:instrText xml:space="preserve"> SEQ Figure \* ARABIC </w:instrText>
                            </w:r>
                            <w:r w:rsidR="008C67BE">
                              <w:fldChar w:fldCharType="separate"/>
                            </w:r>
                            <w:r w:rsidR="000B1EA2">
                              <w:rPr>
                                <w:noProof/>
                              </w:rPr>
                              <w:t>11</w:t>
                            </w:r>
                            <w:r w:rsidR="008C67BE">
                              <w:rPr>
                                <w:noProof/>
                              </w:rPr>
                              <w:fldChar w:fldCharType="end"/>
                            </w:r>
                            <w:r>
                              <w:t>:Pseudocode for Minima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4D749B60">
              <v:shape id="Text Box 7" style="position:absolute;margin-left:0;margin-top:345.9pt;width:538.5pt;height:.05pt;z-index:251658245;visibility:visible;mso-wrap-style:square;mso-wrap-distance-left:9pt;mso-wrap-distance-top:0;mso-wrap-distance-right:9pt;mso-wrap-distance-bottom:0;mso-position-horizontal:left;mso-position-horizontal-relative:margin;mso-position-vertical:absolute;mso-position-vertical-relative:text;v-text-anchor:top" o:spid="_x0000_s1034"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" w14:anchorId="25F85E36">
                <v:textbox style="mso-fit-shape-to-text:t" inset="0,0,0,0">
                  <w:txbxContent>
                    <w:p w:rsidRPr="009336C7" w:rsidR="009336C7" w:rsidP="009336C7" w:rsidRDefault="00791F49" w14:paraId="02119BA5" w14:textId="0F0A01DC">
                      <w:pPr>
                        <w:pStyle w:val="Caption"/>
                        <w:jc w:val="center"/>
                      </w:pPr>
                      <w:r>
                        <w:t xml:space="preserve">Figure </w:t>
                      </w:r>
                      <w:r w:rsidR="008C67BE">
                        <w:fldChar w:fldCharType="begin"/>
                      </w:r>
                      <w:r w:rsidR="008C67BE">
                        <w:instrText xml:space="preserve"> SEQ Figure \* ARABIC </w:instrText>
                      </w:r>
                      <w:r w:rsidR="008C67BE">
                        <w:fldChar w:fldCharType="separate"/>
                      </w:r>
                      <w:r w:rsidR="000B1EA2">
                        <w:rPr>
                          <w:noProof/>
                        </w:rPr>
                        <w:t>11</w:t>
                      </w:r>
                      <w:r w:rsidR="008C67BE">
                        <w:rPr>
                          <w:noProof/>
                        </w:rPr>
                        <w:fldChar w:fldCharType="end"/>
                      </w:r>
                      <w:r>
                        <w:t>:Pseudocode for Minimax</w:t>
                      </w:r>
                    </w:p>
                  </w:txbxContent>
                </v:textbox>
                <w10:wrap type="square" anchorx="margin"/>
              </v:shape>
            </w:pict>
          </mc:Fallback>
        </mc:AlternateContent>
      </w:r>
      <w:r>
        <w:rPr>
          <w:noProof/>
        </w:rPr>
        <mc:AlternateContent>
          <mc:Choice Requires="wps">
            <w:drawing>
              <wp:anchor distT="45720" distB="45720" distL="114300" distR="114300" simplePos="0" relativeHeight="251658244" behindDoc="0" locked="0" layoutInCell="1" allowOverlap="1" wp14:anchorId="79D55FDD" wp14:editId="62999628">
                <wp:simplePos x="0" y="0"/>
                <wp:positionH relativeFrom="margin">
                  <wp:align>right</wp:align>
                </wp:positionH>
                <wp:positionV relativeFrom="paragraph">
                  <wp:posOffset>34925</wp:posOffset>
                </wp:positionV>
                <wp:extent cx="6829425" cy="3718560"/>
                <wp:effectExtent l="0" t="0" r="28575" b="2349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9425" cy="3718560"/>
                        </a:xfrm>
                        <a:prstGeom prst="rect">
                          <a:avLst/>
                        </a:prstGeom>
                        <a:solidFill>
                          <a:srgbClr val="FFFFFF"/>
                        </a:solidFill>
                        <a:ln w="9525">
                          <a:solidFill>
                            <a:srgbClr val="000000"/>
                          </a:solidFill>
                          <a:miter lim="800000"/>
                          <a:headEnd/>
                          <a:tailEnd/>
                        </a:ln>
                      </wps:spPr>
                      <wps:txbx>
                        <w:txbxContent>
                          <w:p w:rsidRPr="00791F49" w:rsidR="00791F49" w:rsidP="00791F49" w:rsidRDefault="00791F49" w14:paraId="707487A5" w14:textId="77777777">
                            <w:pPr>
                              <w:rPr>
                                <w:rFonts w:ascii="Cascadia Code" w:hAnsi="Cascadia Code"/>
                              </w:rPr>
                            </w:pPr>
                            <w:r w:rsidRPr="00791F49">
                              <w:rPr>
                                <w:rFonts w:ascii="Cascadia Code" w:hAnsi="Cascadia Code"/>
                              </w:rPr>
                              <w:t>function minimax(node, depth, maximizingPlayer)</w:t>
                            </w:r>
                          </w:p>
                          <w:p w:rsidRPr="00791F49" w:rsidR="00791F49" w:rsidP="00791F49" w:rsidRDefault="00791F49" w14:paraId="4184B230" w14:textId="77777777">
                            <w:pPr>
                              <w:rPr>
                                <w:rFonts w:ascii="Cascadia Code" w:hAnsi="Cascadia Code"/>
                              </w:rPr>
                            </w:pPr>
                            <w:r w:rsidRPr="00791F49">
                              <w:rPr>
                                <w:rFonts w:ascii="Cascadia Code" w:hAnsi="Cascadia Code"/>
                              </w:rPr>
                              <w:t>if depth = 0 or node is a terminal node then</w:t>
                            </w:r>
                          </w:p>
                          <w:p w:rsidRPr="00791F49" w:rsidR="00791F49" w:rsidP="00791F49" w:rsidRDefault="00791F49" w14:paraId="1AB4AEFC" w14:textId="77777777">
                            <w:pPr>
                              <w:rPr>
                                <w:rFonts w:ascii="Cascadia Code" w:hAnsi="Cascadia Code"/>
                              </w:rPr>
                            </w:pPr>
                            <w:r w:rsidRPr="00791F49">
                              <w:rPr>
                                <w:rFonts w:ascii="Cascadia Code" w:hAnsi="Cascadia Code"/>
                              </w:rPr>
                              <w:t xml:space="preserve">        return the heuristic value of node</w:t>
                            </w:r>
                          </w:p>
                          <w:p w:rsidRPr="00791F49" w:rsidR="00791F49" w:rsidP="00791F49" w:rsidRDefault="00791F49" w14:paraId="20A9C155" w14:textId="77777777">
                            <w:pPr>
                              <w:rPr>
                                <w:rFonts w:ascii="Cascadia Code" w:hAnsi="Cascadia Code"/>
                              </w:rPr>
                            </w:pPr>
                            <w:r w:rsidRPr="00791F49">
                              <w:rPr>
                                <w:rFonts w:ascii="Cascadia Code" w:hAnsi="Cascadia Code"/>
                              </w:rPr>
                              <w:t>if maximizingPlayer then</w:t>
                            </w:r>
                          </w:p>
                          <w:p w:rsidRPr="00791F49" w:rsidR="00791F49" w:rsidP="00791F49" w:rsidRDefault="00791F49" w14:paraId="2B6A8DCE" w14:textId="77777777">
                            <w:pPr>
                              <w:rPr>
                                <w:rFonts w:ascii="Cascadia Code" w:hAnsi="Cascadia Code"/>
                              </w:rPr>
                            </w:pPr>
                            <w:r w:rsidRPr="00791F49">
                              <w:rPr>
                                <w:rFonts w:ascii="Cascadia Code" w:hAnsi="Cascadia Code"/>
                              </w:rPr>
                              <w:t xml:space="preserve">   value := −∞</w:t>
                            </w:r>
                          </w:p>
                          <w:p w:rsidRPr="00791F49" w:rsidR="00791F49" w:rsidP="00791F49" w:rsidRDefault="00791F49" w14:paraId="31CEECF5" w14:textId="77777777">
                            <w:pPr>
                              <w:rPr>
                                <w:rFonts w:ascii="Cascadia Code" w:hAnsi="Cascadia Code"/>
                              </w:rPr>
                            </w:pPr>
                            <w:r w:rsidRPr="00791F49">
                              <w:rPr>
                                <w:rFonts w:ascii="Cascadia Code" w:hAnsi="Cascadia Code"/>
                              </w:rPr>
                              <w:t xml:space="preserve">   for each child of node do</w:t>
                            </w:r>
                          </w:p>
                          <w:p w:rsidRPr="00791F49" w:rsidR="00791F49" w:rsidP="00791F49" w:rsidRDefault="00791F49" w14:paraId="6A6533AA" w14:textId="77777777">
                            <w:pPr>
                              <w:rPr>
                                <w:rFonts w:ascii="Cascadia Code" w:hAnsi="Cascadia Code"/>
                              </w:rPr>
                            </w:pPr>
                            <w:r w:rsidRPr="00791F49">
                              <w:rPr>
                                <w:rFonts w:ascii="Cascadia Code" w:hAnsi="Cascadia Code"/>
                              </w:rPr>
                              <w:t xml:space="preserve">      value := max(value, minimax(child, depth − 1, FALSE))</w:t>
                            </w:r>
                          </w:p>
                          <w:p w:rsidRPr="00791F49" w:rsidR="00791F49" w:rsidP="00791F49" w:rsidRDefault="00791F49" w14:paraId="477BF798" w14:textId="77777777">
                            <w:pPr>
                              <w:rPr>
                                <w:rFonts w:ascii="Cascadia Code" w:hAnsi="Cascadia Code"/>
                              </w:rPr>
                            </w:pPr>
                            <w:r w:rsidRPr="00791F49">
                              <w:rPr>
                                <w:rFonts w:ascii="Cascadia Code" w:hAnsi="Cascadia Code"/>
                              </w:rPr>
                              <w:t xml:space="preserve">   return value</w:t>
                            </w:r>
                          </w:p>
                          <w:p w:rsidRPr="00791F49" w:rsidR="00791F49" w:rsidP="00791F49" w:rsidRDefault="00791F49" w14:paraId="79D65F34" w14:textId="65B46801">
                            <w:pPr>
                              <w:rPr>
                                <w:rFonts w:ascii="Cascadia Code" w:hAnsi="Cascadia Code"/>
                              </w:rPr>
                            </w:pPr>
                            <w:r w:rsidRPr="00791F49">
                              <w:rPr>
                                <w:rFonts w:ascii="Cascadia Code" w:hAnsi="Cascadia Code"/>
                              </w:rPr>
                              <w:t xml:space="preserve">else </w:t>
                            </w:r>
                            <w:r w:rsidR="00466685">
                              <w:rPr>
                                <w:rFonts w:ascii="Cascadia Code" w:hAnsi="Cascadia Code"/>
                              </w:rPr>
                              <w:tab/>
                            </w:r>
                            <w:r w:rsidRPr="00466685" w:rsidR="00466685">
                              <w:rPr>
                                <w:rFonts w:ascii="Cascadia Code Light" w:hAnsi="Cascadia Code Light"/>
                              </w:rPr>
                              <w:t>//</w:t>
                            </w:r>
                            <w:r w:rsidRPr="00466685">
                              <w:rPr>
                                <w:rFonts w:ascii="Cascadia Code Light" w:hAnsi="Cascadia Code Light"/>
                              </w:rPr>
                              <w:t xml:space="preserve">minimizing player </w:t>
                            </w:r>
                          </w:p>
                          <w:p w:rsidRPr="00791F49" w:rsidR="00791F49" w:rsidP="00791F49" w:rsidRDefault="00791F49" w14:paraId="300F37B1" w14:textId="77777777">
                            <w:pPr>
                              <w:rPr>
                                <w:rFonts w:ascii="Cascadia Code" w:hAnsi="Cascadia Code"/>
                              </w:rPr>
                            </w:pPr>
                            <w:r w:rsidRPr="00791F49">
                              <w:rPr>
                                <w:rFonts w:ascii="Cascadia Code" w:hAnsi="Cascadia Code"/>
                              </w:rPr>
                              <w:t xml:space="preserve">   value := +∞</w:t>
                            </w:r>
                          </w:p>
                          <w:p w:rsidRPr="00791F49" w:rsidR="00791F49" w:rsidP="00791F49" w:rsidRDefault="00791F49" w14:paraId="52D8470F" w14:textId="77777777">
                            <w:pPr>
                              <w:rPr>
                                <w:rFonts w:ascii="Cascadia Code" w:hAnsi="Cascadia Code"/>
                              </w:rPr>
                            </w:pPr>
                            <w:r w:rsidRPr="00791F49">
                              <w:rPr>
                                <w:rFonts w:ascii="Cascadia Code" w:hAnsi="Cascadia Code"/>
                              </w:rPr>
                              <w:t xml:space="preserve">   for each child of node do</w:t>
                            </w:r>
                          </w:p>
                          <w:p w:rsidRPr="00791F49" w:rsidR="00791F49" w:rsidP="00791F49" w:rsidRDefault="00791F49" w14:paraId="4E2AE869" w14:textId="77777777">
                            <w:pPr>
                              <w:rPr>
                                <w:rFonts w:ascii="Cascadia Code" w:hAnsi="Cascadia Code"/>
                              </w:rPr>
                            </w:pPr>
                            <w:r w:rsidRPr="00791F49">
                              <w:rPr>
                                <w:rFonts w:ascii="Cascadia Code" w:hAnsi="Cascadia Code"/>
                              </w:rPr>
                              <w:t xml:space="preserve">      value := min(value, minimax(child, depth − 1, TRUE))</w:t>
                            </w:r>
                          </w:p>
                          <w:p w:rsidRPr="00791F49" w:rsidR="00791F49" w:rsidP="00791F49" w:rsidRDefault="00791F49" w14:paraId="5F22D571" w14:textId="77777777">
                            <w:pPr>
                              <w:rPr>
                                <w:rFonts w:ascii="Cascadia Code" w:hAnsi="Cascadia Code"/>
                              </w:rPr>
                            </w:pPr>
                            <w:r w:rsidRPr="00791F49">
                              <w:rPr>
                                <w:rFonts w:ascii="Cascadia Code" w:hAnsi="Cascadia Code"/>
                              </w:rPr>
                              <w:t xml:space="preserve">   return valu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w14:anchorId="7B97C380">
              <v:shape id="_x0000_s1035" style="position:absolute;margin-left:486.55pt;margin-top:2.75pt;width:537.75pt;height:292.8pt;z-index:25165824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" w14:anchorId="79D55FDD">
                <v:textbox style="mso-fit-shape-to-text:t">
                  <w:txbxContent>
                    <w:p w:rsidRPr="00791F49" w:rsidR="00791F49" w:rsidP="00791F49" w:rsidRDefault="00791F49" w14:paraId="0F020C0B" w14:textId="77777777">
                      <w:pPr>
                        <w:rPr>
                          <w:rFonts w:ascii="Cascadia Code" w:hAnsi="Cascadia Code"/>
                        </w:rPr>
                      </w:pPr>
                      <w:r w:rsidRPr="00791F49">
                        <w:rPr>
                          <w:rFonts w:ascii="Cascadia Code" w:hAnsi="Cascadia Code"/>
                        </w:rPr>
                        <w:t>function minimax(node, depth, maximizingPlayer)</w:t>
                      </w:r>
                    </w:p>
                    <w:p w:rsidRPr="00791F49" w:rsidR="00791F49" w:rsidP="00791F49" w:rsidRDefault="00791F49" w14:paraId="0D7D32B9" w14:textId="77777777">
                      <w:pPr>
                        <w:rPr>
                          <w:rFonts w:ascii="Cascadia Code" w:hAnsi="Cascadia Code"/>
                        </w:rPr>
                      </w:pPr>
                      <w:r w:rsidRPr="00791F49">
                        <w:rPr>
                          <w:rFonts w:ascii="Cascadia Code" w:hAnsi="Cascadia Code"/>
                        </w:rPr>
                        <w:t>if depth = 0 or node is a terminal node then</w:t>
                      </w:r>
                    </w:p>
                    <w:p w:rsidRPr="00791F49" w:rsidR="00791F49" w:rsidP="00791F49" w:rsidRDefault="00791F49" w14:paraId="000C4675" w14:textId="77777777">
                      <w:pPr>
                        <w:rPr>
                          <w:rFonts w:ascii="Cascadia Code" w:hAnsi="Cascadia Code"/>
                        </w:rPr>
                      </w:pPr>
                      <w:r w:rsidRPr="00791F49">
                        <w:rPr>
                          <w:rFonts w:ascii="Cascadia Code" w:hAnsi="Cascadia Code"/>
                        </w:rPr>
                        <w:t xml:space="preserve">        return the heuristic value of node</w:t>
                      </w:r>
                    </w:p>
                    <w:p w:rsidRPr="00791F49" w:rsidR="00791F49" w:rsidP="00791F49" w:rsidRDefault="00791F49" w14:paraId="2D85BB73" w14:textId="77777777">
                      <w:pPr>
                        <w:rPr>
                          <w:rFonts w:ascii="Cascadia Code" w:hAnsi="Cascadia Code"/>
                        </w:rPr>
                      </w:pPr>
                      <w:r w:rsidRPr="00791F49">
                        <w:rPr>
                          <w:rFonts w:ascii="Cascadia Code" w:hAnsi="Cascadia Code"/>
                        </w:rPr>
                        <w:t>if maximizingPlayer then</w:t>
                      </w:r>
                    </w:p>
                    <w:p w:rsidRPr="00791F49" w:rsidR="00791F49" w:rsidP="00791F49" w:rsidRDefault="00791F49" w14:paraId="040E1D63" w14:textId="77777777">
                      <w:pPr>
                        <w:rPr>
                          <w:rFonts w:ascii="Cascadia Code" w:hAnsi="Cascadia Code"/>
                        </w:rPr>
                      </w:pPr>
                      <w:r w:rsidRPr="00791F49">
                        <w:rPr>
                          <w:rFonts w:ascii="Cascadia Code" w:hAnsi="Cascadia Code"/>
                        </w:rPr>
                        <w:t xml:space="preserve">   value := −∞</w:t>
                      </w:r>
                    </w:p>
                    <w:p w:rsidRPr="00791F49" w:rsidR="00791F49" w:rsidP="00791F49" w:rsidRDefault="00791F49" w14:paraId="79D0AFA1" w14:textId="77777777">
                      <w:pPr>
                        <w:rPr>
                          <w:rFonts w:ascii="Cascadia Code" w:hAnsi="Cascadia Code"/>
                        </w:rPr>
                      </w:pPr>
                      <w:r w:rsidRPr="00791F49">
                        <w:rPr>
                          <w:rFonts w:ascii="Cascadia Code" w:hAnsi="Cascadia Code"/>
                        </w:rPr>
                        <w:t xml:space="preserve">   for each child of node do</w:t>
                      </w:r>
                    </w:p>
                    <w:p w:rsidRPr="00791F49" w:rsidR="00791F49" w:rsidP="00791F49" w:rsidRDefault="00791F49" w14:paraId="07ED7774" w14:textId="77777777">
                      <w:pPr>
                        <w:rPr>
                          <w:rFonts w:ascii="Cascadia Code" w:hAnsi="Cascadia Code"/>
                        </w:rPr>
                      </w:pPr>
                      <w:r w:rsidRPr="00791F49">
                        <w:rPr>
                          <w:rFonts w:ascii="Cascadia Code" w:hAnsi="Cascadia Code"/>
                        </w:rPr>
                        <w:t xml:space="preserve">      value := max(value, minimax(child, depth − 1, FALSE))</w:t>
                      </w:r>
                    </w:p>
                    <w:p w:rsidRPr="00791F49" w:rsidR="00791F49" w:rsidP="00791F49" w:rsidRDefault="00791F49" w14:paraId="5A311FDF" w14:textId="77777777">
                      <w:pPr>
                        <w:rPr>
                          <w:rFonts w:ascii="Cascadia Code" w:hAnsi="Cascadia Code"/>
                        </w:rPr>
                      </w:pPr>
                      <w:r w:rsidRPr="00791F49">
                        <w:rPr>
                          <w:rFonts w:ascii="Cascadia Code" w:hAnsi="Cascadia Code"/>
                        </w:rPr>
                        <w:t xml:space="preserve">   return value</w:t>
                      </w:r>
                    </w:p>
                    <w:p w:rsidRPr="00791F49" w:rsidR="00791F49" w:rsidP="00791F49" w:rsidRDefault="00791F49" w14:paraId="0337AF3E" w14:textId="65B46801">
                      <w:pPr>
                        <w:rPr>
                          <w:rFonts w:ascii="Cascadia Code" w:hAnsi="Cascadia Code"/>
                        </w:rPr>
                      </w:pPr>
                      <w:r w:rsidRPr="00791F49">
                        <w:rPr>
                          <w:rFonts w:ascii="Cascadia Code" w:hAnsi="Cascadia Code"/>
                        </w:rPr>
                        <w:t xml:space="preserve">else </w:t>
                      </w:r>
                      <w:r w:rsidR="00466685">
                        <w:rPr>
                          <w:rFonts w:ascii="Cascadia Code" w:hAnsi="Cascadia Code"/>
                        </w:rPr>
                        <w:tab/>
                      </w:r>
                      <w:r w:rsidRPr="00466685" w:rsidR="00466685">
                        <w:rPr>
                          <w:rFonts w:ascii="Cascadia Code Light" w:hAnsi="Cascadia Code Light"/>
                        </w:rPr>
                        <w:t>//</w:t>
                      </w:r>
                      <w:r w:rsidRPr="00466685">
                        <w:rPr>
                          <w:rFonts w:ascii="Cascadia Code Light" w:hAnsi="Cascadia Code Light"/>
                        </w:rPr>
                        <w:t xml:space="preserve">minimizing player </w:t>
                      </w:r>
                    </w:p>
                    <w:p w:rsidRPr="00791F49" w:rsidR="00791F49" w:rsidP="00791F49" w:rsidRDefault="00791F49" w14:paraId="7D982748" w14:textId="77777777">
                      <w:pPr>
                        <w:rPr>
                          <w:rFonts w:ascii="Cascadia Code" w:hAnsi="Cascadia Code"/>
                        </w:rPr>
                      </w:pPr>
                      <w:r w:rsidRPr="00791F49">
                        <w:rPr>
                          <w:rFonts w:ascii="Cascadia Code" w:hAnsi="Cascadia Code"/>
                        </w:rPr>
                        <w:t xml:space="preserve">   value := +∞</w:t>
                      </w:r>
                    </w:p>
                    <w:p w:rsidRPr="00791F49" w:rsidR="00791F49" w:rsidP="00791F49" w:rsidRDefault="00791F49" w14:paraId="08EBA519" w14:textId="77777777">
                      <w:pPr>
                        <w:rPr>
                          <w:rFonts w:ascii="Cascadia Code" w:hAnsi="Cascadia Code"/>
                        </w:rPr>
                      </w:pPr>
                      <w:r w:rsidRPr="00791F49">
                        <w:rPr>
                          <w:rFonts w:ascii="Cascadia Code" w:hAnsi="Cascadia Code"/>
                        </w:rPr>
                        <w:t xml:space="preserve">   for each child of node do</w:t>
                      </w:r>
                    </w:p>
                    <w:p w:rsidRPr="00791F49" w:rsidR="00791F49" w:rsidP="00791F49" w:rsidRDefault="00791F49" w14:paraId="5B730D1F" w14:textId="77777777">
                      <w:pPr>
                        <w:rPr>
                          <w:rFonts w:ascii="Cascadia Code" w:hAnsi="Cascadia Code"/>
                        </w:rPr>
                      </w:pPr>
                      <w:r w:rsidRPr="00791F49">
                        <w:rPr>
                          <w:rFonts w:ascii="Cascadia Code" w:hAnsi="Cascadia Code"/>
                        </w:rPr>
                        <w:t xml:space="preserve">      value := min(value, minimax(child, depth − 1, TRUE))</w:t>
                      </w:r>
                    </w:p>
                    <w:p w:rsidRPr="00791F49" w:rsidR="00791F49" w:rsidP="00791F49" w:rsidRDefault="00791F49" w14:paraId="0B7D0BD0" w14:textId="77777777">
                      <w:pPr>
                        <w:rPr>
                          <w:rFonts w:ascii="Cascadia Code" w:hAnsi="Cascadia Code"/>
                        </w:rPr>
                      </w:pPr>
                      <w:r w:rsidRPr="00791F49">
                        <w:rPr>
                          <w:rFonts w:ascii="Cascadia Code" w:hAnsi="Cascadia Code"/>
                        </w:rPr>
                        <w:t xml:space="preserve">   return value</w:t>
                      </w:r>
                    </w:p>
                  </w:txbxContent>
                </v:textbox>
                <w10:wrap type="topAndBottom" anchorx="margin"/>
              </v:shape>
            </w:pict>
          </mc:Fallback>
        </mc:AlternateContent>
      </w:r>
    </w:p>
    <w:p w:rsidR="009336C7" w:rsidP="00FE4A96" w:rsidRDefault="5E3432D6" w14:paraId="17427131" w14:textId="2E01CC70">
      <w:r>
        <w:t xml:space="preserve">The </w:t>
      </w:r>
      <w:r w:rsidR="387C92C7">
        <w:t xml:space="preserve">value returned by Minimax may only be accurate up to a certain </w:t>
      </w:r>
      <w:r w:rsidR="04086A0B">
        <w:t xml:space="preserve">number of moves in the future, as there is a </w:t>
      </w:r>
      <w:r w:rsidRPr="31F9B4E6" w:rsidR="04086A0B">
        <w:rPr>
          <w:rFonts w:ascii="Cascadia Code" w:hAnsi="Cascadia Code"/>
        </w:rPr>
        <w:t>depth</w:t>
      </w:r>
      <w:r w:rsidR="04086A0B">
        <w:t xml:space="preserve"> limit </w:t>
      </w:r>
      <w:r w:rsidR="7109C23A">
        <w:t xml:space="preserve">– how far the search will expand. This limit </w:t>
      </w:r>
      <w:r w:rsidR="006910E6">
        <w:t xml:space="preserve">is due to the fact that </w:t>
      </w:r>
      <w:r w:rsidR="00682F24">
        <w:t xml:space="preserve">exploring the whole game tree of this game is </w:t>
      </w:r>
      <w:r w:rsidR="00CD1A73">
        <w:t>nealy impractica</w:t>
      </w:r>
      <w:r w:rsidR="00471B5C">
        <w:t>l</w:t>
      </w:r>
      <w:r w:rsidR="00CD1A73">
        <w:t>.</w:t>
      </w:r>
    </w:p>
    <w:p w:rsidR="002350FA" w:rsidP="00FE4A96" w:rsidRDefault="00C0467D" w14:paraId="73998B82" w14:textId="7A582750">
      <w:r>
        <w:t xml:space="preserve">Since the computation </w:t>
      </w:r>
      <w:r w:rsidR="00C60105">
        <w:t>time is limited,</w:t>
      </w:r>
      <w:r w:rsidR="002350FA">
        <w:t xml:space="preserve"> the quality of </w:t>
      </w:r>
      <w:r w:rsidRPr="00C67480" w:rsidR="002350FA">
        <w:t>heuristic</w:t>
      </w:r>
      <w:r w:rsidR="003B2FA6">
        <w:t xml:space="preserve"> evaluation</w:t>
      </w:r>
      <w:r w:rsidR="00C67480">
        <w:t xml:space="preserve"> </w:t>
      </w:r>
      <w:r w:rsidR="002350FA">
        <w:t xml:space="preserve">function </w:t>
      </w:r>
      <w:r w:rsidR="00E86892">
        <w:t>determines the success of Minimax algorithm</w:t>
      </w:r>
      <w:r w:rsidR="00A81746">
        <w:t xml:space="preserve"> and makes the difference between decent AI and </w:t>
      </w:r>
      <w:r w:rsidR="00D113FB">
        <w:t>great</w:t>
      </w:r>
      <w:r w:rsidR="00A81746">
        <w:t xml:space="preserve"> AI.</w:t>
      </w:r>
    </w:p>
    <w:p w:rsidR="00C80B69" w:rsidP="0075633F" w:rsidRDefault="0075633F" w14:paraId="0DB5731F" w14:textId="2A59A528">
      <w:pPr>
        <w:ind w:firstLine="0"/>
      </w:pPr>
      <w:r>
        <w:tab/>
      </w:r>
      <w:r w:rsidR="3688780A">
        <w:t>By experimenting with</w:t>
      </w:r>
      <w:r w:rsidR="30CA2011">
        <w:t xml:space="preserve"> different heuristic</w:t>
      </w:r>
      <w:r w:rsidR="003B2FA6">
        <w:t xml:space="preserve"> evaluation</w:t>
      </w:r>
      <w:r w:rsidR="30CA2011">
        <w:t xml:space="preserve"> functions, as well as analyz</w:t>
      </w:r>
      <w:r w:rsidR="310A36B8">
        <w:t>ing</w:t>
      </w:r>
      <w:r w:rsidR="30CA2011">
        <w:t xml:space="preserve"> </w:t>
      </w:r>
      <w:r w:rsidR="310A36B8">
        <w:t xml:space="preserve">many </w:t>
      </w:r>
      <w:r w:rsidR="0076016A">
        <w:t>features</w:t>
      </w:r>
      <w:r w:rsidR="310A36B8">
        <w:t xml:space="preserve"> that contribute to </w:t>
      </w:r>
      <w:r w:rsidR="5CBDCC51">
        <w:t>making a competitive strategy, we have</w:t>
      </w:r>
      <w:r w:rsidR="5F7F8EF3">
        <w:t xml:space="preserve"> finally</w:t>
      </w:r>
      <w:r w:rsidR="5CBDCC51">
        <w:t xml:space="preserve"> come up with </w:t>
      </w:r>
      <w:r w:rsidR="6A470D1C">
        <w:t xml:space="preserve">a </w:t>
      </w:r>
      <w:r w:rsidR="54A35EBC">
        <w:t xml:space="preserve">function that </w:t>
      </w:r>
      <w:r w:rsidR="00FC694A">
        <w:t>makes the AI perform quite well in practice</w:t>
      </w:r>
      <w:r w:rsidR="7754CCE1">
        <w:t xml:space="preserve">. </w:t>
      </w:r>
      <w:r w:rsidR="00233FEC">
        <w:t>W</w:t>
      </w:r>
      <w:r w:rsidR="2DE3F16F">
        <w:t>e will now explain the function that we have used in our program.</w:t>
      </w:r>
    </w:p>
    <w:p w:rsidR="00B92117" w:rsidP="0075633F" w:rsidRDefault="00B92117" w14:paraId="1E8F7FC1" w14:textId="60CE1610">
      <w:pPr>
        <w:ind w:firstLine="0"/>
      </w:pPr>
      <w:r>
        <w:tab/>
      </w:r>
      <w:r>
        <w:t>Our heuristic</w:t>
      </w:r>
      <w:r w:rsidR="006E2E71">
        <w:t xml:space="preserve"> evaluation function</w:t>
      </w:r>
      <w:r>
        <w:t xml:space="preserve"> is </w:t>
      </w:r>
      <w:r w:rsidR="00490CA8">
        <w:t>composed</w:t>
      </w:r>
      <w:r w:rsidR="003703A2">
        <w:t xml:space="preserve"> of 6 different </w:t>
      </w:r>
      <w:r w:rsidR="0076016A">
        <w:t>feature</w:t>
      </w:r>
      <w:r w:rsidR="003703A2">
        <w:t xml:space="preserve">s: Discs </w:t>
      </w:r>
      <w:r w:rsidR="00E60AB8">
        <w:t>D</w:t>
      </w:r>
      <w:r w:rsidR="003703A2">
        <w:t>ifferent, Corner Caption, Corner Clos</w:t>
      </w:r>
      <w:r w:rsidR="00E60AB8">
        <w:t>eness, Mobility, Frontier Discs and Static Weight.</w:t>
      </w:r>
    </w:p>
    <w:p w:rsidR="000F673B" w:rsidP="0075633F" w:rsidRDefault="000F673B" w14:paraId="34F9BA2F" w14:textId="7A844DDF">
      <w:pPr>
        <w:ind w:firstLine="0"/>
      </w:pPr>
      <w:r>
        <w:tab/>
      </w:r>
      <w:r>
        <w:t xml:space="preserve">For </w:t>
      </w:r>
      <w:r w:rsidR="009C12F9">
        <w:t>convention</w:t>
      </w:r>
      <w:r>
        <w:t xml:space="preserve">, we assume that Black player </w:t>
      </w:r>
      <w:r w:rsidR="00B170EE">
        <w:t xml:space="preserve">is the </w:t>
      </w:r>
      <w:r w:rsidRPr="0001281C" w:rsidR="00B170EE">
        <w:rPr>
          <w:b/>
          <w:bCs/>
        </w:rPr>
        <w:t>MAX</w:t>
      </w:r>
      <w:r w:rsidR="00B170EE">
        <w:t xml:space="preserve"> player, White is the </w:t>
      </w:r>
      <w:r w:rsidRPr="0001281C" w:rsidR="00B170EE">
        <w:rPr>
          <w:b/>
          <w:bCs/>
        </w:rPr>
        <w:t>MIN</w:t>
      </w:r>
      <w:r w:rsidR="00B170EE">
        <w:t xml:space="preserve"> player</w:t>
      </w:r>
      <w:r w:rsidR="003C46E7">
        <w:t>.</w:t>
      </w:r>
      <w:r w:rsidR="00B170EE">
        <w:t xml:space="preserve"> Black is calling the Minimax function.</w:t>
      </w:r>
    </w:p>
    <w:p w:rsidRPr="002B2521" w:rsidR="00A247E9" w:rsidP="00A247E9" w:rsidRDefault="002B2521" w14:paraId="63D008D3" w14:textId="50B4F64B">
      <w:pPr>
        <w:pStyle w:val="ListParagraph"/>
        <w:numPr>
          <w:ilvl w:val="2"/>
          <w:numId w:val="20"/>
        </w:numPr>
        <w:rPr>
          <w:u w:val="single"/>
        </w:rPr>
      </w:pPr>
      <w:r w:rsidRPr="002B2521">
        <w:rPr>
          <w:u w:val="single"/>
        </w:rPr>
        <w:lastRenderedPageBreak/>
        <w:t>Discs Differen</w:t>
      </w:r>
      <w:r w:rsidR="0061731C">
        <w:rPr>
          <w:u w:val="single"/>
        </w:rPr>
        <w:t>ce</w:t>
      </w:r>
      <w:r w:rsidR="00720A23">
        <w:rPr>
          <w:u w:val="single"/>
        </w:rPr>
        <w:t xml:space="preserve"> (</w:t>
      </w:r>
      <w:r w:rsidRPr="00205A85" w:rsidR="00720A23">
        <w:rPr>
          <w:position w:val="-12"/>
        </w:rPr>
        <w:object w:dxaOrig="240" w:dyaOrig="360" w14:anchorId="3883EDE6">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2pt;height:18pt" o:ole="" type="#_x0000_t75">
            <v:imagedata o:title="" r:id="rId17"/>
          </v:shape>
          <o:OLEObject Type="Embed" ProgID="Equation.DSMT4" ShapeID="_x0000_i1025" DrawAspect="Content" ObjectID="_1719171359" r:id="rId18"/>
        </w:object>
      </w:r>
      <w:r w:rsidR="00720A23">
        <w:t>)</w:t>
      </w:r>
    </w:p>
    <w:p w:rsidR="002B2521" w:rsidP="002B2521" w:rsidRDefault="00CC224A" w14:paraId="6F7437C3" w14:textId="78D2D56A">
      <w:r>
        <w:t xml:space="preserve">The most straightforward </w:t>
      </w:r>
      <w:r w:rsidR="0076016A">
        <w:t>feature</w:t>
      </w:r>
      <w:r>
        <w:t xml:space="preserve"> is disc differen</w:t>
      </w:r>
      <w:r w:rsidR="0061731C">
        <w:t>ce</w:t>
      </w:r>
      <w:r w:rsidR="00DD53AB">
        <w:t>, which is the same as the goal of the game. It measures</w:t>
      </w:r>
      <w:r w:rsidR="000F673B">
        <w:t xml:space="preserve"> how many discs of each color are on the board.</w:t>
      </w:r>
    </w:p>
    <w:p w:rsidR="000F673B" w:rsidP="002B2521" w:rsidRDefault="003C46E7" w14:paraId="0A32B154" w14:textId="29AFCFA0">
      <w:r>
        <w:t xml:space="preserve">Assume that there are </w:t>
      </w:r>
      <w:r w:rsidRPr="00C87621">
        <w:rPr>
          <w:i/>
          <w:iCs/>
        </w:rPr>
        <w:t>B</w:t>
      </w:r>
      <w:r>
        <w:t xml:space="preserve"> black discs and</w:t>
      </w:r>
      <w:r w:rsidRPr="00C87621">
        <w:rPr>
          <w:i/>
          <w:iCs/>
        </w:rPr>
        <w:t xml:space="preserve"> W</w:t>
      </w:r>
      <w:r>
        <w:t xml:space="preserve"> white discs on the board.</w:t>
      </w:r>
    </w:p>
    <w:p w:rsidR="00C87621" w:rsidP="002B2521" w:rsidRDefault="001934EC" w14:paraId="58BCED30" w14:textId="19D3741B">
      <w:r>
        <w:t xml:space="preserve">If </w:t>
      </w:r>
      <w:r w:rsidRPr="001934EC">
        <w:rPr>
          <w:i/>
          <w:iCs/>
        </w:rPr>
        <w:t>B &gt; W</w:t>
      </w:r>
      <w:r>
        <w:rPr>
          <w:i/>
          <w:iCs/>
        </w:rPr>
        <w:t xml:space="preserve">, </w:t>
      </w:r>
      <w:r>
        <w:t xml:space="preserve">then we let the score </w:t>
      </w:r>
      <w:r w:rsidR="00B936ED">
        <w:rPr>
          <w:i/>
          <w:iCs/>
        </w:rPr>
        <w:t xml:space="preserve">p </w:t>
      </w:r>
      <w:r w:rsidR="00B936ED">
        <w:t>be defined as:</w:t>
      </w:r>
      <w:r w:rsidRPr="00B936ED" w:rsidR="00B936ED">
        <w:rPr>
          <w:rFonts w:ascii="Cambria Math" w:hAnsi="Cambria Math"/>
          <w:i/>
        </w:rPr>
        <w:t xml:space="preserve"> </w:t>
      </w:r>
      <m:oMath>
        <m:r>
          <w:rPr>
            <w:rFonts w:ascii="Cambria Math" w:hAnsi="Cambria Math"/>
          </w:rPr>
          <m:t>p=100</m:t>
        </m:r>
        <m:f>
          <m:fPr>
            <m:ctrlPr>
              <w:rPr>
                <w:rFonts w:ascii="Cambria Math" w:hAnsi="Cambria Math"/>
                <w:i/>
              </w:rPr>
            </m:ctrlPr>
          </m:fPr>
          <m:num>
            <m:r>
              <w:rPr>
                <w:rFonts w:ascii="Cambria Math" w:hAnsi="Cambria Math"/>
              </w:rPr>
              <m:t>B</m:t>
            </m:r>
          </m:num>
          <m:den>
            <m:r>
              <w:rPr>
                <w:rFonts w:ascii="Cambria Math" w:hAnsi="Cambria Math"/>
              </w:rPr>
              <m:t>B+W</m:t>
            </m:r>
          </m:den>
        </m:f>
      </m:oMath>
    </w:p>
    <w:p w:rsidR="00B936ED" w:rsidP="002B2521" w:rsidRDefault="00B936ED" w14:paraId="3BE37835" w14:textId="34C23DFB">
      <w:r>
        <w:t xml:space="preserve">If </w:t>
      </w:r>
      <w:r w:rsidRPr="00B936ED">
        <w:rPr>
          <w:i/>
          <w:iCs/>
        </w:rPr>
        <w:t>B &lt; W</w:t>
      </w:r>
      <w:r>
        <w:rPr>
          <w:i/>
          <w:iCs/>
        </w:rPr>
        <w:t xml:space="preserve">, </w:t>
      </w:r>
      <w:r>
        <w:t xml:space="preserve">then the score </w:t>
      </w:r>
      <w:r w:rsidRPr="00B936ED">
        <w:rPr>
          <w:i/>
          <w:iCs/>
        </w:rPr>
        <w:t>p</w:t>
      </w:r>
      <w:r>
        <w:rPr>
          <w:i/>
          <w:iCs/>
        </w:rPr>
        <w:t xml:space="preserve"> </w:t>
      </w:r>
      <w:r>
        <w:t xml:space="preserve">is: </w:t>
      </w:r>
      <m:oMath>
        <m:r>
          <w:rPr>
            <w:rFonts w:ascii="Cambria Math" w:hAnsi="Cambria Math"/>
          </w:rPr>
          <m:t>p=-100</m:t>
        </m:r>
        <m:f>
          <m:fPr>
            <m:ctrlPr>
              <w:rPr>
                <w:rFonts w:ascii="Cambria Math" w:hAnsi="Cambria Math"/>
                <w:i/>
              </w:rPr>
            </m:ctrlPr>
          </m:fPr>
          <m:num>
            <m:r>
              <w:rPr>
                <w:rFonts w:ascii="Cambria Math" w:hAnsi="Cambria Math"/>
              </w:rPr>
              <m:t>W</m:t>
            </m:r>
          </m:num>
          <m:den>
            <m:r>
              <w:rPr>
                <w:rFonts w:ascii="Cambria Math" w:hAnsi="Cambria Math"/>
              </w:rPr>
              <m:t>B+W</m:t>
            </m:r>
          </m:den>
        </m:f>
      </m:oMath>
    </w:p>
    <w:p w:rsidR="000605BC" w:rsidP="002B2521" w:rsidRDefault="000605BC" w14:paraId="376D86BB" w14:textId="19557C3D">
      <w:r>
        <w:t xml:space="preserve">If </w:t>
      </w:r>
      <w:r w:rsidRPr="000605BC">
        <w:rPr>
          <w:i/>
          <w:iCs/>
        </w:rPr>
        <w:t>B = W</w:t>
      </w:r>
      <w:r>
        <w:rPr>
          <w:i/>
          <w:iCs/>
        </w:rPr>
        <w:t xml:space="preserve">, </w:t>
      </w:r>
      <w:r>
        <w:t xml:space="preserve">we let </w:t>
      </w:r>
      <m:oMath>
        <m:r>
          <w:rPr>
            <w:rFonts w:ascii="Cambria Math" w:hAnsi="Cambria Math"/>
          </w:rPr>
          <m:t>p = 0</m:t>
        </m:r>
      </m:oMath>
    </w:p>
    <w:p w:rsidR="00F87026" w:rsidP="00F87026" w:rsidRDefault="00F87026" w14:paraId="7F8BDFF6" w14:textId="653C7866">
      <w:pPr>
        <w:pStyle w:val="ListParagraph"/>
        <w:numPr>
          <w:ilvl w:val="2"/>
          <w:numId w:val="20"/>
        </w:numPr>
        <w:rPr>
          <w:u w:val="single"/>
        </w:rPr>
      </w:pPr>
      <w:r w:rsidRPr="00F87026">
        <w:rPr>
          <w:u w:val="single"/>
        </w:rPr>
        <w:t>Corner Caption</w:t>
      </w:r>
      <w:r w:rsidR="00720A23">
        <w:rPr>
          <w:u w:val="single"/>
        </w:rPr>
        <w:t xml:space="preserve"> (</w:t>
      </w:r>
      <w:r w:rsidRPr="00205A85" w:rsidR="00BC188C">
        <w:rPr>
          <w:position w:val="-12"/>
        </w:rPr>
        <w:object w:dxaOrig="279" w:dyaOrig="360" w14:anchorId="70C5C60C">
          <v:shape id="_x0000_i1026" style="width:13.95pt;height:18pt" o:ole="" type="#_x0000_t75">
            <v:imagedata o:title="" r:id="rId19"/>
          </v:shape>
          <o:OLEObject Type="Embed" ProgID="Equation.DSMT4" ShapeID="_x0000_i1026" DrawAspect="Content" ObjectID="_1719171360" r:id="rId20"/>
        </w:object>
      </w:r>
      <w:r w:rsidR="00BC188C">
        <w:t>)</w:t>
      </w:r>
    </w:p>
    <w:p w:rsidR="00050206" w:rsidP="00050206" w:rsidRDefault="00050206" w14:paraId="3FA4CEEF" w14:textId="7E0E8A4F">
      <w:r>
        <w:t xml:space="preserve">In the board there are 4 </w:t>
      </w:r>
      <w:r w:rsidR="00E6644F">
        <w:t xml:space="preserve">corner squares. These squares are the most valuable </w:t>
      </w:r>
      <w:r w:rsidR="00A43FE8">
        <w:t>squares on the board, due to some reasons:</w:t>
      </w:r>
    </w:p>
    <w:p w:rsidR="00A43FE8" w:rsidP="00A43FE8" w:rsidRDefault="00327D48" w14:paraId="0EDCE892" w14:textId="5A44F208">
      <w:pPr>
        <w:pStyle w:val="ListParagraph"/>
        <w:numPr>
          <w:ilvl w:val="0"/>
          <w:numId w:val="21"/>
        </w:numPr>
      </w:pPr>
      <w:r>
        <w:t xml:space="preserve">Once Black can place a black disc on the corner, it is impossible for White to capture that piece. </w:t>
      </w:r>
      <w:r w:rsidR="00C6762B">
        <w:t xml:space="preserve">We can say that </w:t>
      </w:r>
      <w:r w:rsidR="007C0C4F">
        <w:t xml:space="preserve">corner discs are the most </w:t>
      </w:r>
      <w:r w:rsidR="007C0C4F">
        <w:rPr>
          <w:i/>
          <w:iCs/>
        </w:rPr>
        <w:t>stable</w:t>
      </w:r>
      <w:r w:rsidR="007C0C4F">
        <w:t xml:space="preserve"> discs on the board.</w:t>
      </w:r>
    </w:p>
    <w:p w:rsidR="007C0C4F" w:rsidP="00A43FE8" w:rsidRDefault="00A12E20" w14:paraId="2205F194" w14:textId="4E5FFBC5">
      <w:pPr>
        <w:pStyle w:val="ListParagraph"/>
        <w:numPr>
          <w:ilvl w:val="0"/>
          <w:numId w:val="21"/>
        </w:numPr>
      </w:pPr>
      <w:r>
        <w:t>Once Black has a corner, Black can build a number of discs that are protected by the corner</w:t>
      </w:r>
      <w:r w:rsidR="0002419C">
        <w:t xml:space="preserve"> and can never be captured by White</w:t>
      </w:r>
      <w:r w:rsidR="009E5DEA">
        <w:t>.</w:t>
      </w:r>
    </w:p>
    <w:p w:rsidR="00C76A25" w:rsidP="00A43FE8" w:rsidRDefault="00C76A25" w14:paraId="534A905A" w14:textId="4735C305">
      <w:pPr>
        <w:pStyle w:val="ListParagraph"/>
        <w:numPr>
          <w:ilvl w:val="0"/>
          <w:numId w:val="21"/>
        </w:numPr>
      </w:pPr>
      <w:r>
        <w:t>There is a high correlation between</w:t>
      </w:r>
      <w:r w:rsidR="00F137E4">
        <w:t xml:space="preserve"> the number of corners captured by a player and the</w:t>
      </w:r>
      <w:r w:rsidR="00C34DE6">
        <w:t xml:space="preserve"> actual chance of winning the game</w:t>
      </w:r>
      <w:r w:rsidR="00F137E4">
        <w:t>.</w:t>
      </w:r>
    </w:p>
    <w:p w:rsidR="00A0519F" w:rsidP="00424077" w:rsidRDefault="00A0519F" w14:paraId="731619E2" w14:textId="11F5E28E">
      <w:pPr>
        <w:keepNext/>
        <w:ind w:firstLine="0"/>
      </w:pPr>
      <w:r>
        <w:rPr>
          <w:noProof/>
        </w:rPr>
        <w:lastRenderedPageBreak/>
        <w:drawing>
          <wp:anchor distT="0" distB="0" distL="114300" distR="114300" simplePos="0" relativeHeight="251658256" behindDoc="0" locked="0" layoutInCell="1" allowOverlap="1" wp14:anchorId="021C8363" wp14:editId="42668EEA">
            <wp:simplePos x="0" y="0"/>
            <wp:positionH relativeFrom="margin">
              <wp:align>center</wp:align>
            </wp:positionH>
            <wp:positionV relativeFrom="paragraph">
              <wp:posOffset>1270</wp:posOffset>
            </wp:positionV>
            <wp:extent cx="3583940" cy="3709670"/>
            <wp:effectExtent l="0" t="0" r="0" b="508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
                      <a:extLst>
                        <a:ext uri="{28A0092B-C50C-407E-A947-70E740481C1C}">
                          <a14:useLocalDpi xmlns:a14="http://schemas.microsoft.com/office/drawing/2010/main" val="0"/>
                        </a:ext>
                      </a:extLst>
                    </a:blip>
                    <a:srcRect r="30549" b="505"/>
                    <a:stretch/>
                  </pic:blipFill>
                  <pic:spPr bwMode="auto">
                    <a:xfrm>
                      <a:off x="0" y="0"/>
                      <a:ext cx="3583940" cy="3709670"/>
                    </a:xfrm>
                    <a:prstGeom prst="rect">
                      <a:avLst/>
                    </a:prstGeom>
                    <a:noFill/>
                    <a:ln>
                      <a:noFill/>
                    </a:ln>
                    <a:extLst>
                      <a:ext uri="{53640926-AAD7-44D8-BBD7-CCE9431645EC}">
                        <a14:shadowObscured xmlns:a14="http://schemas.microsoft.com/office/drawing/2010/main"/>
                      </a:ext>
                    </a:extLst>
                  </pic:spPr>
                </pic:pic>
              </a:graphicData>
            </a:graphic>
          </wp:anchor>
        </w:drawing>
      </w:r>
    </w:p>
    <w:p w:rsidR="008958E3" w:rsidP="00A0519F" w:rsidRDefault="00A0519F" w14:paraId="5576E691" w14:textId="123D9D6D">
      <w:pPr>
        <w:pStyle w:val="Caption"/>
        <w:jc w:val="center"/>
      </w:pPr>
      <w:r>
        <w:t xml:space="preserve">Figure </w:t>
      </w:r>
      <w:r w:rsidR="008C67BE">
        <w:fldChar w:fldCharType="begin"/>
      </w:r>
      <w:r w:rsidR="008C67BE">
        <w:instrText xml:space="preserve"> SEQ Figure \* ARABIC </w:instrText>
      </w:r>
      <w:r w:rsidR="008C67BE">
        <w:fldChar w:fldCharType="separate"/>
      </w:r>
      <w:r w:rsidR="000B1EA2">
        <w:rPr>
          <w:noProof/>
        </w:rPr>
        <w:t>12</w:t>
      </w:r>
      <w:r w:rsidR="008C67BE">
        <w:rPr>
          <w:noProof/>
        </w:rPr>
        <w:fldChar w:fldCharType="end"/>
      </w:r>
      <w:r>
        <w:t xml:space="preserve">: A </w:t>
      </w:r>
      <w:r w:rsidR="00424077">
        <w:t>example</w:t>
      </w:r>
      <w:r>
        <w:t xml:space="preserve"> when Black has captioned 2 upper corners of the board. The black discs with red line crossed over are stable - White cannot capture them.</w:t>
      </w:r>
    </w:p>
    <w:p w:rsidR="00486BC2" w:rsidP="00074505" w:rsidRDefault="00D741DB" w14:paraId="1A085283" w14:textId="26188B71">
      <w:r>
        <w:t xml:space="preserve">We count the number of </w:t>
      </w:r>
      <w:r w:rsidR="00486BC2">
        <w:t xml:space="preserve">black discs in corners </w:t>
      </w:r>
      <w:r w:rsidR="00486BC2">
        <w:rPr>
          <w:i/>
          <w:iCs/>
        </w:rPr>
        <w:t>B</w:t>
      </w:r>
      <w:r w:rsidR="00486BC2">
        <w:t xml:space="preserve"> and number of white discs in corner </w:t>
      </w:r>
      <w:r w:rsidR="00486BC2">
        <w:rPr>
          <w:i/>
          <w:iCs/>
        </w:rPr>
        <w:t>W.</w:t>
      </w:r>
      <w:r w:rsidR="00074505">
        <w:t xml:space="preserve"> Then</w:t>
      </w:r>
      <w:r w:rsidR="00F137E4">
        <w:t>,</w:t>
      </w:r>
      <w:r w:rsidR="00074505">
        <w:t xml:space="preserve"> we let the score for this </w:t>
      </w:r>
      <w:r w:rsidR="0076016A">
        <w:t>feature</w:t>
      </w:r>
      <w:r w:rsidR="00074505">
        <w:t xml:space="preserve"> is </w:t>
      </w:r>
      <m:oMath>
        <m:r>
          <w:rPr>
            <w:rFonts w:ascii="Cambria Math" w:hAnsi="Cambria Math"/>
          </w:rPr>
          <m:t>c=25B-25W</m:t>
        </m:r>
      </m:oMath>
    </w:p>
    <w:p w:rsidR="00F137E4" w:rsidP="00F137E4" w:rsidRDefault="00F137E4" w14:paraId="1A404A04" w14:textId="49317394">
      <w:pPr>
        <w:pStyle w:val="ListParagraph"/>
        <w:numPr>
          <w:ilvl w:val="2"/>
          <w:numId w:val="20"/>
        </w:numPr>
        <w:rPr>
          <w:u w:val="single"/>
        </w:rPr>
      </w:pPr>
      <w:r w:rsidRPr="00F137E4">
        <w:rPr>
          <w:u w:val="single"/>
        </w:rPr>
        <w:t>Corner Clos</w:t>
      </w:r>
      <w:r w:rsidR="008C67BE">
        <w:rPr>
          <w:u w:val="single"/>
        </w:rPr>
        <w:t>e</w:t>
      </w:r>
      <w:r w:rsidRPr="00F137E4">
        <w:rPr>
          <w:u w:val="single"/>
        </w:rPr>
        <w:t>ness</w:t>
      </w:r>
      <w:r w:rsidR="00BC188C">
        <w:rPr>
          <w:u w:val="single"/>
        </w:rPr>
        <w:t xml:space="preserve"> (</w:t>
      </w:r>
      <w:r w:rsidRPr="00205A85" w:rsidR="00BC188C">
        <w:rPr>
          <w:position w:val="-12"/>
        </w:rPr>
        <w:object w:dxaOrig="260" w:dyaOrig="360" w14:anchorId="00918FC8">
          <v:shape id="_x0000_i1027" style="width:13pt;height:18pt" o:ole="" type="#_x0000_t75">
            <v:imagedata o:title="" r:id="rId22"/>
          </v:shape>
          <o:OLEObject Type="Embed" ProgID="Equation.DSMT4" ShapeID="_x0000_i1027" DrawAspect="Content" ObjectID="_1719171361" r:id="rId23"/>
        </w:object>
      </w:r>
      <w:r w:rsidR="00BC188C">
        <w:t>)</w:t>
      </w:r>
    </w:p>
    <w:p w:rsidR="00F137E4" w:rsidP="00F137E4" w:rsidRDefault="00120DB7" w14:paraId="60D152C1" w14:textId="443D38FA">
      <w:r>
        <w:t xml:space="preserve">For each corner square there are </w:t>
      </w:r>
      <w:r w:rsidR="0061731C">
        <w:t>three</w:t>
      </w:r>
      <w:r>
        <w:t xml:space="preserve"> </w:t>
      </w:r>
      <w:r w:rsidR="006E2F3E">
        <w:t>adjacent square</w:t>
      </w:r>
      <w:r w:rsidR="004E7F88">
        <w:t>s (horizontal, vertical, diagonal). These squares are deadl</w:t>
      </w:r>
      <w:r w:rsidR="009046B8">
        <w:t>y if the corner is empty</w:t>
      </w:r>
      <w:r w:rsidR="00FA4A3E">
        <w:t>.</w:t>
      </w:r>
      <w:r w:rsidR="00394198">
        <w:t xml:space="preserve"> For most of the cases,</w:t>
      </w:r>
      <w:r w:rsidR="00FA4A3E">
        <w:t xml:space="preserve"> If Black has discs on these squares, White</w:t>
      </w:r>
      <w:r w:rsidR="00394198">
        <w:t xml:space="preserve"> can</w:t>
      </w:r>
      <w:r w:rsidR="00FA4A3E">
        <w:t xml:space="preserve"> access to the corner</w:t>
      </w:r>
      <w:r w:rsidR="00EB103D">
        <w:t xml:space="preserve"> and control the game.</w:t>
      </w:r>
    </w:p>
    <w:p w:rsidR="00A44828" w:rsidP="00394198" w:rsidRDefault="00394198" w14:paraId="62DB86B4" w14:textId="336B74E2">
      <w:pPr>
        <w:ind w:firstLine="0"/>
      </w:pPr>
      <w:r>
        <w:rPr>
          <w:noProof/>
        </w:rPr>
        <w:lastRenderedPageBreak/>
        <mc:AlternateContent>
          <mc:Choice Requires="wps">
            <w:drawing>
              <wp:anchor distT="0" distB="0" distL="114300" distR="114300" simplePos="0" relativeHeight="251658258" behindDoc="0" locked="0" layoutInCell="1" allowOverlap="1" wp14:anchorId="3C6FC4A3" wp14:editId="7A5F31B1">
                <wp:simplePos x="0" y="0"/>
                <wp:positionH relativeFrom="column">
                  <wp:posOffset>1654810</wp:posOffset>
                </wp:positionH>
                <wp:positionV relativeFrom="paragraph">
                  <wp:posOffset>3740785</wp:posOffset>
                </wp:positionV>
                <wp:extent cx="3548380" cy="635"/>
                <wp:effectExtent l="0" t="0" r="0" b="0"/>
                <wp:wrapTopAndBottom/>
                <wp:docPr id="28" name="Text Box 28"/>
                <wp:cNvGraphicFramePr/>
                <a:graphic xmlns:a="http://schemas.openxmlformats.org/drawingml/2006/main">
                  <a:graphicData uri="http://schemas.microsoft.com/office/word/2010/wordprocessingShape">
                    <wps:wsp>
                      <wps:cNvSpPr txBox="1"/>
                      <wps:spPr>
                        <a:xfrm>
                          <a:off x="0" y="0"/>
                          <a:ext cx="3548380" cy="635"/>
                        </a:xfrm>
                        <a:prstGeom prst="rect">
                          <a:avLst/>
                        </a:prstGeom>
                        <a:solidFill>
                          <a:prstClr val="white"/>
                        </a:solidFill>
                        <a:ln>
                          <a:noFill/>
                        </a:ln>
                      </wps:spPr>
                      <wps:txbx>
                        <w:txbxContent>
                          <w:p w:rsidRPr="007538F5" w:rsidR="00394198" w:rsidP="00394198" w:rsidRDefault="00394198" w14:paraId="1BBF4CE6" w14:textId="65DDFB63">
                            <w:pPr>
                              <w:pStyle w:val="Caption"/>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13</w:t>
                            </w:r>
                            <w:r w:rsidR="008C67BE">
                              <w:rPr>
                                <w:noProof/>
                              </w:rPr>
                              <w:fldChar w:fldCharType="end"/>
                            </w:r>
                            <w:r>
                              <w:t>: Black to move. If Black choose (1), then (1) and (2) are black discs. White then can take the corner (3)</w:t>
                            </w:r>
                            <w:r w:rsidR="000754AE">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578A72CE">
              <v:shape id="Text Box 28" style="position:absolute;margin-left:130.3pt;margin-top:294.55pt;width:279.4pt;height:.05pt;z-index:251658258;visibility:visible;mso-wrap-style:square;mso-wrap-distance-left:9pt;mso-wrap-distance-top:0;mso-wrap-distance-right:9pt;mso-wrap-distance-bottom:0;mso-position-horizontal:absolute;mso-position-horizontal-relative:text;mso-position-vertical:absolute;mso-position-vertical-relative:text;v-text-anchor:top" o:spid="_x0000_s1036"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" w14:anchorId="3C6FC4A3">
                <v:textbox style="mso-fit-shape-to-text:t" inset="0,0,0,0">
                  <w:txbxContent>
                    <w:p w:rsidRPr="007538F5" w:rsidR="00394198" w:rsidP="00394198" w:rsidRDefault="00394198" w14:paraId="6F70A035" w14:textId="65DDFB63">
                      <w:pPr>
                        <w:pStyle w:val="Caption"/>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13</w:t>
                      </w:r>
                      <w:r w:rsidR="008C67BE">
                        <w:rPr>
                          <w:noProof/>
                        </w:rPr>
                        <w:fldChar w:fldCharType="end"/>
                      </w:r>
                      <w:r>
                        <w:t>: Black to move. If Black choose (1), then (1) and (2) are black discs. White then can take the corner (3)</w:t>
                      </w:r>
                      <w:r w:rsidR="000754AE">
                        <w:t>.</w:t>
                      </w:r>
                    </w:p>
                  </w:txbxContent>
                </v:textbox>
                <w10:wrap type="topAndBottom"/>
              </v:shape>
            </w:pict>
          </mc:Fallback>
        </mc:AlternateContent>
      </w:r>
      <w:r w:rsidR="002D0772">
        <w:rPr>
          <w:noProof/>
        </w:rPr>
        <w:drawing>
          <wp:anchor distT="0" distB="0" distL="114300" distR="114300" simplePos="0" relativeHeight="251658257" behindDoc="0" locked="0" layoutInCell="1" allowOverlap="1" wp14:anchorId="5293D93D" wp14:editId="39CAD04B">
            <wp:simplePos x="0" y="0"/>
            <wp:positionH relativeFrom="margin">
              <wp:align>center</wp:align>
            </wp:positionH>
            <wp:positionV relativeFrom="paragraph">
              <wp:posOffset>133</wp:posOffset>
            </wp:positionV>
            <wp:extent cx="3548380" cy="3683635"/>
            <wp:effectExtent l="0" t="0" r="0" b="0"/>
            <wp:wrapTopAndBottom/>
            <wp:docPr id="27" name="Picture 27" descr="Chart, bubbl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 bubble chart&#10;&#10;Description automatically generated"/>
                    <pic:cNvPicPr>
                      <a:picLocks noChangeAspect="1" noChangeArrowheads="1"/>
                    </pic:cNvPicPr>
                  </pic:nvPicPr>
                  <pic:blipFill rotWithShape="1">
                    <a:blip r:embed="rId24">
                      <a:extLst>
                        <a:ext uri="{28A0092B-C50C-407E-A947-70E740481C1C}">
                          <a14:useLocalDpi xmlns:a14="http://schemas.microsoft.com/office/drawing/2010/main" val="0"/>
                        </a:ext>
                      </a:extLst>
                    </a:blip>
                    <a:srcRect r="30419"/>
                    <a:stretch/>
                  </pic:blipFill>
                  <pic:spPr bwMode="auto">
                    <a:xfrm>
                      <a:off x="0" y="0"/>
                      <a:ext cx="3548380" cy="3683635"/>
                    </a:xfrm>
                    <a:prstGeom prst="rect">
                      <a:avLst/>
                    </a:prstGeom>
                    <a:noFill/>
                    <a:ln>
                      <a:noFill/>
                    </a:ln>
                    <a:extLst>
                      <a:ext uri="{53640926-AAD7-44D8-BBD7-CCE9431645EC}">
                        <a14:shadowObscured xmlns:a14="http://schemas.microsoft.com/office/drawing/2010/main"/>
                      </a:ext>
                    </a:extLst>
                  </pic:spPr>
                </pic:pic>
              </a:graphicData>
            </a:graphic>
          </wp:anchor>
        </w:drawing>
      </w:r>
    </w:p>
    <w:p w:rsidR="00752B2F" w:rsidP="00F137E4" w:rsidRDefault="00752B2F" w14:paraId="32B55978" w14:textId="21B3A623">
      <w:r>
        <w:t>We count the number of black discs</w:t>
      </w:r>
      <w:r w:rsidR="00A05A42">
        <w:t xml:space="preserve"> adjacent to </w:t>
      </w:r>
      <w:r w:rsidR="008D0345">
        <w:t xml:space="preserve">empty </w:t>
      </w:r>
      <w:r w:rsidR="00A05A42">
        <w:t xml:space="preserve">corners </w:t>
      </w:r>
      <w:r w:rsidR="00A05A42">
        <w:rPr>
          <w:i/>
          <w:iCs/>
        </w:rPr>
        <w:t xml:space="preserve">B, </w:t>
      </w:r>
      <w:r w:rsidR="006B36F8">
        <w:t>and number of white discs ad</w:t>
      </w:r>
      <w:r w:rsidR="008D0345">
        <w:t xml:space="preserve">jacent to empty corners </w:t>
      </w:r>
      <w:r w:rsidR="008D0345">
        <w:rPr>
          <w:i/>
          <w:iCs/>
        </w:rPr>
        <w:t>W.</w:t>
      </w:r>
      <w:r w:rsidR="008D0345">
        <w:t xml:space="preserve"> Then, the score for this </w:t>
      </w:r>
      <w:r w:rsidR="0076016A">
        <w:t>feature</w:t>
      </w:r>
      <w:r w:rsidR="008D0345">
        <w:t xml:space="preserve"> is</w:t>
      </w:r>
      <m:oMath>
        <m:r>
          <w:rPr>
            <w:rFonts w:ascii="Cambria Math" w:hAnsi="Cambria Math"/>
          </w:rPr>
          <m:t xml:space="preserve"> l = -12.5B+12.5W</m:t>
        </m:r>
      </m:oMath>
    </w:p>
    <w:p w:rsidR="00DB723D" w:rsidP="00DB723D" w:rsidRDefault="00C818C6" w14:paraId="4A4EFAAD" w14:textId="39B5903A">
      <w:pPr>
        <w:pStyle w:val="ListParagraph"/>
        <w:numPr>
          <w:ilvl w:val="2"/>
          <w:numId w:val="20"/>
        </w:numPr>
        <w:rPr>
          <w:u w:val="single"/>
        </w:rPr>
      </w:pPr>
      <w:r w:rsidRPr="00DB723D">
        <w:rPr>
          <w:u w:val="single"/>
        </w:rPr>
        <w:t>Mobility</w:t>
      </w:r>
      <w:r>
        <w:rPr>
          <w:u w:val="single"/>
        </w:rPr>
        <w:t xml:space="preserve"> (</w:t>
      </w:r>
      <w:r w:rsidRPr="00205A85" w:rsidR="00AF2A54">
        <w:rPr>
          <w:position w:val="-12"/>
        </w:rPr>
        <w:object w:dxaOrig="279" w:dyaOrig="360" w14:anchorId="69B72D61">
          <v:shape id="_x0000_i1028" style="width:13.95pt;height:18pt" o:ole="" type="#_x0000_t75">
            <v:imagedata o:title="" r:id="rId25"/>
          </v:shape>
          <o:OLEObject Type="Embed" ProgID="Equation.DSMT4" ShapeID="_x0000_i1028" DrawAspect="Content" ObjectID="_1719171362" r:id="rId26"/>
        </w:object>
      </w:r>
      <w:r w:rsidR="00AF2A54">
        <w:t>)</w:t>
      </w:r>
    </w:p>
    <w:p w:rsidR="00DB723D" w:rsidP="00DB723D" w:rsidRDefault="00DC0ADA" w14:paraId="3348D9B8" w14:textId="635CB4A8">
      <w:r>
        <w:t xml:space="preserve">This </w:t>
      </w:r>
      <w:r w:rsidR="0076016A">
        <w:t>feature</w:t>
      </w:r>
      <w:r>
        <w:t xml:space="preserve"> measures how many moves each player has</w:t>
      </w:r>
      <w:r w:rsidR="009E5A86">
        <w:t xml:space="preserve"> in each turn</w:t>
      </w:r>
      <w:r>
        <w:t xml:space="preserve">. Based on the rules, if White </w:t>
      </w:r>
      <w:r w:rsidR="006A7234">
        <w:t xml:space="preserve">has no possible moves, </w:t>
      </w:r>
      <w:r w:rsidR="000754AE">
        <w:t xml:space="preserve">White must pass his turn and </w:t>
      </w:r>
      <w:r w:rsidR="006A7234">
        <w:t>Black can perform several consecutive move</w:t>
      </w:r>
      <w:r w:rsidR="00543F70">
        <w:t xml:space="preserve">s. </w:t>
      </w:r>
      <w:r w:rsidR="00A01A51">
        <w:t xml:space="preserve">This gives the chance for Black to accumulate his score and </w:t>
      </w:r>
      <w:r w:rsidR="009C7C8D">
        <w:t xml:space="preserve">make advantages on the game. </w:t>
      </w:r>
      <w:r w:rsidR="000754AE">
        <w:t>Moreove</w:t>
      </w:r>
      <w:r w:rsidR="00520BCF">
        <w:t>r</w:t>
      </w:r>
      <w:r w:rsidR="000754AE">
        <w:t>, i</w:t>
      </w:r>
      <w:r w:rsidR="009C7C8D">
        <w:t xml:space="preserve">f White has limited </w:t>
      </w:r>
      <w:r w:rsidR="002B74D8">
        <w:t xml:space="preserve">number of moves, </w:t>
      </w:r>
      <w:r w:rsidR="00990F51">
        <w:t>us</w:t>
      </w:r>
      <w:r w:rsidR="00AB1A7C">
        <w:t>u</w:t>
      </w:r>
      <w:r w:rsidR="00990F51">
        <w:t xml:space="preserve">ally those moves are </w:t>
      </w:r>
      <w:r w:rsidR="00AB1A7C">
        <w:t>poor for him.</w:t>
      </w:r>
    </w:p>
    <w:p w:rsidR="00952135" w:rsidP="00DB723D" w:rsidRDefault="14F268BD" w14:paraId="3C186FC1" w14:textId="4F5A5220">
      <w:r>
        <w:t xml:space="preserve">Given the state of the game, we calculate the number of possible moves for Black, </w:t>
      </w:r>
      <w:r w:rsidRPr="65D29C64">
        <w:rPr>
          <w:i/>
          <w:iCs/>
        </w:rPr>
        <w:t xml:space="preserve">B, </w:t>
      </w:r>
      <w:r>
        <w:t xml:space="preserve">and for White, </w:t>
      </w:r>
      <w:r w:rsidRPr="65D29C64">
        <w:rPr>
          <w:i/>
          <w:iCs/>
        </w:rPr>
        <w:t>W.</w:t>
      </w:r>
      <w:r>
        <w:t xml:space="preserve"> </w:t>
      </w:r>
    </w:p>
    <w:p w:rsidR="00A80C5D" w:rsidP="00A80C5D" w:rsidRDefault="00A80C5D" w14:paraId="6C0CBEF1" w14:textId="57F3308D">
      <w:r>
        <w:t xml:space="preserve">If </w:t>
      </w:r>
      <w:r w:rsidRPr="001934EC">
        <w:rPr>
          <w:i/>
          <w:iCs/>
        </w:rPr>
        <w:t>B &gt; W</w:t>
      </w:r>
      <w:r>
        <w:rPr>
          <w:i/>
          <w:iCs/>
        </w:rPr>
        <w:t xml:space="preserve">, </w:t>
      </w:r>
      <w:r>
        <w:t xml:space="preserve">then we let the score </w:t>
      </w:r>
      <w:r w:rsidR="0061731C">
        <w:rPr>
          <w:i/>
          <w:iCs/>
        </w:rPr>
        <w:t>m</w:t>
      </w:r>
      <w:r>
        <w:rPr>
          <w:i/>
          <w:iCs/>
        </w:rPr>
        <w:t xml:space="preserve"> </w:t>
      </w:r>
      <w:r>
        <w:t>be defined as:</w:t>
      </w:r>
      <w:r w:rsidRPr="00B936ED">
        <w:rPr>
          <w:rFonts w:ascii="Cambria Math" w:hAnsi="Cambria Math"/>
          <w:i/>
        </w:rPr>
        <w:t xml:space="preserve"> </w:t>
      </w:r>
      <m:oMath>
        <m:r>
          <w:rPr>
            <w:rFonts w:ascii="Cambria Math" w:hAnsi="Cambria Math"/>
          </w:rPr>
          <m:t>m=100</m:t>
        </m:r>
        <m:f>
          <m:fPr>
            <m:ctrlPr>
              <w:rPr>
                <w:rFonts w:ascii="Cambria Math" w:hAnsi="Cambria Math"/>
                <w:i/>
              </w:rPr>
            </m:ctrlPr>
          </m:fPr>
          <m:num>
            <m:r>
              <w:rPr>
                <w:rFonts w:ascii="Cambria Math" w:hAnsi="Cambria Math"/>
              </w:rPr>
              <m:t>B</m:t>
            </m:r>
          </m:num>
          <m:den>
            <m:r>
              <w:rPr>
                <w:rFonts w:ascii="Cambria Math" w:hAnsi="Cambria Math"/>
              </w:rPr>
              <m:t>B+W</m:t>
            </m:r>
          </m:den>
        </m:f>
      </m:oMath>
    </w:p>
    <w:p w:rsidR="00A80C5D" w:rsidP="00A80C5D" w:rsidRDefault="00A80C5D" w14:paraId="400623D4" w14:textId="5513023F">
      <w:r>
        <w:t xml:space="preserve">If </w:t>
      </w:r>
      <w:r w:rsidRPr="00B936ED">
        <w:rPr>
          <w:i/>
          <w:iCs/>
        </w:rPr>
        <w:t>B &lt; W</w:t>
      </w:r>
      <w:r>
        <w:rPr>
          <w:i/>
          <w:iCs/>
        </w:rPr>
        <w:t xml:space="preserve">, </w:t>
      </w:r>
      <w:r>
        <w:t xml:space="preserve">then the score </w:t>
      </w:r>
      <w:r w:rsidR="0061731C">
        <w:rPr>
          <w:i/>
          <w:iCs/>
        </w:rPr>
        <w:t>m</w:t>
      </w:r>
      <w:r>
        <w:rPr>
          <w:i/>
          <w:iCs/>
        </w:rPr>
        <w:t xml:space="preserve"> </w:t>
      </w:r>
      <w:r>
        <w:t xml:space="preserve">is: </w:t>
      </w:r>
      <m:oMath>
        <m:r>
          <w:rPr>
            <w:rFonts w:ascii="Cambria Math" w:hAnsi="Cambria Math"/>
          </w:rPr>
          <m:t>m=-100</m:t>
        </m:r>
        <m:f>
          <m:fPr>
            <m:ctrlPr>
              <w:rPr>
                <w:rFonts w:ascii="Cambria Math" w:hAnsi="Cambria Math"/>
                <w:i/>
              </w:rPr>
            </m:ctrlPr>
          </m:fPr>
          <m:num>
            <m:r>
              <w:rPr>
                <w:rFonts w:ascii="Cambria Math" w:hAnsi="Cambria Math"/>
              </w:rPr>
              <m:t>W</m:t>
            </m:r>
          </m:num>
          <m:den>
            <m:r>
              <w:rPr>
                <w:rFonts w:ascii="Cambria Math" w:hAnsi="Cambria Math"/>
              </w:rPr>
              <m:t>B+W</m:t>
            </m:r>
          </m:den>
        </m:f>
      </m:oMath>
    </w:p>
    <w:p w:rsidR="00A80C5D" w:rsidP="00A80C5D" w:rsidRDefault="00A80C5D" w14:paraId="469954A8" w14:textId="5F30DFB4">
      <w:r>
        <w:t xml:space="preserve">If </w:t>
      </w:r>
      <w:r w:rsidRPr="000605BC">
        <w:rPr>
          <w:i/>
          <w:iCs/>
        </w:rPr>
        <w:t>B = W</w:t>
      </w:r>
      <w:r>
        <w:rPr>
          <w:i/>
          <w:iCs/>
        </w:rPr>
        <w:t xml:space="preserve">, </w:t>
      </w:r>
      <w:r>
        <w:t xml:space="preserve">we let </w:t>
      </w:r>
      <m:oMath>
        <m:r>
          <w:rPr>
            <w:rFonts w:ascii="Cambria Math" w:hAnsi="Cambria Math"/>
          </w:rPr>
          <m:t>m = 0</m:t>
        </m:r>
      </m:oMath>
    </w:p>
    <w:p w:rsidRPr="0061731C" w:rsidR="00C26331" w:rsidP="009A0FCC" w:rsidRDefault="009A0FCC" w14:paraId="0A4C5093" w14:textId="04960608">
      <w:pPr>
        <w:pStyle w:val="ListParagraph"/>
        <w:numPr>
          <w:ilvl w:val="2"/>
          <w:numId w:val="20"/>
        </w:numPr>
        <w:rPr>
          <w:u w:val="single"/>
        </w:rPr>
      </w:pPr>
      <w:r w:rsidRPr="0061731C">
        <w:rPr>
          <w:u w:val="single"/>
        </w:rPr>
        <w:lastRenderedPageBreak/>
        <w:t>Frontier Discs</w:t>
      </w:r>
      <w:r w:rsidR="00AF2A54">
        <w:rPr>
          <w:u w:val="single"/>
        </w:rPr>
        <w:t xml:space="preserve"> (</w:t>
      </w:r>
      <w:r w:rsidRPr="00205A85" w:rsidR="00AF2A54">
        <w:rPr>
          <w:position w:val="-12"/>
        </w:rPr>
        <w:object w:dxaOrig="260" w:dyaOrig="360" w14:anchorId="55B0FBEB">
          <v:shape id="_x0000_i1029" style="width:13pt;height:18pt" o:ole="" type="#_x0000_t75">
            <v:imagedata o:title="" r:id="rId27"/>
          </v:shape>
          <o:OLEObject Type="Embed" ProgID="Equation.DSMT4" ShapeID="_x0000_i1029" DrawAspect="Content" ObjectID="_1719171363" r:id="rId28"/>
        </w:object>
      </w:r>
      <w:r w:rsidR="00AF2A54">
        <w:t>)</w:t>
      </w:r>
    </w:p>
    <w:p w:rsidR="009A0FCC" w:rsidP="009A0FCC" w:rsidRDefault="00DE36FE" w14:paraId="642CFFC1" w14:textId="6C0E59AE">
      <w:r>
        <w:t>Discs that are adjacent to empty squares</w:t>
      </w:r>
      <w:r w:rsidR="00DF51F1">
        <w:t xml:space="preserve"> are frontier discs. Most of these discs are vulnerable to </w:t>
      </w:r>
      <w:r w:rsidR="00E91A02">
        <w:t xml:space="preserve">being flipped by an opponent’s move in the empty square. Therefore, </w:t>
      </w:r>
      <w:r w:rsidR="00F340F8">
        <w:t>a player should minimize the number of frontier discs he has.</w:t>
      </w:r>
    </w:p>
    <w:p w:rsidR="00F340F8" w:rsidP="009A0FCC" w:rsidRDefault="001306C3" w14:paraId="1BA4D140" w14:textId="6BB2F2D8">
      <w:pPr>
        <w:rPr>
          <w:i/>
          <w:iCs/>
        </w:rPr>
      </w:pPr>
      <w:r>
        <w:t xml:space="preserve">We count the number of Black frontier discs, </w:t>
      </w:r>
      <w:r>
        <w:rPr>
          <w:i/>
          <w:iCs/>
        </w:rPr>
        <w:t xml:space="preserve">B, </w:t>
      </w:r>
      <w:r>
        <w:t xml:space="preserve">and White frontier discs, </w:t>
      </w:r>
      <w:r>
        <w:rPr>
          <w:i/>
          <w:iCs/>
        </w:rPr>
        <w:t>W.</w:t>
      </w:r>
    </w:p>
    <w:p w:rsidR="001306C3" w:rsidP="001306C3" w:rsidRDefault="001306C3" w14:paraId="6BE0385B" w14:textId="4B7B51AB">
      <w:r>
        <w:t xml:space="preserve">If </w:t>
      </w:r>
      <w:r w:rsidRPr="001934EC">
        <w:rPr>
          <w:i/>
          <w:iCs/>
        </w:rPr>
        <w:t>B &gt; W</w:t>
      </w:r>
      <w:r>
        <w:rPr>
          <w:i/>
          <w:iCs/>
        </w:rPr>
        <w:t xml:space="preserve">, </w:t>
      </w:r>
      <w:r>
        <w:t xml:space="preserve">then we let the score </w:t>
      </w:r>
      <w:r>
        <w:rPr>
          <w:i/>
          <w:iCs/>
        </w:rPr>
        <w:t xml:space="preserve">f </w:t>
      </w:r>
      <w:r>
        <w:t>be defined as:</w:t>
      </w:r>
      <w:r w:rsidRPr="00B936ED">
        <w:rPr>
          <w:rFonts w:ascii="Cambria Math" w:hAnsi="Cambria Math"/>
          <w:i/>
        </w:rPr>
        <w:t xml:space="preserve"> </w:t>
      </w:r>
      <m:oMath>
        <m:r>
          <w:rPr>
            <w:rFonts w:ascii="Cambria Math" w:hAnsi="Cambria Math"/>
          </w:rPr>
          <m:t>f=-100</m:t>
        </m:r>
        <m:f>
          <m:fPr>
            <m:ctrlPr>
              <w:rPr>
                <w:rFonts w:ascii="Cambria Math" w:hAnsi="Cambria Math"/>
                <w:i/>
              </w:rPr>
            </m:ctrlPr>
          </m:fPr>
          <m:num>
            <m:r>
              <w:rPr>
                <w:rFonts w:ascii="Cambria Math" w:hAnsi="Cambria Math"/>
              </w:rPr>
              <m:t>B</m:t>
            </m:r>
          </m:num>
          <m:den>
            <m:r>
              <w:rPr>
                <w:rFonts w:ascii="Cambria Math" w:hAnsi="Cambria Math"/>
              </w:rPr>
              <m:t>B+W</m:t>
            </m:r>
          </m:den>
        </m:f>
      </m:oMath>
    </w:p>
    <w:p w:rsidR="001306C3" w:rsidP="001306C3" w:rsidRDefault="001306C3" w14:paraId="13DEF33F" w14:textId="377634ED">
      <w:r>
        <w:t xml:space="preserve">If </w:t>
      </w:r>
      <w:r w:rsidRPr="00B936ED">
        <w:rPr>
          <w:i/>
          <w:iCs/>
        </w:rPr>
        <w:t>B &lt; W</w:t>
      </w:r>
      <w:r>
        <w:rPr>
          <w:i/>
          <w:iCs/>
        </w:rPr>
        <w:t xml:space="preserve">, </w:t>
      </w:r>
      <w:r>
        <w:t>then the score f</w:t>
      </w:r>
      <w:r>
        <w:rPr>
          <w:i/>
          <w:iCs/>
        </w:rPr>
        <w:t xml:space="preserve"> </w:t>
      </w:r>
      <w:r>
        <w:t xml:space="preserve">is: </w:t>
      </w:r>
      <m:oMath>
        <m:r>
          <w:rPr>
            <w:rFonts w:ascii="Cambria Math" w:hAnsi="Cambria Math"/>
          </w:rPr>
          <m:t>f=100</m:t>
        </m:r>
        <m:f>
          <m:fPr>
            <m:ctrlPr>
              <w:rPr>
                <w:rFonts w:ascii="Cambria Math" w:hAnsi="Cambria Math"/>
                <w:i/>
              </w:rPr>
            </m:ctrlPr>
          </m:fPr>
          <m:num>
            <m:r>
              <w:rPr>
                <w:rFonts w:ascii="Cambria Math" w:hAnsi="Cambria Math"/>
              </w:rPr>
              <m:t>W</m:t>
            </m:r>
          </m:num>
          <m:den>
            <m:r>
              <w:rPr>
                <w:rFonts w:ascii="Cambria Math" w:hAnsi="Cambria Math"/>
              </w:rPr>
              <m:t>B+W</m:t>
            </m:r>
          </m:den>
        </m:f>
      </m:oMath>
    </w:p>
    <w:p w:rsidR="001306C3" w:rsidP="001306C3" w:rsidRDefault="001306C3" w14:paraId="6B2678D9" w14:textId="45C1BED1">
      <w:r>
        <w:t xml:space="preserve">If </w:t>
      </w:r>
      <w:r w:rsidRPr="000605BC">
        <w:rPr>
          <w:i/>
          <w:iCs/>
        </w:rPr>
        <w:t>B = W</w:t>
      </w:r>
      <w:r>
        <w:rPr>
          <w:i/>
          <w:iCs/>
        </w:rPr>
        <w:t xml:space="preserve">, </w:t>
      </w:r>
      <w:r>
        <w:t xml:space="preserve">we let </w:t>
      </w:r>
      <m:oMath>
        <m:r>
          <w:rPr>
            <w:rFonts w:ascii="Cambria Math" w:hAnsi="Cambria Math"/>
          </w:rPr>
          <m:t>f = 0</m:t>
        </m:r>
      </m:oMath>
    </w:p>
    <w:p w:rsidR="001306C3" w:rsidP="0061731C" w:rsidRDefault="0061731C" w14:paraId="4B1B2827" w14:textId="3C7DBAF7">
      <w:pPr>
        <w:pStyle w:val="ListParagraph"/>
        <w:numPr>
          <w:ilvl w:val="2"/>
          <w:numId w:val="20"/>
        </w:numPr>
        <w:rPr>
          <w:u w:val="single"/>
        </w:rPr>
      </w:pPr>
      <w:r w:rsidRPr="0061731C">
        <w:rPr>
          <w:u w:val="single"/>
        </w:rPr>
        <w:t>Static Weight</w:t>
      </w:r>
      <w:r w:rsidR="00AF2A54">
        <w:rPr>
          <w:u w:val="single"/>
        </w:rPr>
        <w:t xml:space="preserve"> (</w:t>
      </w:r>
      <w:r w:rsidRPr="00205A85" w:rsidR="00AF2A54">
        <w:rPr>
          <w:position w:val="-12"/>
        </w:rPr>
        <w:object w:dxaOrig="260" w:dyaOrig="360" w14:anchorId="7F02B2CF">
          <v:shape id="_x0000_i1030" style="width:13pt;height:18pt" o:ole="" type="#_x0000_t75">
            <v:imagedata o:title="" r:id="rId29"/>
          </v:shape>
          <o:OLEObject Type="Embed" ProgID="Equation.DSMT4" ShapeID="_x0000_i1030" DrawAspect="Content" ObjectID="_1719171364" r:id="rId30"/>
        </w:object>
      </w:r>
      <w:r w:rsidR="00AF2A54">
        <w:t>)</w:t>
      </w:r>
    </w:p>
    <w:p w:rsidR="0061731C" w:rsidP="0061731C" w:rsidRDefault="0061731C" w14:paraId="24BCEBF3" w14:textId="0D48B832">
      <w:pPr>
        <w:rPr>
          <w:i/>
          <w:iCs/>
        </w:rPr>
      </w:pPr>
      <w:r>
        <w:t>We assign a value to every square on the board.</w:t>
      </w:r>
      <w:r w:rsidR="0002401F">
        <w:t xml:space="preserve"> Let the score </w:t>
      </w:r>
      <m:oMath>
        <m:r>
          <w:rPr>
            <w:rFonts w:ascii="Cambria Math" w:hAnsi="Cambria Math"/>
          </w:rPr>
          <m:t>s=0</m:t>
        </m:r>
      </m:oMath>
      <w:r w:rsidR="009C12F9">
        <w:t xml:space="preserve">. </w:t>
      </w:r>
      <w:r w:rsidR="005017B0">
        <w:t xml:space="preserve">If </w:t>
      </w:r>
      <w:r w:rsidR="00946FD9">
        <w:t xml:space="preserve">a square has Black disc, we add the corresponding value to </w:t>
      </w:r>
      <w:r w:rsidR="00946FD9">
        <w:rPr>
          <w:i/>
          <w:iCs/>
        </w:rPr>
        <w:t>s,</w:t>
      </w:r>
      <w:r w:rsidR="002B4E0C">
        <w:t xml:space="preserve"> otherwise if that square has White disc, we subtract that value from </w:t>
      </w:r>
      <w:r w:rsidR="002B4E0C">
        <w:rPr>
          <w:i/>
          <w:iCs/>
        </w:rPr>
        <w:t>s.</w:t>
      </w:r>
    </w:p>
    <w:p w:rsidR="002B4E0C" w:rsidP="0061731C" w:rsidRDefault="002B4E0C" w14:paraId="39CF06B8" w14:textId="60C1C410">
      <w:r>
        <w:t>Since the board is symmetric</w:t>
      </w:r>
      <w:r w:rsidR="000C614F">
        <w:t xml:space="preserve"> both horizontal and vertical</w:t>
      </w:r>
      <w:r w:rsidR="00BF5052">
        <w:t xml:space="preserve"> axes, we assign value to one quadrant, then mirror it. The upper left quadrant </w:t>
      </w:r>
      <w:r w:rsidR="00BE2415">
        <w:t>value is represented as follows:</w:t>
      </w:r>
    </w:p>
    <w:p w:rsidRPr="00FE213B" w:rsidR="00875765" w:rsidP="00826474" w:rsidRDefault="00875765" w14:paraId="5D0C1A5F" w14:textId="4CA6D660">
      <w:pPr>
        <w:ind w:left="3600" w:firstLine="0"/>
      </w:pPr>
      <w:r w:rsidRPr="00501299">
        <w:rPr>
          <w:position w:val="-66"/>
        </w:rPr>
        <w:object w:dxaOrig="1980" w:dyaOrig="1440" w14:anchorId="15102E18">
          <v:shape id="_x0000_i1031" style="width:154.95pt;height:112.55pt" o:ole="" type="#_x0000_t75">
            <v:imagedata o:title="" r:id="rId31"/>
          </v:shape>
          <o:OLEObject Type="Embed" ProgID="Equation.DSMT4" ShapeID="_x0000_i1031" DrawAspect="Content" ObjectID="_1719171365" r:id="rId32"/>
        </w:object>
      </w:r>
    </w:p>
    <w:p w:rsidR="003D4C4E" w:rsidP="00E11263" w:rsidRDefault="003D4C4E" w14:paraId="4CA650B5" w14:textId="77777777">
      <w:pPr>
        <w:keepNext/>
      </w:pPr>
    </w:p>
    <w:p w:rsidR="003D4C4E" w:rsidP="00E11263" w:rsidRDefault="003D4C4E" w14:paraId="11912362" w14:textId="77777777">
      <w:pPr>
        <w:keepNext/>
      </w:pPr>
    </w:p>
    <w:p w:rsidR="00E11263" w:rsidP="00E11263" w:rsidRDefault="000F488F" w14:paraId="53DF1E76" w14:textId="55C0D7A6">
      <w:pPr>
        <w:keepNext/>
      </w:pPr>
      <w:r>
        <w:t>Combining the features</w:t>
      </w:r>
      <w:r w:rsidR="00C83EB3">
        <w:t xml:space="preserve"> and </w:t>
      </w:r>
      <w:r w:rsidR="1AFF7FEA">
        <w:t>using</w:t>
      </w:r>
      <w:r w:rsidR="00C83EB3">
        <w:t xml:space="preserve"> the weighted linear function, we obtain</w:t>
      </w:r>
      <w:r w:rsidR="00C156AD">
        <w:t>:</w:t>
      </w:r>
    </w:p>
    <w:p w:rsidR="00CB6747" w:rsidP="00E11263" w:rsidRDefault="00CB6747" w14:paraId="3B0D4CC4" w14:textId="37F8E231">
      <w:pPr>
        <w:keepNext/>
      </w:pPr>
      <w:r w:rsidRPr="00205A85">
        <w:rPr>
          <w:position w:val="-12"/>
        </w:rPr>
        <w:object w:dxaOrig="5260" w:dyaOrig="360" w14:anchorId="295EDE8B">
          <v:shape id="_x0000_i1032" style="width:501pt;height:34.95pt" o:ole="" type="#_x0000_t75">
            <v:imagedata o:title="" r:id="rId33"/>
          </v:shape>
          <o:OLEObject Type="Embed" ProgID="Equation.DSMT4" ShapeID="_x0000_i1032" DrawAspect="Content" ObjectID="_1719171366" r:id="rId34"/>
        </w:object>
      </w:r>
    </w:p>
    <w:p w:rsidR="00C156AD" w:rsidP="00E11263" w:rsidRDefault="00E11263" w14:paraId="257C0A9E" w14:textId="367EE51B">
      <w:pPr>
        <w:pStyle w:val="Caption"/>
        <w:ind w:firstLine="0"/>
        <w:jc w:val="center"/>
      </w:pPr>
      <w:r>
        <w:t>Figure</w:t>
      </w:r>
      <w:r w:rsidR="00F6275D">
        <w:t xml:space="preserve"> </w:t>
      </w:r>
      <w:r w:rsidR="008C67BE">
        <w:fldChar w:fldCharType="begin"/>
      </w:r>
      <w:r w:rsidR="008C67BE">
        <w:instrText xml:space="preserve"> SEQ</w:instrText>
      </w:r>
      <w:r w:rsidR="008C67BE">
        <w:instrText xml:space="preserve"> Figure \* ARABIC </w:instrText>
      </w:r>
      <w:r w:rsidR="008C67BE">
        <w:fldChar w:fldCharType="separate"/>
      </w:r>
      <w:r w:rsidR="000B1EA2">
        <w:rPr>
          <w:noProof/>
        </w:rPr>
        <w:t>14</w:t>
      </w:r>
      <w:r w:rsidR="008C67BE">
        <w:rPr>
          <w:noProof/>
        </w:rPr>
        <w:fldChar w:fldCharType="end"/>
      </w:r>
      <w:r>
        <w:t>: Heuristic function</w:t>
      </w:r>
    </w:p>
    <w:p w:rsidR="00241AFA" w:rsidP="00241AFA" w:rsidRDefault="000B41B6" w14:paraId="71539C3A" w14:textId="67E7C26F">
      <w:r>
        <w:t>E</w:t>
      </w:r>
      <w:r w:rsidR="00241AFA">
        <w:t xml:space="preserve">ach </w:t>
      </w:r>
      <w:r w:rsidR="0076016A">
        <w:t>feature</w:t>
      </w:r>
      <w:r w:rsidR="00241AFA">
        <w:t xml:space="preserve"> </w:t>
      </w:r>
      <w:r w:rsidR="00914ABC">
        <w:t xml:space="preserve">of heuristic function has been multiplied by different </w:t>
      </w:r>
      <w:r>
        <w:t>weights</w:t>
      </w:r>
      <w:r w:rsidR="002F6B51">
        <w:t xml:space="preserve">. </w:t>
      </w:r>
      <w:r w:rsidR="00616EB5">
        <w:t xml:space="preserve">This difference emphasizes the </w:t>
      </w:r>
      <w:r w:rsidR="00182D44">
        <w:t xml:space="preserve">importance of each </w:t>
      </w:r>
      <w:r w:rsidR="0076016A">
        <w:t>feature</w:t>
      </w:r>
      <w:r w:rsidR="00182D44">
        <w:t>.</w:t>
      </w:r>
    </w:p>
    <w:p w:rsidR="003D4C4E" w:rsidP="00241AFA" w:rsidRDefault="003D4C4E" w14:paraId="134F6524" w14:textId="216A0879">
      <w:r>
        <w:lastRenderedPageBreak/>
        <w:t xml:space="preserve">Now we can explain the inefficiency of </w:t>
      </w:r>
      <w:r w:rsidR="0034215F">
        <w:t xml:space="preserve">Maximum strategy: It </w:t>
      </w:r>
      <w:r w:rsidR="000D2227">
        <w:t xml:space="preserve">ignores </w:t>
      </w:r>
      <w:r w:rsidR="00E97B88">
        <w:t xml:space="preserve">many features of the game and </w:t>
      </w:r>
      <w:r w:rsidR="001A6FAA">
        <w:t xml:space="preserve">mistakenly </w:t>
      </w:r>
      <w:r w:rsidR="7AB1E6FF">
        <w:t>considers</w:t>
      </w:r>
      <w:r w:rsidR="001A6FAA">
        <w:t xml:space="preserve"> the value of all </w:t>
      </w:r>
      <w:r w:rsidR="3E68606E">
        <w:t>positions</w:t>
      </w:r>
      <w:r w:rsidR="00BC125D">
        <w:t xml:space="preserve"> on the board </w:t>
      </w:r>
      <w:r w:rsidR="3E68606E">
        <w:t>to be</w:t>
      </w:r>
      <w:r w:rsidR="00BC125D">
        <w:t xml:space="preserve"> the same.</w:t>
      </w:r>
      <w:r w:rsidR="00E53827">
        <w:t xml:space="preserve"> Besides, there are more reasons for taking (or avoiding) </w:t>
      </w:r>
      <w:r w:rsidR="0035435F">
        <w:t>specific squares.</w:t>
      </w:r>
    </w:p>
    <w:p w:rsidR="00E60751" w:rsidP="0038392B" w:rsidRDefault="0038392B" w14:paraId="6ACE48EF" w14:textId="6B1F2F54">
      <w:r w:rsidRPr="00E11263">
        <w:rPr>
          <w:noProof/>
        </w:rPr>
        <w:drawing>
          <wp:anchor distT="0" distB="0" distL="114300" distR="114300" simplePos="0" relativeHeight="251658259" behindDoc="0" locked="0" layoutInCell="1" allowOverlap="1" wp14:anchorId="074CEBBE" wp14:editId="10F81B10">
            <wp:simplePos x="0" y="0"/>
            <wp:positionH relativeFrom="margin">
              <wp:align>center</wp:align>
            </wp:positionH>
            <wp:positionV relativeFrom="paragraph">
              <wp:posOffset>467227</wp:posOffset>
            </wp:positionV>
            <wp:extent cx="4592320" cy="6219825"/>
            <wp:effectExtent l="0" t="0" r="0" b="9525"/>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35">
                      <a:extLst>
                        <a:ext uri="{28A0092B-C50C-407E-A947-70E740481C1C}">
                          <a14:useLocalDpi xmlns:a14="http://schemas.microsoft.com/office/drawing/2010/main" val="0"/>
                        </a:ext>
                      </a:extLst>
                    </a:blip>
                    <a:srcRect l="11626" t="16047" r="3205" b="18039"/>
                    <a:stretch/>
                  </pic:blipFill>
                  <pic:spPr bwMode="auto">
                    <a:xfrm>
                      <a:off x="0" y="0"/>
                      <a:ext cx="4592320" cy="62198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60C2E">
        <w:t xml:space="preserve">We have just examined the heuristic function. </w:t>
      </w:r>
      <w:r w:rsidR="004F1F58">
        <w:t>Here is the full implementation of Minimax algorithm.</w:t>
      </w:r>
    </w:p>
    <w:p w:rsidR="00E11263" w:rsidP="00E60751" w:rsidRDefault="00E60751" w14:paraId="59FD9FCA" w14:textId="3EA7E420">
      <w:pPr>
        <w:pStyle w:val="Caption"/>
        <w:ind w:firstLine="0"/>
        <w:jc w:val="center"/>
      </w:pPr>
      <w:r>
        <w:t xml:space="preserve">Figure </w:t>
      </w:r>
      <w:r w:rsidR="008C67BE">
        <w:fldChar w:fldCharType="begin"/>
      </w:r>
      <w:r w:rsidR="008C67BE">
        <w:instrText xml:space="preserve"> SEQ Figure \* ARABIC </w:instrText>
      </w:r>
      <w:r w:rsidR="008C67BE">
        <w:fldChar w:fldCharType="separate"/>
      </w:r>
      <w:r w:rsidR="000B1EA2">
        <w:rPr>
          <w:noProof/>
        </w:rPr>
        <w:t>15</w:t>
      </w:r>
      <w:r w:rsidR="008C67BE">
        <w:rPr>
          <w:noProof/>
        </w:rPr>
        <w:fldChar w:fldCharType="end"/>
      </w:r>
      <w:r>
        <w:t>: Minimax implementation</w:t>
      </w:r>
    </w:p>
    <w:p w:rsidR="00E60751" w:rsidP="00467994" w:rsidRDefault="00467994" w14:paraId="65A72246" w14:textId="1D185C3D">
      <w:pPr>
        <w:pStyle w:val="ListParagraph"/>
        <w:numPr>
          <w:ilvl w:val="0"/>
          <w:numId w:val="23"/>
        </w:numPr>
      </w:pPr>
      <w:r w:rsidRPr="00867AD9">
        <w:rPr>
          <w:rFonts w:ascii="Cascadia Code" w:hAnsi="Cascadia Code"/>
        </w:rPr>
        <w:t>cur_state</w:t>
      </w:r>
      <w:r>
        <w:t xml:space="preserve">: </w:t>
      </w:r>
      <w:r w:rsidR="00B617BF">
        <w:t>The state of the game at the time this function is called.</w:t>
      </w:r>
    </w:p>
    <w:p w:rsidR="00B617BF" w:rsidP="00467994" w:rsidRDefault="00B617BF" w14:paraId="4A974CED" w14:textId="496F8A6E">
      <w:pPr>
        <w:pStyle w:val="ListParagraph"/>
        <w:numPr>
          <w:ilvl w:val="0"/>
          <w:numId w:val="23"/>
        </w:numPr>
      </w:pPr>
      <w:r w:rsidRPr="00867AD9">
        <w:rPr>
          <w:rFonts w:ascii="Cascadia Code" w:hAnsi="Cascadia Code"/>
        </w:rPr>
        <w:t>player</w:t>
      </w:r>
      <w:r>
        <w:t xml:space="preserve">: The player </w:t>
      </w:r>
      <w:r w:rsidR="00E843F4">
        <w:t>to move in the next turn</w:t>
      </w:r>
    </w:p>
    <w:p w:rsidR="00E843F4" w:rsidP="00467994" w:rsidRDefault="00E843F4" w14:paraId="571E78D9" w14:textId="3190727B">
      <w:pPr>
        <w:pStyle w:val="ListParagraph"/>
        <w:numPr>
          <w:ilvl w:val="0"/>
          <w:numId w:val="23"/>
        </w:numPr>
      </w:pPr>
      <w:r w:rsidRPr="00867AD9">
        <w:rPr>
          <w:rFonts w:ascii="Cascadia Code" w:hAnsi="Cascadia Code"/>
        </w:rPr>
        <w:t>depth</w:t>
      </w:r>
      <w:r>
        <w:t xml:space="preserve">: Refers </w:t>
      </w:r>
      <w:r w:rsidR="00297F0B">
        <w:t>to the number of future moves to evaluate in game tree</w:t>
      </w:r>
    </w:p>
    <w:p w:rsidR="00297F0B" w:rsidP="00467994" w:rsidRDefault="00297F0B" w14:paraId="0D849887" w14:textId="18014E14">
      <w:pPr>
        <w:pStyle w:val="ListParagraph"/>
        <w:numPr>
          <w:ilvl w:val="0"/>
          <w:numId w:val="23"/>
        </w:numPr>
      </w:pPr>
      <w:r w:rsidRPr="00867AD9">
        <w:rPr>
          <w:rFonts w:ascii="Cascadia Code" w:hAnsi="Cascadia Code"/>
        </w:rPr>
        <w:lastRenderedPageBreak/>
        <w:t>maximizing</w:t>
      </w:r>
      <w:r>
        <w:t xml:space="preserve">: </w:t>
      </w:r>
      <w:r w:rsidR="00867AD9">
        <w:t xml:space="preserve">Will be set to </w:t>
      </w:r>
      <w:r w:rsidRPr="00867AD9" w:rsidR="00867AD9">
        <w:rPr>
          <w:rFonts w:ascii="Cascadia Code" w:hAnsi="Cascadia Code"/>
        </w:rPr>
        <w:t>True</w:t>
      </w:r>
      <w:r w:rsidR="00867AD9">
        <w:t xml:space="preserve"> for the player, otherwise </w:t>
      </w:r>
      <w:r w:rsidRPr="00867AD9" w:rsidR="00867AD9">
        <w:rPr>
          <w:rFonts w:ascii="Cascadia Code" w:hAnsi="Cascadia Code"/>
        </w:rPr>
        <w:t>False</w:t>
      </w:r>
      <w:r w:rsidR="00867AD9">
        <w:t xml:space="preserve"> for the opponent</w:t>
      </w:r>
    </w:p>
    <w:p w:rsidR="006F4D48" w:rsidP="00C31A58" w:rsidRDefault="004240F8" w14:paraId="051D0287" w14:textId="41EC3129">
      <w:r>
        <w:t>This function return</w:t>
      </w:r>
      <w:r w:rsidR="00550F53">
        <w:t>s</w:t>
      </w:r>
      <w:r>
        <w:t xml:space="preserve"> a list with 3 elements. The </w:t>
      </w:r>
      <w:r w:rsidR="00550F53">
        <w:t>element in index 2 is used to make</w:t>
      </w:r>
      <w:r w:rsidR="00C31A58">
        <w:t xml:space="preserve"> </w:t>
      </w:r>
      <w:r w:rsidR="00550F53">
        <w:t xml:space="preserve">the move for the AI. The </w:t>
      </w:r>
      <w:r w:rsidR="00677E8C">
        <w:t>remaining elements are used for analyzing the algorithm.</w:t>
      </w:r>
    </w:p>
    <w:p w:rsidR="00677E8C" w:rsidP="00550F53" w:rsidRDefault="00677E8C" w14:paraId="6F082C26" w14:textId="75E2EFF3">
      <w:r>
        <w:t>Initial call for this function</w:t>
      </w:r>
      <w:r w:rsidR="00AD6354">
        <w:t>:</w:t>
      </w:r>
    </w:p>
    <w:p w:rsidR="00AD6354" w:rsidP="00C31A58" w:rsidRDefault="00AD6354" w14:paraId="1E1C4247" w14:textId="62173D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center"/>
        <w:rPr>
          <w:rFonts w:ascii="Cascadia Code" w:hAnsi="Cascadia Code" w:eastAsia="Times New Roman" w:cs="Courier New"/>
          <w:color w:val="080808"/>
          <w:sz w:val="27"/>
          <w:szCs w:val="27"/>
        </w:rPr>
      </w:pPr>
      <w:r w:rsidRPr="00AD6354">
        <w:rPr>
          <w:rFonts w:ascii="Cascadia Code" w:hAnsi="Cascadia Code" w:eastAsia="Times New Roman" w:cs="Courier New"/>
          <w:color w:val="080808"/>
          <w:sz w:val="27"/>
          <w:szCs w:val="27"/>
        </w:rPr>
        <w:t xml:space="preserve">computerMove = minimax(BOARD, player, DEPTH, </w:t>
      </w:r>
      <w:r w:rsidRPr="00AD6354">
        <w:rPr>
          <w:rFonts w:ascii="Cascadia Code" w:hAnsi="Cascadia Code" w:eastAsia="Times New Roman" w:cs="Courier New"/>
          <w:color w:val="0033B3"/>
          <w:sz w:val="27"/>
          <w:szCs w:val="27"/>
        </w:rPr>
        <w:t>True</w:t>
      </w:r>
      <w:r w:rsidRPr="00AD6354">
        <w:rPr>
          <w:rFonts w:ascii="Cascadia Code" w:hAnsi="Cascadia Code" w:eastAsia="Times New Roman" w:cs="Courier New"/>
          <w:color w:val="080808"/>
          <w:sz w:val="27"/>
          <w:szCs w:val="27"/>
        </w:rPr>
        <w:t>)[</w:t>
      </w:r>
      <w:r w:rsidRPr="00AD6354">
        <w:rPr>
          <w:rFonts w:ascii="Cascadia Code" w:hAnsi="Cascadia Code" w:eastAsia="Times New Roman" w:cs="Courier New"/>
          <w:color w:val="1750EB"/>
          <w:sz w:val="27"/>
          <w:szCs w:val="27"/>
        </w:rPr>
        <w:t>2</w:t>
      </w:r>
      <w:r w:rsidRPr="00AD6354">
        <w:rPr>
          <w:rFonts w:ascii="Cascadia Code" w:hAnsi="Cascadia Code" w:eastAsia="Times New Roman" w:cs="Courier New"/>
          <w:color w:val="080808"/>
          <w:sz w:val="27"/>
          <w:szCs w:val="27"/>
        </w:rPr>
        <w:t>]</w:t>
      </w:r>
    </w:p>
    <w:p w:rsidR="0048593D" w:rsidP="000732D1" w:rsidRDefault="0048593D" w14:paraId="7D1DBF3E" w14:textId="777777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rPr>
          <w:szCs w:val="28"/>
        </w:rPr>
      </w:pPr>
    </w:p>
    <w:p w:rsidR="00C31A58" w:rsidP="65D29C64" w:rsidRDefault="0048593D" w14:paraId="30ADE97C" w14:textId="1D0B4AE1">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pPr>
      <w:r>
        <w:rPr>
          <w:szCs w:val="28"/>
        </w:rPr>
        <w:tab/>
      </w:r>
      <w:r w:rsidRPr="65D29C64" w:rsidR="000732D1">
        <w:t xml:space="preserve">In our program, players will be replaced by </w:t>
      </w:r>
      <w:r w:rsidRPr="65D29C64" w:rsidR="000732D1">
        <w:rPr>
          <w:rFonts w:ascii="Cascadia Code" w:hAnsi="Cascadia Code"/>
        </w:rPr>
        <w:t>BLACK</w:t>
      </w:r>
      <w:r w:rsidRPr="65D29C64" w:rsidR="000732D1">
        <w:t xml:space="preserve"> or </w:t>
      </w:r>
      <w:r w:rsidRPr="65D29C64" w:rsidR="000732D1">
        <w:rPr>
          <w:rFonts w:ascii="Cascadia Code" w:hAnsi="Cascadia Code"/>
        </w:rPr>
        <w:t>WHITE</w:t>
      </w:r>
      <w:r w:rsidR="000732D1">
        <w:rPr>
          <w:szCs w:val="28"/>
        </w:rPr>
        <w:t xml:space="preserve">, </w:t>
      </w:r>
      <w:r w:rsidRPr="65D29C64" w:rsidR="00BE4A6F">
        <w:t>depending on</w:t>
      </w:r>
      <w:r w:rsidRPr="65D29C64" w:rsidR="000732D1">
        <w:t xml:space="preserve"> which side the AI </w:t>
      </w:r>
      <w:r w:rsidRPr="65D29C64" w:rsidR="00BE4A6F">
        <w:t xml:space="preserve">is. </w:t>
      </w:r>
      <w:r w:rsidRPr="65D29C64" w:rsidR="00BE4A6F">
        <w:rPr>
          <w:rFonts w:ascii="Cascadia Code" w:hAnsi="Cascadia Code"/>
        </w:rPr>
        <w:t>DEPTH</w:t>
      </w:r>
      <w:r w:rsidRPr="65D29C64" w:rsidR="00BE4A6F">
        <w:t xml:space="preserve"> is set to 5 to balance the efficiency and computation time.</w:t>
      </w:r>
    </w:p>
    <w:p w:rsidR="0048593D" w:rsidP="65D29C64" w:rsidRDefault="0048593D" w14:paraId="47FCE056" w14:textId="764EA833">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pPr>
      <w:r>
        <w:rPr>
          <w:szCs w:val="28"/>
        </w:rPr>
        <w:tab/>
      </w:r>
      <w:r w:rsidRPr="65D29C64">
        <w:rPr>
          <w:b/>
          <w:bCs/>
          <w:i/>
          <w:iCs/>
          <w:u w:val="single"/>
        </w:rPr>
        <w:t>Time complexity</w:t>
      </w:r>
      <w:r>
        <w:rPr>
          <w:szCs w:val="28"/>
        </w:rPr>
        <w:t xml:space="preserve">: </w:t>
      </w:r>
      <w:r w:rsidRPr="65D29C64" w:rsidR="002604ED">
        <w:t>O(</w:t>
      </w:r>
      <m:oMath>
        <m:sSup>
          <m:sSupPr>
            <m:ctrlPr>
              <w:rPr>
                <w:rFonts w:ascii="Cambria Math" w:hAnsi="Cambria Math"/>
                <w:i/>
                <w:szCs w:val="28"/>
              </w:rPr>
            </m:ctrlPr>
          </m:sSupPr>
          <m:e>
            <m:r>
              <w:rPr>
                <w:rFonts w:ascii="Cambria Math" w:hAnsi="Cambria Math"/>
                <w:szCs w:val="28"/>
              </w:rPr>
              <m:t>b</m:t>
            </m:r>
          </m:e>
          <m:sup>
            <m:r>
              <w:rPr>
                <w:rFonts w:ascii="Cambria Math" w:hAnsi="Cambria Math"/>
                <w:szCs w:val="28"/>
              </w:rPr>
              <m:t>m</m:t>
            </m:r>
          </m:sup>
        </m:sSup>
      </m:oMath>
      <w:r w:rsidRPr="65D29C64" w:rsidR="002604ED">
        <w:t xml:space="preserve">), where </w:t>
      </w:r>
      <w:r w:rsidRPr="65D29C64" w:rsidR="002604ED">
        <w:rPr>
          <w:i/>
          <w:iCs/>
        </w:rPr>
        <w:t>b</w:t>
      </w:r>
      <w:r w:rsidRPr="65D29C64" w:rsidR="002604ED">
        <w:t xml:space="preserve"> is branching factor of game tree, </w:t>
      </w:r>
      <w:r w:rsidRPr="65D29C64" w:rsidR="002604ED">
        <w:rPr>
          <w:i/>
          <w:iCs/>
        </w:rPr>
        <w:t>m</w:t>
      </w:r>
      <w:r w:rsidRPr="65D29C64" w:rsidR="002604ED">
        <w:t xml:space="preserve"> is the depth of the tree.</w:t>
      </w:r>
      <w:r w:rsidR="001D54FF">
        <w:rPr>
          <w:szCs w:val="28"/>
        </w:rPr>
        <w:t xml:space="preserve"> </w:t>
      </w:r>
      <w:r w:rsidRPr="65D29C64" w:rsidR="006D1B38">
        <w:t xml:space="preserve">In this game, </w:t>
      </w:r>
      <w:r w:rsidRPr="65D29C64" w:rsidR="006D1B38">
        <w:rPr>
          <w:i/>
          <w:iCs/>
        </w:rPr>
        <w:t xml:space="preserve">b </w:t>
      </w:r>
      <w:r w:rsidRPr="65D29C64" w:rsidR="00557252">
        <w:t>is equivalent to the number of possible moves in each turn.</w:t>
      </w:r>
    </w:p>
    <w:p w:rsidR="00FA1DCB" w:rsidP="000732D1" w:rsidRDefault="00557252" w14:paraId="4E733B4F" w14:textId="49F660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rPr>
          <w:szCs w:val="28"/>
        </w:rPr>
      </w:pPr>
      <w:r>
        <w:rPr>
          <w:szCs w:val="28"/>
        </w:rPr>
        <w:tab/>
      </w:r>
      <w:r w:rsidRPr="00E97B20">
        <w:rPr>
          <w:b/>
          <w:bCs/>
          <w:i/>
          <w:iCs/>
          <w:szCs w:val="28"/>
          <w:u w:val="single"/>
        </w:rPr>
        <w:t>Space complexity</w:t>
      </w:r>
      <w:r>
        <w:rPr>
          <w:szCs w:val="28"/>
        </w:rPr>
        <w:t>: O(</w:t>
      </w:r>
      <m:oMath>
        <m:r>
          <w:rPr>
            <w:rFonts w:ascii="Cambria Math" w:hAnsi="Cambria Math"/>
            <w:szCs w:val="28"/>
          </w:rPr>
          <m:t>bm</m:t>
        </m:r>
      </m:oMath>
      <w:r w:rsidR="00E97B20">
        <w:rPr>
          <w:szCs w:val="28"/>
        </w:rPr>
        <w:t>), based on Depth – first search</w:t>
      </w:r>
      <w:r w:rsidR="006C0141">
        <w:rPr>
          <w:szCs w:val="28"/>
        </w:rPr>
        <w:t>.</w:t>
      </w:r>
    </w:p>
    <w:p w:rsidR="00FA1DCB" w:rsidP="002868E7" w:rsidRDefault="00FA1DCB" w14:paraId="4EE84FCB" w14:textId="03059B21">
      <w:pPr>
        <w:pStyle w:val="Heading2"/>
        <w:numPr>
          <w:ilvl w:val="0"/>
          <w:numId w:val="28"/>
        </w:numPr>
      </w:pPr>
      <w:bookmarkStart w:name="_Toc108536398" w:id="11"/>
      <w:r>
        <w:t>Minimax variants</w:t>
      </w:r>
      <w:bookmarkEnd w:id="11"/>
    </w:p>
    <w:p w:rsidRPr="00556EBA" w:rsidR="00FA1DCB" w:rsidP="0096341F" w:rsidRDefault="00FA1DCB" w14:paraId="091D039A" w14:textId="3050702B">
      <w:pPr>
        <w:pStyle w:val="Heading3"/>
        <w:numPr>
          <w:ilvl w:val="0"/>
          <w:numId w:val="25"/>
        </w:numPr>
        <w:rPr>
          <w:sz w:val="28"/>
          <w:szCs w:val="28"/>
        </w:rPr>
      </w:pPr>
      <w:bookmarkStart w:name="_Toc108536399" w:id="12"/>
      <w:r w:rsidRPr="00556EBA">
        <w:rPr>
          <w:sz w:val="28"/>
          <w:szCs w:val="28"/>
        </w:rPr>
        <w:t>Alpha – Beta pruning</w:t>
      </w:r>
      <w:bookmarkEnd w:id="12"/>
    </w:p>
    <w:p w:rsidR="0096341F" w:rsidP="0096341F" w:rsidRDefault="00B94ED8" w14:paraId="18EBE5CF" w14:textId="2BA44AD8">
      <w:r>
        <w:t xml:space="preserve">The running time of Minimax is </w:t>
      </w:r>
      <w:r w:rsidR="0038392B">
        <w:t>expensive</w:t>
      </w:r>
      <w:r w:rsidR="006172D7">
        <w:t xml:space="preserve"> since</w:t>
      </w:r>
      <w:r>
        <w:t xml:space="preserve"> it </w:t>
      </w:r>
      <w:r w:rsidR="006172D7">
        <w:t>must</w:t>
      </w:r>
      <w:r>
        <w:t xml:space="preserve"> </w:t>
      </w:r>
      <w:r w:rsidR="006172D7">
        <w:t xml:space="preserve">examine every possible state in the game tree. However, </w:t>
      </w:r>
      <w:r w:rsidR="00842770">
        <w:t xml:space="preserve">in practice, there is no need to explore all branches because </w:t>
      </w:r>
      <w:r w:rsidR="00F1044C">
        <w:t xml:space="preserve">there </w:t>
      </w:r>
      <w:r w:rsidR="000434B2">
        <w:t>exist</w:t>
      </w:r>
      <w:r w:rsidR="00F1044C">
        <w:t xml:space="preserve"> branches that cannot improve the </w:t>
      </w:r>
      <w:r w:rsidR="000434B2">
        <w:t xml:space="preserve">evaluated value. We can “prune” them to save time </w:t>
      </w:r>
      <w:r w:rsidR="003B267B">
        <w:t>without affecting the solution.</w:t>
      </w:r>
    </w:p>
    <w:p w:rsidR="003B267B" w:rsidP="0096341F" w:rsidRDefault="00950BE9" w14:paraId="4EEDBE58" w14:textId="49971CF1">
      <w:r>
        <w:t xml:space="preserve">We will set 2 extra arguments: alpha and beta. </w:t>
      </w:r>
      <w:r w:rsidR="00016B01">
        <w:t>Alpha denotes the best move’s value for the player calling the function</w:t>
      </w:r>
      <w:r w:rsidR="00661B19">
        <w:t xml:space="preserve"> (the MAX player)</w:t>
      </w:r>
      <w:r w:rsidR="00016B01">
        <w:t xml:space="preserve">, while beta denotes the </w:t>
      </w:r>
      <w:r w:rsidR="00807C70">
        <w:t>best move’s value for the opponent</w:t>
      </w:r>
      <w:r w:rsidR="00661B19">
        <w:t xml:space="preserve"> (the MIN player)</w:t>
      </w:r>
      <w:r w:rsidR="00807C70">
        <w:t>.</w:t>
      </w:r>
    </w:p>
    <w:p w:rsidR="00661B19" w:rsidP="0096341F" w:rsidRDefault="00EB33C5" w14:paraId="64231DC3" w14:textId="0066ED8B">
      <w:r>
        <w:t>By setting alpha = -∞, beta = +∞, we have i</w:t>
      </w:r>
      <w:r w:rsidR="00661B19">
        <w:t>nitial call for this function:</w:t>
      </w:r>
    </w:p>
    <w:p w:rsidRPr="00EB33C5" w:rsidR="00EB33C5" w:rsidP="00EB33C5" w:rsidRDefault="00EB33C5" w14:paraId="69AB8D2C" w14:textId="77777777">
      <w:pPr>
        <w:pStyle w:val="HTMLPreformatted"/>
        <w:shd w:val="clear" w:color="auto" w:fill="FFFFFF"/>
        <w:rPr>
          <w:rFonts w:ascii="Cascadia Code" w:hAnsi="Cascadia Code"/>
          <w:color w:val="080808"/>
          <w:sz w:val="27"/>
          <w:szCs w:val="27"/>
        </w:rPr>
      </w:pPr>
      <w:r w:rsidRPr="00EB33C5">
        <w:rPr>
          <w:rFonts w:ascii="Cascadia Code" w:hAnsi="Cascadia Code"/>
          <w:color w:val="080808"/>
          <w:sz w:val="27"/>
          <w:szCs w:val="27"/>
        </w:rPr>
        <w:t xml:space="preserve">computerMove = alphaBeta(BOARD, player, DEPTH, </w:t>
      </w:r>
      <w:r w:rsidRPr="00EB33C5">
        <w:rPr>
          <w:rFonts w:ascii="Cascadia Code" w:hAnsi="Cascadia Code"/>
          <w:color w:val="000080"/>
          <w:sz w:val="27"/>
          <w:szCs w:val="27"/>
        </w:rPr>
        <w:t>float</w:t>
      </w:r>
      <w:r w:rsidRPr="00EB33C5">
        <w:rPr>
          <w:rFonts w:ascii="Cascadia Code" w:hAnsi="Cascadia Code"/>
          <w:color w:val="080808"/>
          <w:sz w:val="27"/>
          <w:szCs w:val="27"/>
        </w:rPr>
        <w:t>(</w:t>
      </w:r>
      <w:r w:rsidRPr="00EB33C5">
        <w:rPr>
          <w:rFonts w:ascii="Cascadia Code" w:hAnsi="Cascadia Code"/>
          <w:color w:val="067D17"/>
          <w:sz w:val="27"/>
          <w:szCs w:val="27"/>
        </w:rPr>
        <w:t>"-inf"</w:t>
      </w:r>
      <w:r w:rsidRPr="00EB33C5">
        <w:rPr>
          <w:rFonts w:ascii="Cascadia Code" w:hAnsi="Cascadia Code"/>
          <w:color w:val="080808"/>
          <w:sz w:val="27"/>
          <w:szCs w:val="27"/>
        </w:rPr>
        <w:t xml:space="preserve">), </w:t>
      </w:r>
      <w:r w:rsidRPr="00EB33C5">
        <w:rPr>
          <w:rFonts w:ascii="Cascadia Code" w:hAnsi="Cascadia Code"/>
          <w:color w:val="000080"/>
          <w:sz w:val="27"/>
          <w:szCs w:val="27"/>
        </w:rPr>
        <w:t>float</w:t>
      </w:r>
      <w:r w:rsidRPr="00EB33C5">
        <w:rPr>
          <w:rFonts w:ascii="Cascadia Code" w:hAnsi="Cascadia Code"/>
          <w:color w:val="080808"/>
          <w:sz w:val="27"/>
          <w:szCs w:val="27"/>
        </w:rPr>
        <w:t>(</w:t>
      </w:r>
      <w:r w:rsidRPr="00EB33C5">
        <w:rPr>
          <w:rFonts w:ascii="Cascadia Code" w:hAnsi="Cascadia Code"/>
          <w:color w:val="067D17"/>
          <w:sz w:val="27"/>
          <w:szCs w:val="27"/>
        </w:rPr>
        <w:t>"inf"</w:t>
      </w:r>
      <w:r w:rsidRPr="00EB33C5">
        <w:rPr>
          <w:rFonts w:ascii="Cascadia Code" w:hAnsi="Cascadia Code"/>
          <w:color w:val="080808"/>
          <w:sz w:val="27"/>
          <w:szCs w:val="27"/>
        </w:rPr>
        <w:t xml:space="preserve">), </w:t>
      </w:r>
      <w:r w:rsidRPr="00EB33C5">
        <w:rPr>
          <w:rFonts w:ascii="Cascadia Code" w:hAnsi="Cascadia Code"/>
          <w:color w:val="0033B3"/>
          <w:sz w:val="27"/>
          <w:szCs w:val="27"/>
        </w:rPr>
        <w:t>True</w:t>
      </w:r>
      <w:r w:rsidRPr="00EB33C5">
        <w:rPr>
          <w:rFonts w:ascii="Cascadia Code" w:hAnsi="Cascadia Code"/>
          <w:color w:val="080808"/>
          <w:sz w:val="27"/>
          <w:szCs w:val="27"/>
        </w:rPr>
        <w:t>)[</w:t>
      </w:r>
      <w:r w:rsidRPr="00EB33C5">
        <w:rPr>
          <w:rFonts w:ascii="Cascadia Code" w:hAnsi="Cascadia Code"/>
          <w:color w:val="1750EB"/>
          <w:sz w:val="27"/>
          <w:szCs w:val="27"/>
        </w:rPr>
        <w:t>2</w:t>
      </w:r>
      <w:r w:rsidRPr="00EB33C5">
        <w:rPr>
          <w:rFonts w:ascii="Cascadia Code" w:hAnsi="Cascadia Code"/>
          <w:color w:val="080808"/>
          <w:sz w:val="27"/>
          <w:szCs w:val="27"/>
        </w:rPr>
        <w:t>]</w:t>
      </w:r>
    </w:p>
    <w:p w:rsidRPr="00556EBA" w:rsidR="00EB33C5" w:rsidP="00EB33C5" w:rsidRDefault="00EB33C5" w14:paraId="6CFDA8E9" w14:textId="540222E6">
      <w:pPr>
        <w:pStyle w:val="Heading3"/>
        <w:numPr>
          <w:ilvl w:val="0"/>
          <w:numId w:val="25"/>
        </w:numPr>
        <w:rPr>
          <w:sz w:val="28"/>
          <w:szCs w:val="28"/>
        </w:rPr>
      </w:pPr>
      <w:bookmarkStart w:name="_Toc108536400" w:id="13"/>
      <w:r w:rsidRPr="00556EBA">
        <w:rPr>
          <w:sz w:val="28"/>
          <w:szCs w:val="28"/>
        </w:rPr>
        <w:t>Negamax</w:t>
      </w:r>
      <w:bookmarkEnd w:id="13"/>
    </w:p>
    <w:p w:rsidR="00661B19" w:rsidP="0096341F" w:rsidRDefault="00EB33C5" w14:paraId="53C71109" w14:textId="01A7287A">
      <w:r>
        <w:t>This is a simplified</w:t>
      </w:r>
      <w:r w:rsidR="0073309E">
        <w:t xml:space="preserve"> variant of Minimax. The idea of this variant is from the following </w:t>
      </w:r>
      <w:r w:rsidR="00D27402">
        <w:t>equation:</w:t>
      </w:r>
    </w:p>
    <w:p w:rsidRPr="00C61A35" w:rsidR="00D27402" w:rsidP="0096341F" w:rsidRDefault="008C67BE" w14:paraId="04C86FF2" w14:textId="649BFB9E">
      <m:oMathPara>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a</m:t>
                  </m:r>
                  <m:r>
                    <w:rPr>
                      <w:rFonts w:ascii="Cambria Math" w:hAnsi="Cambria Math"/>
                    </w:rPr>
                    <m:t>,</m:t>
                  </m:r>
                  <m:r>
                    <w:rPr>
                      <w:rFonts w:ascii="Cambria Math" w:hAnsi="Cambria Math"/>
                    </w:rPr>
                    <m:t>b</m:t>
                  </m:r>
                </m:e>
              </m:d>
            </m:e>
          </m:func>
          <m:r>
            <w:rPr>
              <w:rFonts w:ascii="Cambria Math" w:hAnsi="Cambria Math"/>
            </w:rPr>
            <m:t>=-</m:t>
          </m:r>
          <m:func>
            <m:funcPr>
              <m:ctrlPr>
                <w:rPr>
                  <w:rFonts w:ascii="Cambria Math" w:hAnsi="Cambria Math"/>
                </w:rPr>
              </m:ctrlPr>
            </m:funcPr>
            <m:fName>
              <m:r>
                <m:rPr>
                  <m:sty m:val="p"/>
                </m:rPr>
                <w:rPr>
                  <w:rFonts w:ascii="Cambria Math" w:hAnsi="Cambria Math"/>
                </w:rPr>
                <m:t>min</m:t>
              </m:r>
              <m:ctrlPr>
                <w:rPr>
                  <w:rFonts w:ascii="Cambria Math" w:hAnsi="Cambria Math"/>
                  <w:i/>
                </w:rPr>
              </m:ctrlPr>
            </m:fName>
            <m:e>
              <m:d>
                <m:dPr>
                  <m:ctrlPr>
                    <w:rPr>
                      <w:rFonts w:ascii="Cambria Math" w:hAnsi="Cambria Math"/>
                      <w:i/>
                    </w:rPr>
                  </m:ctrlPr>
                </m:dPr>
                <m:e>
                  <m:r>
                    <w:rPr>
                      <w:rFonts w:ascii="Cambria Math" w:hAnsi="Cambria Math"/>
                    </w:rPr>
                    <m:t>-</m:t>
                  </m:r>
                  <m:r>
                    <w:rPr>
                      <w:rFonts w:ascii="Cambria Math" w:hAnsi="Cambria Math"/>
                    </w:rPr>
                    <m:t>a</m:t>
                  </m:r>
                  <m:r>
                    <w:rPr>
                      <w:rFonts w:ascii="Cambria Math" w:hAnsi="Cambria Math"/>
                    </w:rPr>
                    <m:t>,-</m:t>
                  </m:r>
                  <m:r>
                    <w:rPr>
                      <w:rFonts w:ascii="Cambria Math" w:hAnsi="Cambria Math"/>
                    </w:rPr>
                    <m:t>b</m:t>
                  </m:r>
                </m:e>
              </m:d>
            </m:e>
          </m:func>
          <m:r>
            <w:rPr>
              <w:rFonts w:ascii="Cambria Math" w:hAnsi="Cambria Math"/>
            </w:rPr>
            <m:t>,∀</m:t>
          </m:r>
          <m:r>
            <w:rPr>
              <w:rFonts w:ascii="Cambria Math" w:hAnsi="Cambria Math"/>
            </w:rPr>
            <m:t>a</m:t>
          </m:r>
          <m:r>
            <w:rPr>
              <w:rFonts w:ascii="Cambria Math" w:hAnsi="Cambria Math"/>
            </w:rPr>
            <m:t xml:space="preserve">, </m:t>
          </m:r>
          <m:r>
            <w:rPr>
              <w:rFonts w:ascii="Cambria Math" w:hAnsi="Cambria Math"/>
            </w:rPr>
            <m:t>b</m:t>
          </m:r>
          <m:r>
            <w:rPr>
              <w:rFonts w:ascii="Cambria Math" w:hAnsi="Cambria Math"/>
            </w:rPr>
            <m:t>∈</m:t>
          </m:r>
          <m:r>
            <w:rPr>
              <w:rFonts w:ascii="Cambria Math" w:hAnsi="Cambria Math"/>
            </w:rPr>
            <m:t>R</m:t>
          </m:r>
        </m:oMath>
      </m:oMathPara>
    </w:p>
    <w:p w:rsidR="004121E6" w:rsidP="0096341F" w:rsidRDefault="00C04923" w14:paraId="5AB305A2" w14:textId="59A112D1">
      <w:r>
        <w:t xml:space="preserve">By using the equation, </w:t>
      </w:r>
      <w:r w:rsidR="00734BC6">
        <w:t>the if – else branch in Minimax can be replaced by a</w:t>
      </w:r>
      <w:r w:rsidR="002D3ABF">
        <w:t xml:space="preserve"> single line</w:t>
      </w:r>
      <w:r w:rsidR="00A606B9">
        <w:t xml:space="preserve"> of code</w:t>
      </w:r>
      <w:r w:rsidR="002D3ABF">
        <w:t>, as shown in the following figure:</w:t>
      </w:r>
    </w:p>
    <w:p w:rsidR="00264F88" w:rsidP="00264F88" w:rsidRDefault="00E52E27" w14:paraId="36C86B1C" w14:textId="2BAF1ABF">
      <w:pPr>
        <w:keepNext/>
        <w:ind w:firstLine="0"/>
      </w:pPr>
      <w:r w:rsidRPr="00E52E27">
        <w:rPr>
          <w:noProof/>
        </w:rPr>
        <w:lastRenderedPageBreak/>
        <w:drawing>
          <wp:inline distT="0" distB="0" distL="0" distR="0" wp14:anchorId="77A1D92A" wp14:editId="16455904">
            <wp:extent cx="6858000" cy="5440680"/>
            <wp:effectExtent l="0" t="0" r="0" b="7620"/>
            <wp:docPr id="2" name="Picture 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10;&#10;Description automatically generated"/>
                    <pic:cNvPicPr/>
                  </pic:nvPicPr>
                  <pic:blipFill>
                    <a:blip r:embed="rId36"/>
                    <a:stretch>
                      <a:fillRect/>
                    </a:stretch>
                  </pic:blipFill>
                  <pic:spPr>
                    <a:xfrm>
                      <a:off x="0" y="0"/>
                      <a:ext cx="6858000" cy="5440680"/>
                    </a:xfrm>
                    <a:prstGeom prst="rect">
                      <a:avLst/>
                    </a:prstGeom>
                  </pic:spPr>
                </pic:pic>
              </a:graphicData>
            </a:graphic>
          </wp:inline>
        </w:drawing>
      </w:r>
    </w:p>
    <w:p w:rsidR="00264F88" w:rsidP="00264F88" w:rsidRDefault="00264F88" w14:paraId="55812076" w14:textId="0A953755">
      <w:pPr>
        <w:pStyle w:val="Caption"/>
        <w:ind w:firstLine="0"/>
        <w:jc w:val="center"/>
      </w:pPr>
      <w:r>
        <w:t xml:space="preserve">Figure </w:t>
      </w:r>
      <w:r w:rsidR="008C67BE">
        <w:fldChar w:fldCharType="begin"/>
      </w:r>
      <w:r w:rsidR="008C67BE">
        <w:instrText xml:space="preserve"> SEQ</w:instrText>
      </w:r>
      <w:r w:rsidR="008C67BE">
        <w:instrText xml:space="preserve"> Figure \* ARABIC </w:instrText>
      </w:r>
      <w:r w:rsidR="008C67BE">
        <w:fldChar w:fldCharType="separate"/>
      </w:r>
      <w:r w:rsidR="000B1EA2">
        <w:rPr>
          <w:noProof/>
        </w:rPr>
        <w:t>16</w:t>
      </w:r>
      <w:r w:rsidR="008C67BE">
        <w:rPr>
          <w:noProof/>
        </w:rPr>
        <w:fldChar w:fldCharType="end"/>
      </w:r>
      <w:r>
        <w:t>: Implementation of Negamax</w:t>
      </w:r>
    </w:p>
    <w:p w:rsidRPr="00556EBA" w:rsidR="00264F88" w:rsidP="00264F88" w:rsidRDefault="00264F88" w14:paraId="32429EB8" w14:textId="0AE54322">
      <w:pPr>
        <w:pStyle w:val="Heading3"/>
        <w:numPr>
          <w:ilvl w:val="0"/>
          <w:numId w:val="25"/>
        </w:numPr>
        <w:rPr>
          <w:sz w:val="28"/>
          <w:szCs w:val="28"/>
        </w:rPr>
      </w:pPr>
      <w:bookmarkStart w:name="_Toc108536401" w:id="14"/>
      <w:r w:rsidRPr="00556EBA">
        <w:rPr>
          <w:sz w:val="28"/>
          <w:szCs w:val="28"/>
        </w:rPr>
        <w:t>Negamax with Alpha – Beta pruning</w:t>
      </w:r>
      <w:bookmarkEnd w:id="14"/>
    </w:p>
    <w:p w:rsidR="00264F88" w:rsidP="00264F88" w:rsidRDefault="008E6224" w14:paraId="184D2FDE" w14:textId="38807B96">
      <w:r>
        <w:t xml:space="preserve">Combining Alpha – Beta </w:t>
      </w:r>
      <w:r w:rsidR="00E77252">
        <w:t xml:space="preserve">pruning and Negamax, </w:t>
      </w:r>
      <w:r w:rsidR="000161D1">
        <w:t xml:space="preserve">we can implement </w:t>
      </w:r>
      <w:r w:rsidR="008D0A41">
        <w:t>a</w:t>
      </w:r>
      <w:r w:rsidR="000161D1">
        <w:t xml:space="preserve"> </w:t>
      </w:r>
      <w:r w:rsidR="00E71B99">
        <w:t>function</w:t>
      </w:r>
      <w:r w:rsidR="00102886">
        <w:t xml:space="preserve"> that work</w:t>
      </w:r>
      <w:r w:rsidR="00771CF4">
        <w:t>s</w:t>
      </w:r>
      <w:r w:rsidR="00102886">
        <w:t xml:space="preserve"> efficiently like Alpha </w:t>
      </w:r>
      <w:r w:rsidR="0034026C">
        <w:t>–</w:t>
      </w:r>
      <w:r w:rsidR="00102886">
        <w:t xml:space="preserve"> Beta</w:t>
      </w:r>
      <w:r w:rsidR="0034026C">
        <w:t xml:space="preserve"> </w:t>
      </w:r>
      <w:r w:rsidR="004930EB">
        <w:t>pruning but</w:t>
      </w:r>
      <w:r w:rsidR="0034026C">
        <w:t xml:space="preserve"> </w:t>
      </w:r>
      <w:r w:rsidR="00872D70">
        <w:t xml:space="preserve">using </w:t>
      </w:r>
      <w:r w:rsidR="00EB666D">
        <w:t>fewer</w:t>
      </w:r>
      <w:r w:rsidR="00F9071F">
        <w:t xml:space="preserve"> lines of code</w:t>
      </w:r>
      <w:r w:rsidR="00E71B99">
        <w:t xml:space="preserve">. </w:t>
      </w:r>
      <w:r w:rsidR="00465F15">
        <w:t xml:space="preserve">Here is the pseudocode for this </w:t>
      </w:r>
      <w:r w:rsidR="00FF1248">
        <w:t>variant:</w:t>
      </w:r>
    </w:p>
    <w:p w:rsidR="00FF1248" w:rsidP="00264F88" w:rsidRDefault="008D0A41" w14:paraId="034DB8FA" w14:textId="70BFAA2E">
      <w:r>
        <w:rPr>
          <w:noProof/>
        </w:rPr>
        <w:lastRenderedPageBreak/>
        <mc:AlternateContent>
          <mc:Choice Requires="wps">
            <w:drawing>
              <wp:anchor distT="45720" distB="45720" distL="114300" distR="114300" simplePos="0" relativeHeight="251658246" behindDoc="0" locked="0" layoutInCell="1" allowOverlap="1" wp14:anchorId="17221417" wp14:editId="03F0AC9D">
                <wp:simplePos x="0" y="0"/>
                <wp:positionH relativeFrom="margin">
                  <wp:align>right</wp:align>
                </wp:positionH>
                <wp:positionV relativeFrom="paragraph">
                  <wp:posOffset>180340</wp:posOffset>
                </wp:positionV>
                <wp:extent cx="6837045" cy="4086225"/>
                <wp:effectExtent l="0" t="0" r="20955" b="28575"/>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7045" cy="4086225"/>
                        </a:xfrm>
                        <a:prstGeom prst="rect">
                          <a:avLst/>
                        </a:prstGeom>
                        <a:solidFill>
                          <a:srgbClr val="FFFFFF"/>
                        </a:solidFill>
                        <a:ln w="9525">
                          <a:solidFill>
                            <a:srgbClr val="000000"/>
                          </a:solidFill>
                          <a:miter lim="800000"/>
                          <a:headEnd/>
                          <a:tailEnd/>
                        </a:ln>
                      </wps:spPr>
                      <wps:txbx>
                        <w:txbxContent>
                          <w:p w:rsidRPr="008D0A41" w:rsidR="00FF1248" w:rsidP="00FF1248" w:rsidRDefault="00FF1248" w14:paraId="094BA440" w14:textId="7BCB5426">
                            <w:pPr>
                              <w:rPr>
                                <w:rFonts w:ascii="Cascadia Code" w:hAnsi="Cascadia Code"/>
                              </w:rPr>
                            </w:pPr>
                            <w:r w:rsidRPr="008D0A41">
                              <w:rPr>
                                <w:rFonts w:ascii="Cascadia Code" w:hAnsi="Cascadia Code"/>
                              </w:rPr>
                              <w:t>function negamax</w:t>
                            </w:r>
                            <w:r w:rsidR="002957C5">
                              <w:rPr>
                                <w:rFonts w:ascii="Cascadia Code" w:hAnsi="Cascadia Code"/>
                              </w:rPr>
                              <w:t>withAB</w:t>
                            </w:r>
                            <w:r w:rsidRPr="008D0A41">
                              <w:rPr>
                                <w:rFonts w:ascii="Cascadia Code" w:hAnsi="Cascadia Code"/>
                              </w:rPr>
                              <w:t>(</w:t>
                            </w:r>
                            <w:r w:rsidRPr="008D0A41" w:rsidR="008D754D">
                              <w:rPr>
                                <w:rFonts w:ascii="Cascadia Code" w:hAnsi="Cascadia Code"/>
                              </w:rPr>
                              <w:t>state</w:t>
                            </w:r>
                            <w:r w:rsidRPr="008D0A41" w:rsidR="007A2FBC">
                              <w:rPr>
                                <w:rFonts w:ascii="Cascadia Code" w:hAnsi="Cascadia Code"/>
                              </w:rPr>
                              <w:t>, player</w:t>
                            </w:r>
                            <w:r w:rsidRPr="008D0A41">
                              <w:rPr>
                                <w:rFonts w:ascii="Cascadia Code" w:hAnsi="Cascadia Code"/>
                              </w:rPr>
                              <w:t>, depth, α, β) is</w:t>
                            </w:r>
                          </w:p>
                          <w:p w:rsidRPr="008D0A41" w:rsidR="00FF1248" w:rsidP="00FF1248" w:rsidRDefault="00FF1248" w14:paraId="35E8DA61" w14:textId="45185E6B">
                            <w:pPr>
                              <w:rPr>
                                <w:rFonts w:ascii="Cascadia Code" w:hAnsi="Cascadia Code"/>
                              </w:rPr>
                            </w:pPr>
                            <w:r w:rsidRPr="008D0A41">
                              <w:rPr>
                                <w:rFonts w:ascii="Cascadia Code" w:hAnsi="Cascadia Code"/>
                              </w:rPr>
                              <w:t xml:space="preserve">    if depth = 0 or </w:t>
                            </w:r>
                            <w:r w:rsidRPr="008D0A41" w:rsidR="007A2FBC">
                              <w:rPr>
                                <w:rFonts w:ascii="Cascadia Code" w:hAnsi="Cascadia Code"/>
                              </w:rPr>
                              <w:t>no possible moves for player</w:t>
                            </w:r>
                            <w:r w:rsidRPr="008D0A41">
                              <w:rPr>
                                <w:rFonts w:ascii="Cascadia Code" w:hAnsi="Cascadia Code"/>
                              </w:rPr>
                              <w:t xml:space="preserve"> then</w:t>
                            </w:r>
                          </w:p>
                          <w:p w:rsidRPr="008D0A41" w:rsidR="00FF1248" w:rsidP="004E6B37" w:rsidRDefault="00FF1248" w14:paraId="68ECC141" w14:textId="66914A57">
                            <w:pPr>
                              <w:rPr>
                                <w:rFonts w:ascii="Cascadia Code" w:hAnsi="Cascadia Code"/>
                              </w:rPr>
                            </w:pPr>
                            <w:r w:rsidRPr="008D0A41">
                              <w:rPr>
                                <w:rFonts w:ascii="Cascadia Code" w:hAnsi="Cascadia Code"/>
                              </w:rPr>
                              <w:t xml:space="preserve">        return the heuristic value of </w:t>
                            </w:r>
                            <w:r w:rsidRPr="008D0A41" w:rsidR="008D754D">
                              <w:rPr>
                                <w:rFonts w:ascii="Cascadia Code" w:hAnsi="Cascadia Code"/>
                              </w:rPr>
                              <w:t>state</w:t>
                            </w:r>
                          </w:p>
                          <w:p w:rsidRPr="008D0A41" w:rsidR="00FF1248" w:rsidP="00FF1248" w:rsidRDefault="00FF1248" w14:paraId="5DBEB979" w14:textId="13529E99">
                            <w:pPr>
                              <w:rPr>
                                <w:rFonts w:ascii="Cascadia Code" w:hAnsi="Cascadia Code"/>
                              </w:rPr>
                            </w:pPr>
                            <w:r w:rsidRPr="008D0A41">
                              <w:rPr>
                                <w:rFonts w:ascii="Cascadia Code" w:hAnsi="Cascadia Code"/>
                              </w:rPr>
                              <w:t xml:space="preserve">    </w:t>
                            </w:r>
                            <w:r w:rsidRPr="008D0A41" w:rsidR="0035685B">
                              <w:rPr>
                                <w:rFonts w:ascii="Cascadia Code" w:hAnsi="Cascadia Code"/>
                              </w:rPr>
                              <w:t>choices</w:t>
                            </w:r>
                            <w:r w:rsidRPr="008D0A41">
                              <w:rPr>
                                <w:rFonts w:ascii="Cascadia Code" w:hAnsi="Cascadia Code"/>
                              </w:rPr>
                              <w:t xml:space="preserve"> := </w:t>
                            </w:r>
                            <w:r w:rsidRPr="008D0A41" w:rsidR="0035685B">
                              <w:rPr>
                                <w:rFonts w:ascii="Cascadia Code" w:hAnsi="Cascadia Code"/>
                              </w:rPr>
                              <w:t>possibleMoves</w:t>
                            </w:r>
                            <w:r w:rsidRPr="008D0A41">
                              <w:rPr>
                                <w:rFonts w:ascii="Cascadia Code" w:hAnsi="Cascadia Code"/>
                              </w:rPr>
                              <w:t>(</w:t>
                            </w:r>
                            <w:r w:rsidRPr="008D0A41" w:rsidR="0035685B">
                              <w:rPr>
                                <w:rFonts w:ascii="Cascadia Code" w:hAnsi="Cascadia Code"/>
                              </w:rPr>
                              <w:t>state, player</w:t>
                            </w:r>
                            <w:r w:rsidRPr="008D0A41">
                              <w:rPr>
                                <w:rFonts w:ascii="Cascadia Code" w:hAnsi="Cascadia Code"/>
                              </w:rPr>
                              <w:t>)</w:t>
                            </w:r>
                          </w:p>
                          <w:p w:rsidRPr="008D0A41" w:rsidR="00FF1248" w:rsidP="00FF1248" w:rsidRDefault="00FF1248" w14:paraId="78DE2F25" w14:textId="43D36066">
                            <w:pPr>
                              <w:rPr>
                                <w:rFonts w:ascii="Cascadia Code" w:hAnsi="Cascadia Code"/>
                              </w:rPr>
                            </w:pPr>
                            <w:r w:rsidRPr="008D0A41">
                              <w:rPr>
                                <w:rFonts w:ascii="Cascadia Code" w:hAnsi="Cascadia Code"/>
                              </w:rPr>
                              <w:t xml:space="preserve">    </w:t>
                            </w:r>
                            <w:r w:rsidRPr="008D0A41" w:rsidR="0035685B">
                              <w:rPr>
                                <w:rFonts w:ascii="Cascadia Code" w:hAnsi="Cascadia Code"/>
                              </w:rPr>
                              <w:t>boards</w:t>
                            </w:r>
                            <w:r w:rsidRPr="008D0A41">
                              <w:rPr>
                                <w:rFonts w:ascii="Cascadia Code" w:hAnsi="Cascadia Code"/>
                              </w:rPr>
                              <w:t xml:space="preserve"> := </w:t>
                            </w:r>
                            <w:r w:rsidR="00F90327">
                              <w:rPr>
                                <w:rFonts w:ascii="Cascadia Code" w:hAnsi="Cascadia Code"/>
                              </w:rPr>
                              <w:t>processMove</w:t>
                            </w:r>
                            <w:r w:rsidRPr="008D0A41">
                              <w:rPr>
                                <w:rFonts w:ascii="Cascadia Code" w:hAnsi="Cascadia Code"/>
                              </w:rPr>
                              <w:t>(</w:t>
                            </w:r>
                            <w:r w:rsidR="00F90327">
                              <w:rPr>
                                <w:rFonts w:ascii="Cascadia Code" w:hAnsi="Cascadia Code"/>
                              </w:rPr>
                              <w:t>state, choices, player</w:t>
                            </w:r>
                            <w:r w:rsidRPr="008D0A41">
                              <w:rPr>
                                <w:rFonts w:ascii="Cascadia Code" w:hAnsi="Cascadia Code"/>
                              </w:rPr>
                              <w:t>)</w:t>
                            </w:r>
                          </w:p>
                          <w:p w:rsidRPr="008D0A41" w:rsidR="00FF1248" w:rsidP="00FF1248" w:rsidRDefault="00FF1248" w14:paraId="7EC3969F" w14:textId="77777777">
                            <w:pPr>
                              <w:rPr>
                                <w:rFonts w:ascii="Cascadia Code" w:hAnsi="Cascadia Code"/>
                              </w:rPr>
                            </w:pPr>
                            <w:r w:rsidRPr="008D0A41">
                              <w:rPr>
                                <w:rFonts w:ascii="Cascadia Code" w:hAnsi="Cascadia Code"/>
                              </w:rPr>
                              <w:t xml:space="preserve">    value := −∞</w:t>
                            </w:r>
                          </w:p>
                          <w:p w:rsidRPr="008D0A41" w:rsidR="00FF1248" w:rsidP="00FF1248" w:rsidRDefault="00FF1248" w14:paraId="30765F74" w14:textId="16EF794E">
                            <w:pPr>
                              <w:rPr>
                                <w:rFonts w:ascii="Cascadia Code" w:hAnsi="Cascadia Code"/>
                              </w:rPr>
                            </w:pPr>
                            <w:r w:rsidRPr="008D0A41">
                              <w:rPr>
                                <w:rFonts w:ascii="Cascadia Code" w:hAnsi="Cascadia Code"/>
                              </w:rPr>
                              <w:t xml:space="preserve">    foreach </w:t>
                            </w:r>
                            <w:r w:rsidRPr="008D0A41" w:rsidR="0035685B">
                              <w:rPr>
                                <w:rFonts w:ascii="Cascadia Code" w:hAnsi="Cascadia Code"/>
                              </w:rPr>
                              <w:t>board</w:t>
                            </w:r>
                            <w:r w:rsidRPr="008D0A41">
                              <w:rPr>
                                <w:rFonts w:ascii="Cascadia Code" w:hAnsi="Cascadia Code"/>
                              </w:rPr>
                              <w:t xml:space="preserve"> in </w:t>
                            </w:r>
                            <w:r w:rsidRPr="008D0A41" w:rsidR="0035685B">
                              <w:rPr>
                                <w:rFonts w:ascii="Cascadia Code" w:hAnsi="Cascadia Code"/>
                              </w:rPr>
                              <w:t>boards</w:t>
                            </w:r>
                            <w:r w:rsidRPr="008D0A41">
                              <w:rPr>
                                <w:rFonts w:ascii="Cascadia Code" w:hAnsi="Cascadia Code"/>
                              </w:rPr>
                              <w:t xml:space="preserve"> do</w:t>
                            </w:r>
                          </w:p>
                          <w:p w:rsidRPr="008D0A41" w:rsidR="00FF1248" w:rsidP="00FF1248" w:rsidRDefault="00FF1248" w14:paraId="4838AB33" w14:textId="5CAAA662">
                            <w:pPr>
                              <w:rPr>
                                <w:rFonts w:ascii="Cascadia Code" w:hAnsi="Cascadia Code"/>
                              </w:rPr>
                            </w:pPr>
                            <w:r w:rsidRPr="008D0A41">
                              <w:rPr>
                                <w:rFonts w:ascii="Cascadia Code" w:hAnsi="Cascadia Code"/>
                              </w:rPr>
                              <w:t xml:space="preserve">        value := max(value, −negamax(</w:t>
                            </w:r>
                            <w:r w:rsidRPr="008D0A41" w:rsidR="0035685B">
                              <w:rPr>
                                <w:rFonts w:ascii="Cascadia Code" w:hAnsi="Cascadia Code"/>
                              </w:rPr>
                              <w:t>board</w:t>
                            </w:r>
                            <w:r w:rsidRPr="008D0A41">
                              <w:rPr>
                                <w:rFonts w:ascii="Cascadia Code" w:hAnsi="Cascadia Code"/>
                              </w:rPr>
                              <w:t>,</w:t>
                            </w:r>
                            <w:r w:rsidR="00F62414">
                              <w:rPr>
                                <w:rFonts w:ascii="Cascadia Code" w:hAnsi="Cascadia Code"/>
                              </w:rPr>
                              <w:t xml:space="preserve"> </w:t>
                            </w:r>
                            <w:r w:rsidRPr="008D0A41" w:rsidR="004E6B37">
                              <w:rPr>
                                <w:rFonts w:ascii="Cascadia Code" w:hAnsi="Cascadia Code"/>
                              </w:rPr>
                              <w:t>oppone</w:t>
                            </w:r>
                            <w:r w:rsidR="008D0A41">
                              <w:rPr>
                                <w:rFonts w:ascii="Cascadia Code" w:hAnsi="Cascadia Code"/>
                              </w:rPr>
                              <w:t>n</w:t>
                            </w:r>
                            <w:r w:rsidRPr="008D0A41" w:rsidR="004E6B37">
                              <w:rPr>
                                <w:rFonts w:ascii="Cascadia Code" w:hAnsi="Cascadia Code"/>
                              </w:rPr>
                              <w:t>t,</w:t>
                            </w:r>
                            <w:r w:rsidRPr="008D0A41">
                              <w:rPr>
                                <w:rFonts w:ascii="Cascadia Code" w:hAnsi="Cascadia Code"/>
                              </w:rPr>
                              <w:t xml:space="preserve"> depth − 1, −β, −α))</w:t>
                            </w:r>
                          </w:p>
                          <w:p w:rsidRPr="008D0A41" w:rsidR="00FF1248" w:rsidP="00FF1248" w:rsidRDefault="00FF1248" w14:paraId="410C96FF" w14:textId="77777777">
                            <w:pPr>
                              <w:rPr>
                                <w:rFonts w:ascii="Cascadia Code" w:hAnsi="Cascadia Code"/>
                              </w:rPr>
                            </w:pPr>
                            <w:r w:rsidRPr="008D0A41">
                              <w:rPr>
                                <w:rFonts w:ascii="Cascadia Code" w:hAnsi="Cascadia Code"/>
                              </w:rPr>
                              <w:t xml:space="preserve">        α := max(α, value)</w:t>
                            </w:r>
                          </w:p>
                          <w:p w:rsidRPr="008D0A41" w:rsidR="00FF1248" w:rsidP="00FF1248" w:rsidRDefault="00FF1248" w14:paraId="1B099BD1" w14:textId="77777777">
                            <w:pPr>
                              <w:rPr>
                                <w:rFonts w:ascii="Cascadia Code" w:hAnsi="Cascadia Code"/>
                              </w:rPr>
                            </w:pPr>
                            <w:r w:rsidRPr="008D0A41">
                              <w:rPr>
                                <w:rFonts w:ascii="Cascadia Code" w:hAnsi="Cascadia Code"/>
                              </w:rPr>
                              <w:t xml:space="preserve">        if α ≥ β then</w:t>
                            </w:r>
                          </w:p>
                          <w:p w:rsidRPr="008D0A41" w:rsidR="00FF1248" w:rsidP="00FF1248" w:rsidRDefault="00FF1248" w14:paraId="5AAB58F9" w14:textId="77777777">
                            <w:pPr>
                              <w:rPr>
                                <w:rFonts w:ascii="Cascadia Code" w:hAnsi="Cascadia Code"/>
                              </w:rPr>
                            </w:pPr>
                            <w:r w:rsidRPr="008D0A41">
                              <w:rPr>
                                <w:rFonts w:ascii="Cascadia Code" w:hAnsi="Cascadia Code"/>
                              </w:rPr>
                              <w:t xml:space="preserve">            break (* cut-off *)</w:t>
                            </w:r>
                          </w:p>
                          <w:p w:rsidRPr="008D0A41" w:rsidR="00FF1248" w:rsidP="00FF1248" w:rsidRDefault="00FF1248" w14:paraId="7FCCDC3D" w14:textId="230138AD">
                            <w:pPr>
                              <w:rPr>
                                <w:rFonts w:ascii="Cascadia Code" w:hAnsi="Cascadia Code"/>
                              </w:rPr>
                            </w:pPr>
                            <w:r w:rsidRPr="008D0A41">
                              <w:rPr>
                                <w:rFonts w:ascii="Cascadia Code" w:hAnsi="Cascadia Code"/>
                              </w:rPr>
                              <w:t xml:space="preserve">    return </w:t>
                            </w:r>
                            <w:r w:rsidRPr="008D0A41" w:rsidR="004E6B37">
                              <w:rPr>
                                <w:rFonts w:ascii="Cascadia Code" w:hAnsi="Cascadia Code"/>
                              </w:rPr>
                              <w:t>choice correspond to boar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2AD02B23">
              <v:shape id="_x0000_s1037" style="position:absolute;left:0;text-align:left;margin-left:487.15pt;margin-top:14.2pt;width:538.35pt;height:321.75pt;z-index:25165824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" w14:anchorId="17221417">
                <v:textbox>
                  <w:txbxContent>
                    <w:p w:rsidRPr="008D0A41" w:rsidR="00FF1248" w:rsidP="00FF1248" w:rsidRDefault="00FF1248" w14:paraId="69029678" w14:textId="7BCB5426">
                      <w:pPr>
                        <w:rPr>
                          <w:rFonts w:ascii="Cascadia Code" w:hAnsi="Cascadia Code"/>
                        </w:rPr>
                      </w:pPr>
                      <w:r w:rsidRPr="008D0A41">
                        <w:rPr>
                          <w:rFonts w:ascii="Cascadia Code" w:hAnsi="Cascadia Code"/>
                        </w:rPr>
                        <w:t>function negamax</w:t>
                      </w:r>
                      <w:r w:rsidR="002957C5">
                        <w:rPr>
                          <w:rFonts w:ascii="Cascadia Code" w:hAnsi="Cascadia Code"/>
                        </w:rPr>
                        <w:t>withAB</w:t>
                      </w:r>
                      <w:r w:rsidRPr="008D0A41">
                        <w:rPr>
                          <w:rFonts w:ascii="Cascadia Code" w:hAnsi="Cascadia Code"/>
                        </w:rPr>
                        <w:t>(</w:t>
                      </w:r>
                      <w:r w:rsidRPr="008D0A41" w:rsidR="008D754D">
                        <w:rPr>
                          <w:rFonts w:ascii="Cascadia Code" w:hAnsi="Cascadia Code"/>
                        </w:rPr>
                        <w:t>state</w:t>
                      </w:r>
                      <w:r w:rsidRPr="008D0A41" w:rsidR="007A2FBC">
                        <w:rPr>
                          <w:rFonts w:ascii="Cascadia Code" w:hAnsi="Cascadia Code"/>
                        </w:rPr>
                        <w:t>, player</w:t>
                      </w:r>
                      <w:r w:rsidRPr="008D0A41">
                        <w:rPr>
                          <w:rFonts w:ascii="Cascadia Code" w:hAnsi="Cascadia Code"/>
                        </w:rPr>
                        <w:t>, depth, α, β) is</w:t>
                      </w:r>
                    </w:p>
                    <w:p w:rsidRPr="008D0A41" w:rsidR="00FF1248" w:rsidP="00FF1248" w:rsidRDefault="00FF1248" w14:paraId="32240F45" w14:textId="45185E6B">
                      <w:pPr>
                        <w:rPr>
                          <w:rFonts w:ascii="Cascadia Code" w:hAnsi="Cascadia Code"/>
                        </w:rPr>
                      </w:pPr>
                      <w:r w:rsidRPr="008D0A41">
                        <w:rPr>
                          <w:rFonts w:ascii="Cascadia Code" w:hAnsi="Cascadia Code"/>
                        </w:rPr>
                        <w:t xml:space="preserve">    if depth = 0 or </w:t>
                      </w:r>
                      <w:r w:rsidRPr="008D0A41" w:rsidR="007A2FBC">
                        <w:rPr>
                          <w:rFonts w:ascii="Cascadia Code" w:hAnsi="Cascadia Code"/>
                        </w:rPr>
                        <w:t>no possible moves for player</w:t>
                      </w:r>
                      <w:r w:rsidRPr="008D0A41">
                        <w:rPr>
                          <w:rFonts w:ascii="Cascadia Code" w:hAnsi="Cascadia Code"/>
                        </w:rPr>
                        <w:t xml:space="preserve"> then</w:t>
                      </w:r>
                    </w:p>
                    <w:p w:rsidRPr="008D0A41" w:rsidR="00FF1248" w:rsidP="004E6B37" w:rsidRDefault="00FF1248" w14:paraId="354AD7F7" w14:textId="66914A57">
                      <w:pPr>
                        <w:rPr>
                          <w:rFonts w:ascii="Cascadia Code" w:hAnsi="Cascadia Code"/>
                        </w:rPr>
                      </w:pPr>
                      <w:r w:rsidRPr="008D0A41">
                        <w:rPr>
                          <w:rFonts w:ascii="Cascadia Code" w:hAnsi="Cascadia Code"/>
                        </w:rPr>
                        <w:t xml:space="preserve">        return the heuristic value of </w:t>
                      </w:r>
                      <w:r w:rsidRPr="008D0A41" w:rsidR="008D754D">
                        <w:rPr>
                          <w:rFonts w:ascii="Cascadia Code" w:hAnsi="Cascadia Code"/>
                        </w:rPr>
                        <w:t>state</w:t>
                      </w:r>
                    </w:p>
                    <w:p w:rsidRPr="008D0A41" w:rsidR="00FF1248" w:rsidP="00FF1248" w:rsidRDefault="00FF1248" w14:paraId="3B043AA7" w14:textId="13529E99">
                      <w:pPr>
                        <w:rPr>
                          <w:rFonts w:ascii="Cascadia Code" w:hAnsi="Cascadia Code"/>
                        </w:rPr>
                      </w:pPr>
                      <w:r w:rsidRPr="008D0A41">
                        <w:rPr>
                          <w:rFonts w:ascii="Cascadia Code" w:hAnsi="Cascadia Code"/>
                        </w:rPr>
                        <w:t xml:space="preserve">    </w:t>
                      </w:r>
                      <w:r w:rsidRPr="008D0A41" w:rsidR="0035685B">
                        <w:rPr>
                          <w:rFonts w:ascii="Cascadia Code" w:hAnsi="Cascadia Code"/>
                        </w:rPr>
                        <w:t>choices</w:t>
                      </w:r>
                      <w:r w:rsidRPr="008D0A41">
                        <w:rPr>
                          <w:rFonts w:ascii="Cascadia Code" w:hAnsi="Cascadia Code"/>
                        </w:rPr>
                        <w:t xml:space="preserve"> := </w:t>
                      </w:r>
                      <w:r w:rsidRPr="008D0A41" w:rsidR="0035685B">
                        <w:rPr>
                          <w:rFonts w:ascii="Cascadia Code" w:hAnsi="Cascadia Code"/>
                        </w:rPr>
                        <w:t>possibleMoves</w:t>
                      </w:r>
                      <w:r w:rsidRPr="008D0A41">
                        <w:rPr>
                          <w:rFonts w:ascii="Cascadia Code" w:hAnsi="Cascadia Code"/>
                        </w:rPr>
                        <w:t>(</w:t>
                      </w:r>
                      <w:r w:rsidRPr="008D0A41" w:rsidR="0035685B">
                        <w:rPr>
                          <w:rFonts w:ascii="Cascadia Code" w:hAnsi="Cascadia Code"/>
                        </w:rPr>
                        <w:t>state, player</w:t>
                      </w:r>
                      <w:r w:rsidRPr="008D0A41">
                        <w:rPr>
                          <w:rFonts w:ascii="Cascadia Code" w:hAnsi="Cascadia Code"/>
                        </w:rPr>
                        <w:t>)</w:t>
                      </w:r>
                    </w:p>
                    <w:p w:rsidRPr="008D0A41" w:rsidR="00FF1248" w:rsidP="00FF1248" w:rsidRDefault="00FF1248" w14:paraId="643812DB" w14:textId="43D36066">
                      <w:pPr>
                        <w:rPr>
                          <w:rFonts w:ascii="Cascadia Code" w:hAnsi="Cascadia Code"/>
                        </w:rPr>
                      </w:pPr>
                      <w:r w:rsidRPr="008D0A41">
                        <w:rPr>
                          <w:rFonts w:ascii="Cascadia Code" w:hAnsi="Cascadia Code"/>
                        </w:rPr>
                        <w:t xml:space="preserve">    </w:t>
                      </w:r>
                      <w:r w:rsidRPr="008D0A41" w:rsidR="0035685B">
                        <w:rPr>
                          <w:rFonts w:ascii="Cascadia Code" w:hAnsi="Cascadia Code"/>
                        </w:rPr>
                        <w:t>boards</w:t>
                      </w:r>
                      <w:r w:rsidRPr="008D0A41">
                        <w:rPr>
                          <w:rFonts w:ascii="Cascadia Code" w:hAnsi="Cascadia Code"/>
                        </w:rPr>
                        <w:t xml:space="preserve"> := </w:t>
                      </w:r>
                      <w:r w:rsidR="00F90327">
                        <w:rPr>
                          <w:rFonts w:ascii="Cascadia Code" w:hAnsi="Cascadia Code"/>
                        </w:rPr>
                        <w:t>processMove</w:t>
                      </w:r>
                      <w:r w:rsidRPr="008D0A41">
                        <w:rPr>
                          <w:rFonts w:ascii="Cascadia Code" w:hAnsi="Cascadia Code"/>
                        </w:rPr>
                        <w:t>(</w:t>
                      </w:r>
                      <w:r w:rsidR="00F90327">
                        <w:rPr>
                          <w:rFonts w:ascii="Cascadia Code" w:hAnsi="Cascadia Code"/>
                        </w:rPr>
                        <w:t>state, choices, player</w:t>
                      </w:r>
                      <w:r w:rsidRPr="008D0A41">
                        <w:rPr>
                          <w:rFonts w:ascii="Cascadia Code" w:hAnsi="Cascadia Code"/>
                        </w:rPr>
                        <w:t>)</w:t>
                      </w:r>
                    </w:p>
                    <w:p w:rsidRPr="008D0A41" w:rsidR="00FF1248" w:rsidP="00FF1248" w:rsidRDefault="00FF1248" w14:paraId="18FB3639" w14:textId="77777777">
                      <w:pPr>
                        <w:rPr>
                          <w:rFonts w:ascii="Cascadia Code" w:hAnsi="Cascadia Code"/>
                        </w:rPr>
                      </w:pPr>
                      <w:r w:rsidRPr="008D0A41">
                        <w:rPr>
                          <w:rFonts w:ascii="Cascadia Code" w:hAnsi="Cascadia Code"/>
                        </w:rPr>
                        <w:t xml:space="preserve">    value := −∞</w:t>
                      </w:r>
                    </w:p>
                    <w:p w:rsidRPr="008D0A41" w:rsidR="00FF1248" w:rsidP="00FF1248" w:rsidRDefault="00FF1248" w14:paraId="0F22B6AB" w14:textId="16EF794E">
                      <w:pPr>
                        <w:rPr>
                          <w:rFonts w:ascii="Cascadia Code" w:hAnsi="Cascadia Code"/>
                        </w:rPr>
                      </w:pPr>
                      <w:r w:rsidRPr="008D0A41">
                        <w:rPr>
                          <w:rFonts w:ascii="Cascadia Code" w:hAnsi="Cascadia Code"/>
                        </w:rPr>
                        <w:t xml:space="preserve">    foreach </w:t>
                      </w:r>
                      <w:r w:rsidRPr="008D0A41" w:rsidR="0035685B">
                        <w:rPr>
                          <w:rFonts w:ascii="Cascadia Code" w:hAnsi="Cascadia Code"/>
                        </w:rPr>
                        <w:t>board</w:t>
                      </w:r>
                      <w:r w:rsidRPr="008D0A41">
                        <w:rPr>
                          <w:rFonts w:ascii="Cascadia Code" w:hAnsi="Cascadia Code"/>
                        </w:rPr>
                        <w:t xml:space="preserve"> in </w:t>
                      </w:r>
                      <w:r w:rsidRPr="008D0A41" w:rsidR="0035685B">
                        <w:rPr>
                          <w:rFonts w:ascii="Cascadia Code" w:hAnsi="Cascadia Code"/>
                        </w:rPr>
                        <w:t>boards</w:t>
                      </w:r>
                      <w:r w:rsidRPr="008D0A41">
                        <w:rPr>
                          <w:rFonts w:ascii="Cascadia Code" w:hAnsi="Cascadia Code"/>
                        </w:rPr>
                        <w:t xml:space="preserve"> do</w:t>
                      </w:r>
                    </w:p>
                    <w:p w:rsidRPr="008D0A41" w:rsidR="00FF1248" w:rsidP="00FF1248" w:rsidRDefault="00FF1248" w14:paraId="59FC66AE" w14:textId="5CAAA662">
                      <w:pPr>
                        <w:rPr>
                          <w:rFonts w:ascii="Cascadia Code" w:hAnsi="Cascadia Code"/>
                        </w:rPr>
                      </w:pPr>
                      <w:r w:rsidRPr="008D0A41">
                        <w:rPr>
                          <w:rFonts w:ascii="Cascadia Code" w:hAnsi="Cascadia Code"/>
                        </w:rPr>
                        <w:t xml:space="preserve">        value := max(value, −negamax(</w:t>
                      </w:r>
                      <w:r w:rsidRPr="008D0A41" w:rsidR="0035685B">
                        <w:rPr>
                          <w:rFonts w:ascii="Cascadia Code" w:hAnsi="Cascadia Code"/>
                        </w:rPr>
                        <w:t>board</w:t>
                      </w:r>
                      <w:r w:rsidRPr="008D0A41">
                        <w:rPr>
                          <w:rFonts w:ascii="Cascadia Code" w:hAnsi="Cascadia Code"/>
                        </w:rPr>
                        <w:t>,</w:t>
                      </w:r>
                      <w:r w:rsidR="00F62414">
                        <w:rPr>
                          <w:rFonts w:ascii="Cascadia Code" w:hAnsi="Cascadia Code"/>
                        </w:rPr>
                        <w:t xml:space="preserve"> </w:t>
                      </w:r>
                      <w:r w:rsidRPr="008D0A41" w:rsidR="004E6B37">
                        <w:rPr>
                          <w:rFonts w:ascii="Cascadia Code" w:hAnsi="Cascadia Code"/>
                        </w:rPr>
                        <w:t>oppone</w:t>
                      </w:r>
                      <w:r w:rsidR="008D0A41">
                        <w:rPr>
                          <w:rFonts w:ascii="Cascadia Code" w:hAnsi="Cascadia Code"/>
                        </w:rPr>
                        <w:t>n</w:t>
                      </w:r>
                      <w:r w:rsidRPr="008D0A41" w:rsidR="004E6B37">
                        <w:rPr>
                          <w:rFonts w:ascii="Cascadia Code" w:hAnsi="Cascadia Code"/>
                        </w:rPr>
                        <w:t>t,</w:t>
                      </w:r>
                      <w:r w:rsidRPr="008D0A41">
                        <w:rPr>
                          <w:rFonts w:ascii="Cascadia Code" w:hAnsi="Cascadia Code"/>
                        </w:rPr>
                        <w:t xml:space="preserve"> depth − 1, −β, −α))</w:t>
                      </w:r>
                    </w:p>
                    <w:p w:rsidRPr="008D0A41" w:rsidR="00FF1248" w:rsidP="00FF1248" w:rsidRDefault="00FF1248" w14:paraId="4B321950" w14:textId="77777777">
                      <w:pPr>
                        <w:rPr>
                          <w:rFonts w:ascii="Cascadia Code" w:hAnsi="Cascadia Code"/>
                        </w:rPr>
                      </w:pPr>
                      <w:r w:rsidRPr="008D0A41">
                        <w:rPr>
                          <w:rFonts w:ascii="Cascadia Code" w:hAnsi="Cascadia Code"/>
                        </w:rPr>
                        <w:t xml:space="preserve">        α := max(α, value)</w:t>
                      </w:r>
                    </w:p>
                    <w:p w:rsidRPr="008D0A41" w:rsidR="00FF1248" w:rsidP="00FF1248" w:rsidRDefault="00FF1248" w14:paraId="293C5250" w14:textId="77777777">
                      <w:pPr>
                        <w:rPr>
                          <w:rFonts w:ascii="Cascadia Code" w:hAnsi="Cascadia Code"/>
                        </w:rPr>
                      </w:pPr>
                      <w:r w:rsidRPr="008D0A41">
                        <w:rPr>
                          <w:rFonts w:ascii="Cascadia Code" w:hAnsi="Cascadia Code"/>
                        </w:rPr>
                        <w:t xml:space="preserve">        if α ≥ β then</w:t>
                      </w:r>
                    </w:p>
                    <w:p w:rsidRPr="008D0A41" w:rsidR="00FF1248" w:rsidP="00FF1248" w:rsidRDefault="00FF1248" w14:paraId="5A8F19AC" w14:textId="77777777">
                      <w:pPr>
                        <w:rPr>
                          <w:rFonts w:ascii="Cascadia Code" w:hAnsi="Cascadia Code"/>
                        </w:rPr>
                      </w:pPr>
                      <w:r w:rsidRPr="008D0A41">
                        <w:rPr>
                          <w:rFonts w:ascii="Cascadia Code" w:hAnsi="Cascadia Code"/>
                        </w:rPr>
                        <w:t xml:space="preserve">            break (* cut-off *)</w:t>
                      </w:r>
                    </w:p>
                    <w:p w:rsidRPr="008D0A41" w:rsidR="00FF1248" w:rsidP="00FF1248" w:rsidRDefault="00FF1248" w14:paraId="1A97048D" w14:textId="230138AD">
                      <w:pPr>
                        <w:rPr>
                          <w:rFonts w:ascii="Cascadia Code" w:hAnsi="Cascadia Code"/>
                        </w:rPr>
                      </w:pPr>
                      <w:r w:rsidRPr="008D0A41">
                        <w:rPr>
                          <w:rFonts w:ascii="Cascadia Code" w:hAnsi="Cascadia Code"/>
                        </w:rPr>
                        <w:t xml:space="preserve">    return </w:t>
                      </w:r>
                      <w:r w:rsidRPr="008D0A41" w:rsidR="004E6B37">
                        <w:rPr>
                          <w:rFonts w:ascii="Cascadia Code" w:hAnsi="Cascadia Code"/>
                        </w:rPr>
                        <w:t>choice correspond to board</w:t>
                      </w:r>
                    </w:p>
                  </w:txbxContent>
                </v:textbox>
                <w10:wrap type="square" anchorx="margin"/>
              </v:shape>
            </w:pict>
          </mc:Fallback>
        </mc:AlternateContent>
      </w:r>
      <w:r w:rsidR="00842B47">
        <w:rPr>
          <w:noProof/>
        </w:rPr>
        <mc:AlternateContent>
          <mc:Choice Requires="wps">
            <w:drawing>
              <wp:anchor distT="0" distB="0" distL="114300" distR="114300" simplePos="0" relativeHeight="251658247" behindDoc="0" locked="0" layoutInCell="1" allowOverlap="1" wp14:anchorId="687E9EFE" wp14:editId="50E65AD9">
                <wp:simplePos x="0" y="0"/>
                <wp:positionH relativeFrom="margin">
                  <wp:align>left</wp:align>
                </wp:positionH>
                <wp:positionV relativeFrom="paragraph">
                  <wp:posOffset>4286250</wp:posOffset>
                </wp:positionV>
                <wp:extent cx="6829425" cy="635"/>
                <wp:effectExtent l="0" t="0" r="9525" b="8255"/>
                <wp:wrapSquare wrapText="bothSides"/>
                <wp:docPr id="12" name="Text Box 12"/>
                <wp:cNvGraphicFramePr/>
                <a:graphic xmlns:a="http://schemas.openxmlformats.org/drawingml/2006/main">
                  <a:graphicData uri="http://schemas.microsoft.com/office/word/2010/wordprocessingShape">
                    <wps:wsp>
                      <wps:cNvSpPr txBox="1"/>
                      <wps:spPr>
                        <a:xfrm>
                          <a:off x="0" y="0"/>
                          <a:ext cx="6829425" cy="635"/>
                        </a:xfrm>
                        <a:prstGeom prst="rect">
                          <a:avLst/>
                        </a:prstGeom>
                        <a:solidFill>
                          <a:prstClr val="white"/>
                        </a:solidFill>
                        <a:ln>
                          <a:noFill/>
                        </a:ln>
                      </wps:spPr>
                      <wps:txbx>
                        <w:txbxContent>
                          <w:p w:rsidRPr="00C83CF3" w:rsidR="00842B47" w:rsidP="00AA630E" w:rsidRDefault="00842B47" w14:paraId="1945B560" w14:textId="5F169381">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17</w:t>
                            </w:r>
                            <w:r w:rsidR="008C67BE">
                              <w:rPr>
                                <w:noProof/>
                              </w:rPr>
                              <w:fldChar w:fldCharType="end"/>
                            </w:r>
                            <w:r>
                              <w:t>: Pseudocode for Negamax with Alpha - Beta prun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2487C653">
              <v:shape id="Text Box 12" style="position:absolute;left:0;text-align:left;margin-left:0;margin-top:337.5pt;width:537.75pt;height:.05pt;z-index:251658247;visibility:visible;mso-wrap-style:square;mso-wrap-distance-left:9pt;mso-wrap-distance-top:0;mso-wrap-distance-right:9pt;mso-wrap-distance-bottom:0;mso-position-horizontal:left;mso-position-horizontal-relative:margin;mso-position-vertical:absolute;mso-position-vertical-relative:text;v-text-anchor:top" o:spid="_x0000_s1038"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" w14:anchorId="687E9EFE">
                <v:textbox style="mso-fit-shape-to-text:t" inset="0,0,0,0">
                  <w:txbxContent>
                    <w:p w:rsidRPr="00C83CF3" w:rsidR="00842B47" w:rsidP="00AA630E" w:rsidRDefault="00842B47" w14:paraId="1CA6DFA6" w14:textId="5F169381">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17</w:t>
                      </w:r>
                      <w:r w:rsidR="008C67BE">
                        <w:rPr>
                          <w:noProof/>
                        </w:rPr>
                        <w:fldChar w:fldCharType="end"/>
                      </w:r>
                      <w:r>
                        <w:t>: Pseudocode for Negamax with Alpha - Beta pruning</w:t>
                      </w:r>
                    </w:p>
                  </w:txbxContent>
                </v:textbox>
                <w10:wrap type="square" anchorx="margin"/>
              </v:shape>
            </w:pict>
          </mc:Fallback>
        </mc:AlternateContent>
      </w:r>
      <w:r w:rsidR="00AA630E">
        <w:t>For more</w:t>
      </w:r>
      <w:r w:rsidR="006F39E0">
        <w:t xml:space="preserve"> detailed implementation, please refer to the attached source code.</w:t>
      </w:r>
    </w:p>
    <w:p w:rsidRPr="003667E9" w:rsidR="003667E9" w:rsidP="003667E9" w:rsidRDefault="00D94959" w14:paraId="212BA8F6" w14:textId="7D69048F">
      <w:pPr>
        <w:pStyle w:val="Heading1"/>
        <w:numPr>
          <w:ilvl w:val="0"/>
          <w:numId w:val="27"/>
        </w:numPr>
      </w:pPr>
      <w:bookmarkStart w:name="_Toc108536402" w:id="15"/>
      <w:r>
        <w:t>Analysis</w:t>
      </w:r>
      <w:bookmarkEnd w:id="15"/>
    </w:p>
    <w:p w:rsidR="00DE1FEC" w:rsidP="00963AE5" w:rsidRDefault="00305635" w14:paraId="21C3329C" w14:textId="656D35E1">
      <w:r>
        <w:t xml:space="preserve">To analyze the performance of </w:t>
      </w:r>
      <w:r w:rsidR="009442EC">
        <w:t xml:space="preserve">algorithms, we have set up </w:t>
      </w:r>
      <w:r w:rsidR="009D33A3">
        <w:t>the matches as follows:</w:t>
      </w:r>
    </w:p>
    <w:p w:rsidR="009D33A3" w:rsidP="009D33A3" w:rsidRDefault="009D33A3" w14:paraId="36D736DF" w14:textId="0B3EDB9A">
      <w:pPr>
        <w:pStyle w:val="ListParagraph"/>
        <w:numPr>
          <w:ilvl w:val="0"/>
          <w:numId w:val="25"/>
        </w:numPr>
      </w:pPr>
      <w:r>
        <w:t>AI v</w:t>
      </w:r>
      <w:r w:rsidR="00D96CFE">
        <w:t>er</w:t>
      </w:r>
      <w:r>
        <w:t>s</w:t>
      </w:r>
      <w:r w:rsidR="00D96CFE">
        <w:t>us</w:t>
      </w:r>
      <w:r>
        <w:t xml:space="preserve"> AI: </w:t>
      </w:r>
      <w:r w:rsidR="00C075A4">
        <w:t xml:space="preserve">We let </w:t>
      </w:r>
      <w:r w:rsidR="00912F1B">
        <w:t>the algorithms play against each other</w:t>
      </w:r>
      <w:r w:rsidR="00C553E9">
        <w:t>.</w:t>
      </w:r>
      <w:r w:rsidR="00912F1B">
        <w:t xml:space="preserve"> </w:t>
      </w:r>
      <w:r w:rsidR="0080560B">
        <w:t>The fixture</w:t>
      </w:r>
      <w:r w:rsidR="0000088A">
        <w:t>s are shown in this table</w:t>
      </w:r>
      <w:r w:rsidR="00F30EFA">
        <w:t>:</w:t>
      </w:r>
    </w:p>
    <w:tbl>
      <w:tblPr>
        <w:tblStyle w:val="TableGrid"/>
        <w:tblW w:w="0" w:type="auto"/>
        <w:tblLook w:val="04A0" w:firstRow="1" w:lastRow="0" w:firstColumn="1" w:lastColumn="0" w:noHBand="0" w:noVBand="1"/>
      </w:tblPr>
      <w:tblGrid>
        <w:gridCol w:w="3596"/>
        <w:gridCol w:w="3597"/>
        <w:gridCol w:w="3597"/>
      </w:tblGrid>
      <w:tr w:rsidR="00A84098" w:rsidTr="00E35DC6" w14:paraId="034C47E2" w14:textId="77777777">
        <w:tc>
          <w:tcPr>
            <w:tcW w:w="3596" w:type="dxa"/>
          </w:tcPr>
          <w:p w:rsidRPr="00E35DC6" w:rsidR="00A84098" w:rsidP="00DF15F3" w:rsidRDefault="00A84098" w14:paraId="275A2816" w14:textId="5183389B">
            <w:pPr>
              <w:ind w:firstLine="0"/>
              <w:jc w:val="center"/>
              <w:rPr>
                <w:b/>
                <w:bCs/>
              </w:rPr>
            </w:pPr>
            <w:r w:rsidRPr="00E35DC6">
              <w:rPr>
                <w:b/>
                <w:bCs/>
              </w:rPr>
              <w:t>Black</w:t>
            </w:r>
          </w:p>
        </w:tc>
        <w:tc>
          <w:tcPr>
            <w:tcW w:w="3597" w:type="dxa"/>
          </w:tcPr>
          <w:p w:rsidRPr="00E35DC6" w:rsidR="00A84098" w:rsidP="00DF15F3" w:rsidRDefault="00A84098" w14:paraId="48C09135" w14:textId="65A4877A">
            <w:pPr>
              <w:ind w:firstLine="0"/>
              <w:jc w:val="center"/>
              <w:rPr>
                <w:b/>
                <w:bCs/>
              </w:rPr>
            </w:pPr>
            <w:r w:rsidRPr="00E35DC6">
              <w:rPr>
                <w:b/>
                <w:bCs/>
              </w:rPr>
              <w:t>White</w:t>
            </w:r>
          </w:p>
        </w:tc>
        <w:tc>
          <w:tcPr>
            <w:tcW w:w="3597" w:type="dxa"/>
            <w:vMerge w:val="restart"/>
            <w:vAlign w:val="center"/>
          </w:tcPr>
          <w:p w:rsidR="00A84098" w:rsidP="00E35DC6" w:rsidRDefault="00D96CFE" w14:paraId="1E8F8775" w14:textId="7683FFDD">
            <w:pPr>
              <w:ind w:firstLine="0"/>
              <w:jc w:val="center"/>
            </w:pPr>
            <w:r>
              <w:t>4</w:t>
            </w:r>
            <w:r w:rsidR="00F30EFA">
              <w:t>0</w:t>
            </w:r>
            <w:r w:rsidR="00A84098">
              <w:t xml:space="preserve"> </w:t>
            </w:r>
            <w:r w:rsidR="00E35DC6">
              <w:t>games for each match</w:t>
            </w:r>
          </w:p>
        </w:tc>
      </w:tr>
      <w:tr w:rsidR="00A84098" w:rsidTr="00174832" w14:paraId="66273221" w14:textId="77777777">
        <w:tc>
          <w:tcPr>
            <w:tcW w:w="3596" w:type="dxa"/>
          </w:tcPr>
          <w:p w:rsidR="00A84098" w:rsidP="00DF15F3" w:rsidRDefault="00A84098" w14:paraId="0BF01EB1" w14:textId="31D31862">
            <w:pPr>
              <w:ind w:firstLine="0"/>
              <w:jc w:val="center"/>
            </w:pPr>
            <w:r>
              <w:t>Random</w:t>
            </w:r>
          </w:p>
        </w:tc>
        <w:tc>
          <w:tcPr>
            <w:tcW w:w="3597" w:type="dxa"/>
          </w:tcPr>
          <w:p w:rsidR="00A84098" w:rsidP="00DF15F3" w:rsidRDefault="00A84098" w14:paraId="15D616DD" w14:textId="35826EFA">
            <w:pPr>
              <w:ind w:firstLine="0"/>
              <w:jc w:val="center"/>
            </w:pPr>
            <w:r>
              <w:t>Minimax</w:t>
            </w:r>
          </w:p>
        </w:tc>
        <w:tc>
          <w:tcPr>
            <w:tcW w:w="3597" w:type="dxa"/>
            <w:vMerge/>
          </w:tcPr>
          <w:p w:rsidR="00A84098" w:rsidP="00963AE5" w:rsidRDefault="00A84098" w14:paraId="5137D65B" w14:textId="77777777">
            <w:pPr>
              <w:ind w:firstLine="0"/>
            </w:pPr>
          </w:p>
        </w:tc>
      </w:tr>
      <w:tr w:rsidR="00A84098" w:rsidTr="00174832" w14:paraId="77E9D8B9" w14:textId="77777777">
        <w:tc>
          <w:tcPr>
            <w:tcW w:w="3596" w:type="dxa"/>
          </w:tcPr>
          <w:p w:rsidR="00A84098" w:rsidP="00DF15F3" w:rsidRDefault="00A84098" w14:paraId="1685CFE2" w14:textId="70664189">
            <w:pPr>
              <w:ind w:firstLine="0"/>
              <w:jc w:val="center"/>
            </w:pPr>
            <w:r>
              <w:t>Greedy</w:t>
            </w:r>
          </w:p>
        </w:tc>
        <w:tc>
          <w:tcPr>
            <w:tcW w:w="3597" w:type="dxa"/>
          </w:tcPr>
          <w:p w:rsidR="00A84098" w:rsidP="00DF15F3" w:rsidRDefault="00A84098" w14:paraId="2684D6A3" w14:textId="4C70AD6B">
            <w:pPr>
              <w:ind w:firstLine="0"/>
              <w:jc w:val="center"/>
            </w:pPr>
            <w:r>
              <w:t>Minimax</w:t>
            </w:r>
          </w:p>
        </w:tc>
        <w:tc>
          <w:tcPr>
            <w:tcW w:w="3597" w:type="dxa"/>
            <w:vMerge/>
          </w:tcPr>
          <w:p w:rsidR="00A84098" w:rsidP="00963AE5" w:rsidRDefault="00A84098" w14:paraId="512AF445" w14:textId="77777777">
            <w:pPr>
              <w:ind w:firstLine="0"/>
            </w:pPr>
          </w:p>
        </w:tc>
      </w:tr>
      <w:tr w:rsidR="00A84098" w:rsidTr="00174832" w14:paraId="2C35C9D1" w14:textId="77777777">
        <w:tc>
          <w:tcPr>
            <w:tcW w:w="3596" w:type="dxa"/>
          </w:tcPr>
          <w:p w:rsidR="00A84098" w:rsidP="00DF15F3" w:rsidRDefault="00A84098" w14:paraId="612C335B" w14:textId="1802EA31">
            <w:pPr>
              <w:ind w:firstLine="0"/>
              <w:jc w:val="center"/>
            </w:pPr>
            <w:r>
              <w:t>Minimax</w:t>
            </w:r>
          </w:p>
        </w:tc>
        <w:tc>
          <w:tcPr>
            <w:tcW w:w="3597" w:type="dxa"/>
          </w:tcPr>
          <w:p w:rsidR="00A84098" w:rsidP="00DF15F3" w:rsidRDefault="00A84098" w14:paraId="77BB1787" w14:textId="71EA4A97">
            <w:pPr>
              <w:ind w:firstLine="0"/>
              <w:jc w:val="center"/>
            </w:pPr>
            <w:r>
              <w:t>Random</w:t>
            </w:r>
          </w:p>
        </w:tc>
        <w:tc>
          <w:tcPr>
            <w:tcW w:w="3597" w:type="dxa"/>
            <w:vMerge/>
          </w:tcPr>
          <w:p w:rsidR="00A84098" w:rsidP="00963AE5" w:rsidRDefault="00A84098" w14:paraId="5F827E57" w14:textId="77777777">
            <w:pPr>
              <w:ind w:firstLine="0"/>
            </w:pPr>
          </w:p>
        </w:tc>
      </w:tr>
      <w:tr w:rsidR="00A84098" w:rsidTr="00174832" w14:paraId="15FBF22D" w14:textId="77777777">
        <w:tc>
          <w:tcPr>
            <w:tcW w:w="3596" w:type="dxa"/>
          </w:tcPr>
          <w:p w:rsidR="00A84098" w:rsidP="00DF15F3" w:rsidRDefault="00A84098" w14:paraId="268C1438" w14:textId="7929C392">
            <w:pPr>
              <w:ind w:firstLine="0"/>
              <w:jc w:val="center"/>
            </w:pPr>
            <w:r>
              <w:t>Minimax</w:t>
            </w:r>
          </w:p>
        </w:tc>
        <w:tc>
          <w:tcPr>
            <w:tcW w:w="3597" w:type="dxa"/>
          </w:tcPr>
          <w:p w:rsidR="00A84098" w:rsidP="00DF15F3" w:rsidRDefault="00A84098" w14:paraId="66F07225" w14:textId="062699D6">
            <w:pPr>
              <w:ind w:firstLine="0"/>
              <w:jc w:val="center"/>
            </w:pPr>
            <w:r>
              <w:t>Greedy</w:t>
            </w:r>
          </w:p>
        </w:tc>
        <w:tc>
          <w:tcPr>
            <w:tcW w:w="3597" w:type="dxa"/>
            <w:vMerge/>
          </w:tcPr>
          <w:p w:rsidR="00A84098" w:rsidP="00662553" w:rsidRDefault="00A84098" w14:paraId="3157F26C" w14:textId="77777777">
            <w:pPr>
              <w:keepNext/>
              <w:ind w:firstLine="0"/>
            </w:pPr>
          </w:p>
        </w:tc>
      </w:tr>
    </w:tbl>
    <w:p w:rsidR="00A35983" w:rsidP="00662553" w:rsidRDefault="00662553" w14:paraId="65B52436" w14:textId="18BEA2B4">
      <w:pPr>
        <w:pStyle w:val="Caption"/>
        <w:jc w:val="center"/>
      </w:pPr>
      <w:r>
        <w:t xml:space="preserve">Table </w:t>
      </w:r>
      <w:r w:rsidR="008C67BE">
        <w:fldChar w:fldCharType="begin"/>
      </w:r>
      <w:r w:rsidR="008C67BE">
        <w:instrText xml:space="preserve"> SEQ Table \* ARABIC </w:instrText>
      </w:r>
      <w:r w:rsidR="008C67BE">
        <w:fldChar w:fldCharType="separate"/>
      </w:r>
      <w:r w:rsidR="000B1EA2">
        <w:rPr>
          <w:noProof/>
        </w:rPr>
        <w:t>1</w:t>
      </w:r>
      <w:r w:rsidR="008C67BE">
        <w:rPr>
          <w:noProof/>
        </w:rPr>
        <w:fldChar w:fldCharType="end"/>
      </w:r>
      <w:r>
        <w:t>: AI fixtures</w:t>
      </w:r>
    </w:p>
    <w:p w:rsidR="00DB6739" w:rsidP="00963AE5" w:rsidRDefault="00DB6739" w14:paraId="2C018410" w14:textId="201379D6">
      <w:r>
        <w:t xml:space="preserve">Since our Alpha – Beta pruning </w:t>
      </w:r>
      <w:r w:rsidR="009475D4">
        <w:t xml:space="preserve">implementation uses the same heuristic evaluation function as we have described in </w:t>
      </w:r>
      <w:r w:rsidR="007B6279">
        <w:t>section of Minimax, in every turn of Minimax we also calculate the time and</w:t>
      </w:r>
      <w:r w:rsidR="001C3431">
        <w:t xml:space="preserve"> number of visited game nodes that both algorithms </w:t>
      </w:r>
      <w:r w:rsidR="00C5331C">
        <w:t>have used.</w:t>
      </w:r>
    </w:p>
    <w:p w:rsidR="007D23C7" w:rsidP="00963AE5" w:rsidRDefault="008F3566" w14:paraId="32A93166" w14:textId="530CC57F">
      <w:r>
        <w:lastRenderedPageBreak/>
        <w:t xml:space="preserve">There are some reasons to </w:t>
      </w:r>
      <w:r w:rsidR="00E120DA">
        <w:t xml:space="preserve">set up those fixtures: First, </w:t>
      </w:r>
      <w:r w:rsidR="00BC2665">
        <w:t xml:space="preserve">the </w:t>
      </w:r>
      <w:r w:rsidR="00DD0D2C">
        <w:t xml:space="preserve">player takes the first move can have a </w:t>
      </w:r>
      <w:r w:rsidR="00772138">
        <w:t>slight advantage than the opponen</w:t>
      </w:r>
      <w:r w:rsidR="009D50B3">
        <w:t xml:space="preserve">t. Second, we want to eliminate the repetitive decisions that can occur </w:t>
      </w:r>
      <w:r w:rsidR="006F5343">
        <w:t xml:space="preserve">with our algorithms. Third, </w:t>
      </w:r>
      <w:r w:rsidR="00ED6BC2">
        <w:t>the observation will be more certain</w:t>
      </w:r>
      <w:r w:rsidR="00A26CE1">
        <w:t xml:space="preserve"> and reliable</w:t>
      </w:r>
      <w:r w:rsidR="00ED6BC2">
        <w:t>.</w:t>
      </w:r>
    </w:p>
    <w:p w:rsidR="00E93B14" w:rsidP="00E93B14" w:rsidRDefault="00FF5546" w14:paraId="57AFE79D" w14:textId="358621E7">
      <w:r>
        <w:t>For th</w:t>
      </w:r>
      <w:r w:rsidR="005A3AD1">
        <w:t xml:space="preserve">ese matches, </w:t>
      </w:r>
      <w:r w:rsidR="00F600E2">
        <w:t xml:space="preserve">in all games, </w:t>
      </w:r>
      <w:r w:rsidR="005A3AD1">
        <w:t>we record t</w:t>
      </w:r>
      <w:r w:rsidR="00281A8D">
        <w:t xml:space="preserve">he score after </w:t>
      </w:r>
      <w:r w:rsidR="00E93B14">
        <w:t xml:space="preserve">each </w:t>
      </w:r>
      <w:r w:rsidR="00281A8D">
        <w:t xml:space="preserve">move, time taken for </w:t>
      </w:r>
      <w:r w:rsidR="00E93B14">
        <w:t>making a move</w:t>
      </w:r>
      <w:r w:rsidR="00F600E2">
        <w:t xml:space="preserve"> and</w:t>
      </w:r>
      <w:r w:rsidR="00E93B14">
        <w:t xml:space="preserve"> winning rate for every algorithm.</w:t>
      </w:r>
    </w:p>
    <w:p w:rsidR="00C114AE" w:rsidP="005D68DD" w:rsidRDefault="00D96CFE" w14:paraId="3F6EEB3B" w14:textId="7191C2D2">
      <w:pPr>
        <w:pStyle w:val="ListParagraph"/>
        <w:numPr>
          <w:ilvl w:val="0"/>
          <w:numId w:val="25"/>
        </w:numPr>
      </w:pPr>
      <w:r>
        <w:t xml:space="preserve">AI versus human player: </w:t>
      </w:r>
      <w:r w:rsidR="00AC1304">
        <w:t xml:space="preserve">We only use Minimax to play with </w:t>
      </w:r>
      <w:r w:rsidR="00677642">
        <w:t>human players</w:t>
      </w:r>
      <w:r w:rsidR="00C114AE">
        <w:t>.</w:t>
      </w:r>
    </w:p>
    <w:p w:rsidR="006C5CFD" w:rsidP="00C114AE" w:rsidRDefault="00C114AE" w14:paraId="5C2BBA91" w14:textId="40636037">
      <w:r>
        <w:t>People</w:t>
      </w:r>
      <w:r w:rsidR="00FA04A4">
        <w:t xml:space="preserve"> that we have </w:t>
      </w:r>
      <w:r w:rsidR="004B7F98">
        <w:t>asked for help can be divided into 2 subgroups:</w:t>
      </w:r>
    </w:p>
    <w:p w:rsidR="00275F18" w:rsidP="00275F18" w:rsidRDefault="006B2A7B" w14:paraId="2F64F695" w14:textId="21A439B5">
      <w:pPr>
        <w:pStyle w:val="ListParagraph"/>
        <w:numPr>
          <w:ilvl w:val="0"/>
          <w:numId w:val="25"/>
        </w:numPr>
      </w:pPr>
      <w:r>
        <w:t xml:space="preserve">Novice: These players </w:t>
      </w:r>
      <w:r w:rsidR="003C6B50">
        <w:t>understand the rules and have played at least 10 games</w:t>
      </w:r>
      <w:r w:rsidR="00757D6A">
        <w:t>. They have no or less experience</w:t>
      </w:r>
      <w:r w:rsidR="000814D6">
        <w:t xml:space="preserve">, and </w:t>
      </w:r>
      <w:r w:rsidR="00CE1C22">
        <w:t>do not have any specific strategies.</w:t>
      </w:r>
    </w:p>
    <w:p w:rsidR="00757D6A" w:rsidP="00275F18" w:rsidRDefault="00757D6A" w14:paraId="4F4C7618" w14:textId="0D094342">
      <w:pPr>
        <w:pStyle w:val="ListParagraph"/>
        <w:numPr>
          <w:ilvl w:val="0"/>
          <w:numId w:val="25"/>
        </w:numPr>
      </w:pPr>
      <w:r>
        <w:t>Intermediate: These players understand the rule</w:t>
      </w:r>
      <w:r w:rsidR="00CE1C22">
        <w:t xml:space="preserve">s and have </w:t>
      </w:r>
      <w:r w:rsidR="00C20AE5">
        <w:t xml:space="preserve">been </w:t>
      </w:r>
      <w:r w:rsidR="00F23D9C">
        <w:t>played at least 100 games. They have</w:t>
      </w:r>
      <w:r w:rsidR="004362BC">
        <w:t xml:space="preserve"> more</w:t>
      </w:r>
      <w:r w:rsidR="00F23D9C">
        <w:t xml:space="preserve"> experience</w:t>
      </w:r>
      <w:r w:rsidR="004362BC">
        <w:t xml:space="preserve"> than Novice group</w:t>
      </w:r>
      <w:r w:rsidR="00F23D9C">
        <w:t>, know some strategies</w:t>
      </w:r>
      <w:r w:rsidR="00576EDC">
        <w:t>.</w:t>
      </w:r>
    </w:p>
    <w:p w:rsidR="00B24383" w:rsidP="00B24383" w:rsidRDefault="00B24383" w14:paraId="1586EE5B" w14:textId="31D35073">
      <w:r>
        <w:t xml:space="preserve">Everybody </w:t>
      </w:r>
      <w:r w:rsidR="00050457">
        <w:t>is</w:t>
      </w:r>
      <w:r>
        <w:t xml:space="preserve"> asked to play </w:t>
      </w:r>
      <w:r w:rsidR="00B94BC5">
        <w:t>at least 5 games with our AI</w:t>
      </w:r>
      <w:r w:rsidR="00234390">
        <w:t xml:space="preserve"> as both sides</w:t>
      </w:r>
      <w:r w:rsidR="00A87E9A">
        <w:t>.</w:t>
      </w:r>
    </w:p>
    <w:p w:rsidR="00960061" w:rsidP="00960061" w:rsidRDefault="007C0DC9" w14:paraId="45057B81" w14:textId="044E9806">
      <w:r>
        <w:t xml:space="preserve">After </w:t>
      </w:r>
      <w:r w:rsidR="00FA2428">
        <w:t xml:space="preserve">processing </w:t>
      </w:r>
      <w:r w:rsidR="009B57DF">
        <w:t>the data from all matches, we obtain the following results</w:t>
      </w:r>
      <w:r w:rsidR="008F1C6F">
        <w:t>:</w:t>
      </w:r>
    </w:p>
    <w:p w:rsidR="008F1C6F" w:rsidP="008F1C6F" w:rsidRDefault="008F1C6F" w14:paraId="43133334" w14:textId="50194003">
      <w:pPr>
        <w:pStyle w:val="ListParagraph"/>
        <w:numPr>
          <w:ilvl w:val="0"/>
          <w:numId w:val="29"/>
        </w:numPr>
      </w:pPr>
      <w:r>
        <w:t>AI versus AI</w:t>
      </w:r>
    </w:p>
    <w:tbl>
      <w:tblPr>
        <w:tblStyle w:val="TableGrid"/>
        <w:tblW w:w="10826" w:type="dxa"/>
        <w:tblLook w:val="04A0" w:firstRow="1" w:lastRow="0" w:firstColumn="1" w:lastColumn="0" w:noHBand="0" w:noVBand="1"/>
      </w:tblPr>
      <w:tblGrid>
        <w:gridCol w:w="2165"/>
        <w:gridCol w:w="2165"/>
        <w:gridCol w:w="2165"/>
        <w:gridCol w:w="2165"/>
        <w:gridCol w:w="2166"/>
      </w:tblGrid>
      <w:tr w:rsidR="00662553" w:rsidTr="00662553" w14:paraId="088DF6EC" w14:textId="77777777">
        <w:trPr>
          <w:trHeight w:val="608"/>
        </w:trPr>
        <w:tc>
          <w:tcPr>
            <w:tcW w:w="2165" w:type="dxa"/>
            <w:vAlign w:val="center"/>
          </w:tcPr>
          <w:p w:rsidR="00662553" w:rsidP="00AC79BA" w:rsidRDefault="00662553" w14:paraId="32F6120A" w14:textId="7E45138E">
            <w:pPr>
              <w:ind w:firstLine="0"/>
              <w:jc w:val="center"/>
            </w:pPr>
            <w:r>
              <w:t>Black</w:t>
            </w:r>
          </w:p>
        </w:tc>
        <w:tc>
          <w:tcPr>
            <w:tcW w:w="2165" w:type="dxa"/>
            <w:vAlign w:val="center"/>
          </w:tcPr>
          <w:p w:rsidR="00662553" w:rsidP="00AC79BA" w:rsidRDefault="00662553" w14:paraId="251ED4B7" w14:textId="02B70B1C">
            <w:pPr>
              <w:ind w:firstLine="0"/>
              <w:jc w:val="center"/>
            </w:pPr>
            <w:r>
              <w:t>White</w:t>
            </w:r>
          </w:p>
        </w:tc>
        <w:tc>
          <w:tcPr>
            <w:tcW w:w="2165" w:type="dxa"/>
          </w:tcPr>
          <w:p w:rsidR="00662553" w:rsidP="00AC79BA" w:rsidRDefault="00662553" w14:paraId="2AD3241C" w14:textId="6DD12F51">
            <w:pPr>
              <w:ind w:firstLine="0"/>
              <w:jc w:val="center"/>
            </w:pPr>
            <w:r>
              <w:t>Black wins (games)</w:t>
            </w:r>
          </w:p>
        </w:tc>
        <w:tc>
          <w:tcPr>
            <w:tcW w:w="2165" w:type="dxa"/>
          </w:tcPr>
          <w:p w:rsidR="00662553" w:rsidP="00AC79BA" w:rsidRDefault="00662553" w14:paraId="011CFF6C" w14:textId="41C92FE9">
            <w:pPr>
              <w:ind w:firstLine="0"/>
              <w:jc w:val="center"/>
            </w:pPr>
            <w:r>
              <w:t>Draw (games)</w:t>
            </w:r>
          </w:p>
        </w:tc>
        <w:tc>
          <w:tcPr>
            <w:tcW w:w="2166" w:type="dxa"/>
          </w:tcPr>
          <w:p w:rsidR="00662553" w:rsidP="00AC79BA" w:rsidRDefault="00662553" w14:paraId="507F7D05" w14:textId="4E055FD0">
            <w:pPr>
              <w:ind w:firstLine="0"/>
              <w:jc w:val="center"/>
            </w:pPr>
            <w:r>
              <w:t>White wins (games)</w:t>
            </w:r>
          </w:p>
        </w:tc>
      </w:tr>
      <w:tr w:rsidR="00662553" w:rsidTr="00662553" w14:paraId="67255E22" w14:textId="77777777">
        <w:trPr>
          <w:trHeight w:val="303"/>
        </w:trPr>
        <w:tc>
          <w:tcPr>
            <w:tcW w:w="2165" w:type="dxa"/>
            <w:vAlign w:val="center"/>
          </w:tcPr>
          <w:p w:rsidR="00662553" w:rsidP="00AC79BA" w:rsidRDefault="00662553" w14:paraId="372DE6D7" w14:textId="4EFFCE50">
            <w:pPr>
              <w:ind w:firstLine="0"/>
              <w:jc w:val="center"/>
            </w:pPr>
            <w:r>
              <w:t>Random</w:t>
            </w:r>
          </w:p>
        </w:tc>
        <w:tc>
          <w:tcPr>
            <w:tcW w:w="2165" w:type="dxa"/>
            <w:vAlign w:val="center"/>
          </w:tcPr>
          <w:p w:rsidR="00662553" w:rsidP="00AC79BA" w:rsidRDefault="00662553" w14:paraId="76FDA496" w14:textId="469ABB23">
            <w:pPr>
              <w:ind w:firstLine="0"/>
              <w:jc w:val="center"/>
            </w:pPr>
            <w:r>
              <w:t>Minimax</w:t>
            </w:r>
          </w:p>
        </w:tc>
        <w:tc>
          <w:tcPr>
            <w:tcW w:w="2165" w:type="dxa"/>
          </w:tcPr>
          <w:p w:rsidR="00662553" w:rsidP="00AC79BA" w:rsidRDefault="00662553" w14:paraId="7BA01090" w14:textId="6D84AB88">
            <w:pPr>
              <w:ind w:firstLine="0"/>
              <w:jc w:val="center"/>
            </w:pPr>
            <w:r>
              <w:t>9</w:t>
            </w:r>
          </w:p>
        </w:tc>
        <w:tc>
          <w:tcPr>
            <w:tcW w:w="2165" w:type="dxa"/>
          </w:tcPr>
          <w:p w:rsidR="00662553" w:rsidP="00AC79BA" w:rsidRDefault="00662553" w14:paraId="46A8711A" w14:textId="15B56EB4">
            <w:pPr>
              <w:ind w:firstLine="0"/>
              <w:jc w:val="center"/>
            </w:pPr>
            <w:r>
              <w:t>0</w:t>
            </w:r>
          </w:p>
        </w:tc>
        <w:tc>
          <w:tcPr>
            <w:tcW w:w="2166" w:type="dxa"/>
          </w:tcPr>
          <w:p w:rsidR="00662553" w:rsidP="00AC79BA" w:rsidRDefault="00662553" w14:paraId="4707D7F9" w14:textId="6DF0D77D">
            <w:pPr>
              <w:ind w:firstLine="0"/>
              <w:jc w:val="center"/>
            </w:pPr>
            <w:r>
              <w:t>31</w:t>
            </w:r>
          </w:p>
        </w:tc>
      </w:tr>
      <w:tr w:rsidR="00662553" w:rsidTr="00662553" w14:paraId="5C261DE2" w14:textId="77777777">
        <w:trPr>
          <w:trHeight w:val="294"/>
        </w:trPr>
        <w:tc>
          <w:tcPr>
            <w:tcW w:w="2165" w:type="dxa"/>
            <w:vAlign w:val="center"/>
          </w:tcPr>
          <w:p w:rsidR="00662553" w:rsidP="00AC79BA" w:rsidRDefault="00662553" w14:paraId="43619CBC" w14:textId="574F9AA3">
            <w:pPr>
              <w:ind w:firstLine="0"/>
              <w:jc w:val="center"/>
            </w:pPr>
            <w:r>
              <w:t>Greedy</w:t>
            </w:r>
          </w:p>
        </w:tc>
        <w:tc>
          <w:tcPr>
            <w:tcW w:w="2165" w:type="dxa"/>
            <w:vAlign w:val="center"/>
          </w:tcPr>
          <w:p w:rsidR="00662553" w:rsidP="00AC79BA" w:rsidRDefault="00662553" w14:paraId="12C6C266" w14:textId="23EC4066">
            <w:pPr>
              <w:ind w:firstLine="0"/>
              <w:jc w:val="center"/>
            </w:pPr>
            <w:r>
              <w:t>Minimax</w:t>
            </w:r>
          </w:p>
        </w:tc>
        <w:tc>
          <w:tcPr>
            <w:tcW w:w="2165" w:type="dxa"/>
          </w:tcPr>
          <w:p w:rsidR="00662553" w:rsidP="00AC79BA" w:rsidRDefault="00662553" w14:paraId="6E1C7E52" w14:textId="2807F75A">
            <w:pPr>
              <w:ind w:firstLine="0"/>
              <w:jc w:val="center"/>
            </w:pPr>
            <w:r>
              <w:t>0</w:t>
            </w:r>
          </w:p>
        </w:tc>
        <w:tc>
          <w:tcPr>
            <w:tcW w:w="2165" w:type="dxa"/>
          </w:tcPr>
          <w:p w:rsidR="00662553" w:rsidP="00AC79BA" w:rsidRDefault="00662553" w14:paraId="562703A1" w14:textId="54A91189">
            <w:pPr>
              <w:ind w:firstLine="0"/>
              <w:jc w:val="center"/>
            </w:pPr>
            <w:r>
              <w:t>0</w:t>
            </w:r>
          </w:p>
        </w:tc>
        <w:tc>
          <w:tcPr>
            <w:tcW w:w="2166" w:type="dxa"/>
          </w:tcPr>
          <w:p w:rsidR="00662553" w:rsidP="00AC79BA" w:rsidRDefault="00662553" w14:paraId="31C30A6F" w14:textId="62BC7670">
            <w:pPr>
              <w:ind w:firstLine="0"/>
              <w:jc w:val="center"/>
            </w:pPr>
            <w:r>
              <w:t>40</w:t>
            </w:r>
          </w:p>
        </w:tc>
      </w:tr>
      <w:tr w:rsidR="00662553" w:rsidTr="00662553" w14:paraId="5B462EF4" w14:textId="77777777">
        <w:trPr>
          <w:trHeight w:val="303"/>
        </w:trPr>
        <w:tc>
          <w:tcPr>
            <w:tcW w:w="2165" w:type="dxa"/>
            <w:vAlign w:val="center"/>
          </w:tcPr>
          <w:p w:rsidR="00662553" w:rsidP="00AC79BA" w:rsidRDefault="00662553" w14:paraId="3D555F96" w14:textId="396F5316">
            <w:pPr>
              <w:ind w:firstLine="0"/>
              <w:jc w:val="center"/>
            </w:pPr>
            <w:r>
              <w:t>Minimax</w:t>
            </w:r>
          </w:p>
        </w:tc>
        <w:tc>
          <w:tcPr>
            <w:tcW w:w="2165" w:type="dxa"/>
            <w:vAlign w:val="center"/>
          </w:tcPr>
          <w:p w:rsidR="00662553" w:rsidP="00AC79BA" w:rsidRDefault="00662553" w14:paraId="0F40DA55" w14:textId="7ED33826">
            <w:pPr>
              <w:ind w:firstLine="0"/>
              <w:jc w:val="center"/>
            </w:pPr>
            <w:r>
              <w:t>Random</w:t>
            </w:r>
          </w:p>
        </w:tc>
        <w:tc>
          <w:tcPr>
            <w:tcW w:w="2165" w:type="dxa"/>
          </w:tcPr>
          <w:p w:rsidR="00662553" w:rsidP="00AC79BA" w:rsidRDefault="00662553" w14:paraId="4604A461" w14:textId="2CD4119D">
            <w:pPr>
              <w:ind w:firstLine="0"/>
              <w:jc w:val="center"/>
            </w:pPr>
            <w:r>
              <w:t>14</w:t>
            </w:r>
          </w:p>
        </w:tc>
        <w:tc>
          <w:tcPr>
            <w:tcW w:w="2165" w:type="dxa"/>
          </w:tcPr>
          <w:p w:rsidR="00662553" w:rsidP="00AC79BA" w:rsidRDefault="00662553" w14:paraId="3B22EB3D" w14:textId="6913A561">
            <w:pPr>
              <w:ind w:firstLine="0"/>
              <w:jc w:val="center"/>
            </w:pPr>
            <w:r>
              <w:t>1</w:t>
            </w:r>
          </w:p>
        </w:tc>
        <w:tc>
          <w:tcPr>
            <w:tcW w:w="2166" w:type="dxa"/>
          </w:tcPr>
          <w:p w:rsidR="00662553" w:rsidP="00AC79BA" w:rsidRDefault="00662553" w14:paraId="45A7605F" w14:textId="23119C7F">
            <w:pPr>
              <w:ind w:firstLine="0"/>
              <w:jc w:val="center"/>
            </w:pPr>
            <w:r>
              <w:t>25</w:t>
            </w:r>
          </w:p>
        </w:tc>
      </w:tr>
      <w:tr w:rsidR="00662553" w:rsidTr="00662553" w14:paraId="1CB1AF12" w14:textId="77777777">
        <w:trPr>
          <w:trHeight w:val="303"/>
        </w:trPr>
        <w:tc>
          <w:tcPr>
            <w:tcW w:w="2165" w:type="dxa"/>
            <w:vAlign w:val="center"/>
          </w:tcPr>
          <w:p w:rsidR="00662553" w:rsidP="00AC79BA" w:rsidRDefault="00662553" w14:paraId="2E8425BA" w14:textId="081DFCC0">
            <w:pPr>
              <w:ind w:firstLine="0"/>
              <w:jc w:val="center"/>
            </w:pPr>
            <w:r>
              <w:t>Minimax</w:t>
            </w:r>
          </w:p>
        </w:tc>
        <w:tc>
          <w:tcPr>
            <w:tcW w:w="2165" w:type="dxa"/>
            <w:vAlign w:val="center"/>
          </w:tcPr>
          <w:p w:rsidR="00662553" w:rsidP="00AC79BA" w:rsidRDefault="00662553" w14:paraId="1EA8174E" w14:textId="0175F771">
            <w:pPr>
              <w:ind w:firstLine="0"/>
              <w:jc w:val="center"/>
            </w:pPr>
            <w:r>
              <w:t>Greedy</w:t>
            </w:r>
          </w:p>
        </w:tc>
        <w:tc>
          <w:tcPr>
            <w:tcW w:w="2165" w:type="dxa"/>
          </w:tcPr>
          <w:p w:rsidR="00662553" w:rsidP="00AC79BA" w:rsidRDefault="00662553" w14:paraId="3192D0CC" w14:textId="142F9EF4">
            <w:pPr>
              <w:ind w:firstLine="0"/>
              <w:jc w:val="center"/>
            </w:pPr>
            <w:r>
              <w:t>1</w:t>
            </w:r>
            <w:r w:rsidR="00690BCC">
              <w:t>7</w:t>
            </w:r>
          </w:p>
        </w:tc>
        <w:tc>
          <w:tcPr>
            <w:tcW w:w="2165" w:type="dxa"/>
          </w:tcPr>
          <w:p w:rsidR="00662553" w:rsidP="00AC79BA" w:rsidRDefault="00662553" w14:paraId="6860E432" w14:textId="44EE27BF">
            <w:pPr>
              <w:ind w:firstLine="0"/>
              <w:jc w:val="center"/>
            </w:pPr>
            <w:r>
              <w:t>0</w:t>
            </w:r>
          </w:p>
        </w:tc>
        <w:tc>
          <w:tcPr>
            <w:tcW w:w="2166" w:type="dxa"/>
          </w:tcPr>
          <w:p w:rsidR="00662553" w:rsidP="00E61463" w:rsidRDefault="00662553" w14:paraId="681F33F2" w14:textId="31D57304">
            <w:pPr>
              <w:keepNext/>
              <w:ind w:firstLine="0"/>
              <w:jc w:val="center"/>
            </w:pPr>
            <w:r>
              <w:t>2</w:t>
            </w:r>
            <w:r w:rsidR="00690BCC">
              <w:t>3</w:t>
            </w:r>
          </w:p>
        </w:tc>
      </w:tr>
    </w:tbl>
    <w:p w:rsidR="008F1C6F" w:rsidP="00E61463" w:rsidRDefault="007023FC" w14:paraId="330F593A" w14:textId="4504BB56">
      <w:pPr>
        <w:pStyle w:val="Caption"/>
        <w:jc w:val="center"/>
      </w:pPr>
      <w:r>
        <w:rPr>
          <w:noProof/>
        </w:rPr>
        <w:drawing>
          <wp:anchor distT="0" distB="0" distL="114300" distR="114300" simplePos="0" relativeHeight="251658261" behindDoc="0" locked="0" layoutInCell="1" allowOverlap="1" wp14:anchorId="0B5C465C" wp14:editId="47B64F4F">
            <wp:simplePos x="0" y="0"/>
            <wp:positionH relativeFrom="margin">
              <wp:align>right</wp:align>
            </wp:positionH>
            <wp:positionV relativeFrom="paragraph">
              <wp:posOffset>260350</wp:posOffset>
            </wp:positionV>
            <wp:extent cx="3401060" cy="2651760"/>
            <wp:effectExtent l="0" t="0" r="8890" b="15240"/>
            <wp:wrapTopAndBottom/>
            <wp:docPr id="10" name="Chart 10" descr="Chart type: Line. 'Score - White', 'Time-Random (s)', 'Time -White -minimax(s)' by 'Turn&#10;     Player'&#10;&#10;Description automatically generated">
              <a:extLst xmlns:a="http://schemas.openxmlformats.org/drawingml/2006/main">
                <a:ext uri="{FF2B5EF4-FFF2-40B4-BE49-F238E27FC236}">
                  <a16:creationId xmlns:a16="http://schemas.microsoft.com/office/drawing/2014/main" id="{D5B2FE41-FDA2-5718-962F-7F9BC85BB5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260" behindDoc="0" locked="0" layoutInCell="1" allowOverlap="1" wp14:anchorId="749004A8" wp14:editId="01AFD76A">
            <wp:simplePos x="0" y="0"/>
            <wp:positionH relativeFrom="margin">
              <wp:align>left</wp:align>
            </wp:positionH>
            <wp:positionV relativeFrom="paragraph">
              <wp:posOffset>260350</wp:posOffset>
            </wp:positionV>
            <wp:extent cx="3401060" cy="2651760"/>
            <wp:effectExtent l="0" t="0" r="8890" b="15240"/>
            <wp:wrapTopAndBottom/>
            <wp:docPr id="8" name="Chart 8" descr="Chart type: Line. 'Score- Black', 'Score - White' by 'Turn&#10;     Player'&#10;&#10;Description automatically generated">
              <a:extLst xmlns:a="http://schemas.openxmlformats.org/drawingml/2006/main">
                <a:ext uri="{FF2B5EF4-FFF2-40B4-BE49-F238E27FC236}">
                  <a16:creationId xmlns:a16="http://schemas.microsoft.com/office/drawing/2014/main" id="{9F955795-CCBB-E494-60C6-4632041095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margin">
              <wp14:pctWidth>0</wp14:pctWidth>
            </wp14:sizeRelH>
            <wp14:sizeRelV relativeFrom="margin">
              <wp14:pctHeight>0</wp14:pctHeight>
            </wp14:sizeRelV>
          </wp:anchor>
        </w:drawing>
      </w:r>
      <w:r w:rsidR="00E61463">
        <w:t xml:space="preserve">Table </w:t>
      </w:r>
      <w:r w:rsidR="008C67BE">
        <w:fldChar w:fldCharType="begin"/>
      </w:r>
      <w:r w:rsidR="008C67BE">
        <w:instrText xml:space="preserve"> SEQ Table \* ARABIC </w:instrText>
      </w:r>
      <w:r w:rsidR="008C67BE">
        <w:fldChar w:fldCharType="separate"/>
      </w:r>
      <w:r w:rsidR="000B1EA2">
        <w:rPr>
          <w:noProof/>
        </w:rPr>
        <w:t>2</w:t>
      </w:r>
      <w:r w:rsidR="008C67BE">
        <w:rPr>
          <w:noProof/>
        </w:rPr>
        <w:fldChar w:fldCharType="end"/>
      </w:r>
      <w:r w:rsidR="00E61463">
        <w:t xml:space="preserve">: </w:t>
      </w:r>
      <w:r w:rsidR="00CC26C0">
        <w:t xml:space="preserve">AI versus AI - </w:t>
      </w:r>
      <w:r w:rsidR="00E61463">
        <w:t>Match records</w:t>
      </w:r>
    </w:p>
    <w:p w:rsidR="000B1A6F" w:rsidP="00BD5701" w:rsidRDefault="000B1A6F" w14:paraId="2756A7BA" w14:textId="7ED10CFD">
      <w:pPr>
        <w:ind w:firstLine="0"/>
      </w:pPr>
    </w:p>
    <w:p w:rsidR="000B1A6F" w:rsidP="006C5CFD" w:rsidRDefault="00407A2C" w14:paraId="76CC432E" w14:textId="4BA51B09">
      <w:r>
        <w:rPr>
          <w:noProof/>
        </w:rPr>
        <w:lastRenderedPageBreak/>
        <mc:AlternateContent>
          <mc:Choice Requires="wps">
            <w:drawing>
              <wp:anchor distT="0" distB="0" distL="114300" distR="114300" simplePos="0" relativeHeight="251658267" behindDoc="0" locked="0" layoutInCell="1" allowOverlap="1" wp14:anchorId="2B917F1B" wp14:editId="6EAC43A7">
                <wp:simplePos x="0" y="0"/>
                <wp:positionH relativeFrom="margin">
                  <wp:align>center</wp:align>
                </wp:positionH>
                <wp:positionV relativeFrom="paragraph">
                  <wp:posOffset>8117942</wp:posOffset>
                </wp:positionV>
                <wp:extent cx="3401060" cy="635"/>
                <wp:effectExtent l="0" t="0" r="8890" b="8255"/>
                <wp:wrapTopAndBottom/>
                <wp:docPr id="34" name="Text Box 34"/>
                <wp:cNvGraphicFramePr/>
                <a:graphic xmlns:a="http://schemas.openxmlformats.org/drawingml/2006/main">
                  <a:graphicData uri="http://schemas.microsoft.com/office/word/2010/wordprocessingShape">
                    <wps:wsp>
                      <wps:cNvSpPr txBox="1"/>
                      <wps:spPr>
                        <a:xfrm>
                          <a:off x="0" y="0"/>
                          <a:ext cx="3401060" cy="635"/>
                        </a:xfrm>
                        <a:prstGeom prst="rect">
                          <a:avLst/>
                        </a:prstGeom>
                        <a:solidFill>
                          <a:prstClr val="white"/>
                        </a:solidFill>
                        <a:ln>
                          <a:noFill/>
                        </a:ln>
                      </wps:spPr>
                      <wps:txbx>
                        <w:txbxContent>
                          <w:p w:rsidRPr="00A51DFD" w:rsidR="00BD5701" w:rsidP="00782C81" w:rsidRDefault="00BD5701" w14:paraId="4B8C7C23" w14:textId="677F244A">
                            <w:pPr>
                              <w:pStyle w:val="Caption"/>
                              <w:ind w:firstLine="0"/>
                              <w:jc w:val="center"/>
                              <w:rPr>
                                <w:noProof/>
                              </w:rPr>
                            </w:pPr>
                            <w:r>
                              <w:t xml:space="preserve">Figure </w:t>
                            </w:r>
                            <w:r w:rsidR="008C67BE">
                              <w:fldChar w:fldCharType="begin"/>
                            </w:r>
                            <w:r w:rsidR="008C67BE">
                              <w:instrText xml:space="preserve"> SEQ Figure \* ARABIC </w:instrText>
                            </w:r>
                            <w:r w:rsidR="008C67BE">
                              <w:fldChar w:fldCharType="separate"/>
                            </w:r>
                            <w:r w:rsidR="000B1EA2">
                              <w:rPr>
                                <w:noProof/>
                              </w:rPr>
                              <w:t>18</w:t>
                            </w:r>
                            <w:r w:rsidR="008C67BE">
                              <w:rPr>
                                <w:noProof/>
                              </w:rPr>
                              <w:fldChar w:fldCharType="end"/>
                            </w:r>
                            <w:r>
                              <w:t>:Average score and</w:t>
                            </w:r>
                            <w:r w:rsidR="00407A2C">
                              <w:t xml:space="preserve"> average</w:t>
                            </w:r>
                            <w:r>
                              <w:t xml:space="preserve"> running time of algorithms</w:t>
                            </w:r>
                            <w:r w:rsidR="00407A2C">
                              <w:t xml:space="preserve"> in every matches. The </w:t>
                            </w:r>
                            <w:r w:rsidR="00600DC7">
                              <w:t xml:space="preserve">horizontal </w:t>
                            </w:r>
                            <w:r w:rsidR="00782C81">
                              <w:t>axis</w:t>
                            </w:r>
                            <w:r w:rsidR="00055078">
                              <w:t xml:space="preserve"> in all charts</w:t>
                            </w:r>
                            <w:r w:rsidR="00600DC7">
                              <w:t xml:space="preserve"> denotes the </w:t>
                            </w:r>
                            <w:r w:rsidR="00782C81">
                              <w:t>turns in the gam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1E1B963B">
              <v:shape id="Text Box 34" style="position:absolute;left:0;text-align:left;margin-left:0;margin-top:639.2pt;width:267.8pt;height:.05pt;z-index:251658267;visibility:visible;mso-wrap-style:square;mso-wrap-distance-left:9pt;mso-wrap-distance-top:0;mso-wrap-distance-right:9pt;mso-wrap-distance-bottom:0;mso-position-horizontal:center;mso-position-horizontal-relative:margin;mso-position-vertical:absolute;mso-position-vertical-relative:text;v-text-anchor:top" o:spid="_x0000_s1039"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" w14:anchorId="2B917F1B">
                <v:textbox style="mso-fit-shape-to-text:t" inset="0,0,0,0">
                  <w:txbxContent>
                    <w:p w:rsidRPr="00A51DFD" w:rsidR="00BD5701" w:rsidP="00782C81" w:rsidRDefault="00BD5701" w14:paraId="303D649A" w14:textId="677F244A">
                      <w:pPr>
                        <w:pStyle w:val="Caption"/>
                        <w:ind w:firstLine="0"/>
                        <w:jc w:val="center"/>
                        <w:rPr>
                          <w:noProof/>
                        </w:rPr>
                      </w:pPr>
                      <w:r>
                        <w:t xml:space="preserve">Figure </w:t>
                      </w:r>
                      <w:r w:rsidR="008C67BE">
                        <w:fldChar w:fldCharType="begin"/>
                      </w:r>
                      <w:r w:rsidR="008C67BE">
                        <w:instrText xml:space="preserve"> SEQ Figure \* ARABIC </w:instrText>
                      </w:r>
                      <w:r w:rsidR="008C67BE">
                        <w:fldChar w:fldCharType="separate"/>
                      </w:r>
                      <w:r w:rsidR="000B1EA2">
                        <w:rPr>
                          <w:noProof/>
                        </w:rPr>
                        <w:t>18</w:t>
                      </w:r>
                      <w:r w:rsidR="008C67BE">
                        <w:rPr>
                          <w:noProof/>
                        </w:rPr>
                        <w:fldChar w:fldCharType="end"/>
                      </w:r>
                      <w:r>
                        <w:t>:Average score and</w:t>
                      </w:r>
                      <w:r w:rsidR="00407A2C">
                        <w:t xml:space="preserve"> average</w:t>
                      </w:r>
                      <w:r>
                        <w:t xml:space="preserve"> running time of algorithms</w:t>
                      </w:r>
                      <w:r w:rsidR="00407A2C">
                        <w:t xml:space="preserve"> in every matches. The </w:t>
                      </w:r>
                      <w:r w:rsidR="00600DC7">
                        <w:t xml:space="preserve">horizontal </w:t>
                      </w:r>
                      <w:r w:rsidR="00782C81">
                        <w:t>axis</w:t>
                      </w:r>
                      <w:r w:rsidR="00055078">
                        <w:t xml:space="preserve"> in all charts</w:t>
                      </w:r>
                      <w:r w:rsidR="00600DC7">
                        <w:t xml:space="preserve"> denotes the </w:t>
                      </w:r>
                      <w:r w:rsidR="00782C81">
                        <w:t>turns in the game.</w:t>
                      </w:r>
                    </w:p>
                  </w:txbxContent>
                </v:textbox>
                <w10:wrap type="topAndBottom" anchorx="margin"/>
              </v:shape>
            </w:pict>
          </mc:Fallback>
        </mc:AlternateContent>
      </w:r>
      <w:r w:rsidR="00EC4D7A">
        <w:rPr>
          <w:noProof/>
        </w:rPr>
        <w:drawing>
          <wp:anchor distT="0" distB="0" distL="114300" distR="114300" simplePos="0" relativeHeight="251658264" behindDoc="0" locked="0" layoutInCell="1" allowOverlap="1" wp14:anchorId="25280BF7" wp14:editId="755F0083">
            <wp:simplePos x="0" y="0"/>
            <wp:positionH relativeFrom="margin">
              <wp:posOffset>6350</wp:posOffset>
            </wp:positionH>
            <wp:positionV relativeFrom="paragraph">
              <wp:posOffset>5405755</wp:posOffset>
            </wp:positionV>
            <wp:extent cx="3401060" cy="2651760"/>
            <wp:effectExtent l="0" t="0" r="8890" b="15240"/>
            <wp:wrapTopAndBottom/>
            <wp:docPr id="30" name="Chart 30" descr="Chart type: Line. Multiple values by 'Turn&#10;     Player'&#10;&#10;Description automatically generated">
              <a:extLst xmlns:a="http://schemas.openxmlformats.org/drawingml/2006/main">
                <a:ext uri="{FF2B5EF4-FFF2-40B4-BE49-F238E27FC236}">
                  <a16:creationId xmlns:a16="http://schemas.microsoft.com/office/drawing/2014/main" id="{70E80B7F-7103-23F6-8FAC-F0A2DEA6B4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margin">
              <wp14:pctWidth>0</wp14:pctWidth>
            </wp14:sizeRelH>
            <wp14:sizeRelV relativeFrom="margin">
              <wp14:pctHeight>0</wp14:pctHeight>
            </wp14:sizeRelV>
          </wp:anchor>
        </w:drawing>
      </w:r>
      <w:r w:rsidR="00EC4D7A">
        <w:rPr>
          <w:noProof/>
        </w:rPr>
        <w:drawing>
          <wp:anchor distT="0" distB="0" distL="114300" distR="114300" simplePos="0" relativeHeight="251658265" behindDoc="0" locked="0" layoutInCell="1" allowOverlap="1" wp14:anchorId="5EE80AE1" wp14:editId="09DEB83A">
            <wp:simplePos x="0" y="0"/>
            <wp:positionH relativeFrom="margin">
              <wp:posOffset>3448050</wp:posOffset>
            </wp:positionH>
            <wp:positionV relativeFrom="paragraph">
              <wp:posOffset>5406263</wp:posOffset>
            </wp:positionV>
            <wp:extent cx="3401060" cy="2651760"/>
            <wp:effectExtent l="0" t="0" r="8890" b="15240"/>
            <wp:wrapTopAndBottom/>
            <wp:docPr id="31" name="Chart 31" descr="Chart type: Line. Multiple values by 'Turn&#10;     Player'&#10;&#10;Description automatically generated">
              <a:extLst xmlns:a="http://schemas.openxmlformats.org/drawingml/2006/main">
                <a:ext uri="{FF2B5EF4-FFF2-40B4-BE49-F238E27FC236}">
                  <a16:creationId xmlns:a16="http://schemas.microsoft.com/office/drawing/2014/main" id="{A610D8B6-B1D9-F468-2809-55F1D4698E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margin">
              <wp14:pctWidth>0</wp14:pctWidth>
            </wp14:sizeRelH>
            <wp14:sizeRelV relativeFrom="margin">
              <wp14:pctHeight>0</wp14:pctHeight>
            </wp14:sizeRelV>
          </wp:anchor>
        </w:drawing>
      </w:r>
      <w:r w:rsidR="003E3C8A">
        <w:rPr>
          <w:noProof/>
        </w:rPr>
        <w:drawing>
          <wp:anchor distT="0" distB="0" distL="114300" distR="114300" simplePos="0" relativeHeight="251658268" behindDoc="0" locked="0" layoutInCell="1" allowOverlap="1" wp14:anchorId="2C306AFE" wp14:editId="33B5523B">
            <wp:simplePos x="0" y="0"/>
            <wp:positionH relativeFrom="margin">
              <wp:align>left</wp:align>
            </wp:positionH>
            <wp:positionV relativeFrom="paragraph">
              <wp:posOffset>2690952</wp:posOffset>
            </wp:positionV>
            <wp:extent cx="3401568" cy="2651760"/>
            <wp:effectExtent l="0" t="0" r="8890" b="15240"/>
            <wp:wrapTopAndBottom/>
            <wp:docPr id="36" name="Chart 36" descr="Chart type: Line. 'Score- Black', 'Score - White' by 'Turn&#10;     Player'&#10;&#10;Description automatically generated">
              <a:extLst xmlns:a="http://schemas.openxmlformats.org/drawingml/2006/main">
                <a:ext uri="{FF2B5EF4-FFF2-40B4-BE49-F238E27FC236}">
                  <a16:creationId xmlns:a16="http://schemas.microsoft.com/office/drawing/2014/main" id="{9F955795-CCBB-E494-60C6-4632041095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margin">
              <wp14:pctWidth>0</wp14:pctWidth>
            </wp14:sizeRelH>
            <wp14:sizeRelV relativeFrom="margin">
              <wp14:pctHeight>0</wp14:pctHeight>
            </wp14:sizeRelV>
          </wp:anchor>
        </w:drawing>
      </w:r>
      <w:r w:rsidR="00BD5701">
        <w:rPr>
          <w:noProof/>
        </w:rPr>
        <w:drawing>
          <wp:anchor distT="0" distB="0" distL="114300" distR="114300" simplePos="0" relativeHeight="251658266" behindDoc="0" locked="0" layoutInCell="1" allowOverlap="1" wp14:anchorId="5ADDAF17" wp14:editId="523F0CFA">
            <wp:simplePos x="0" y="0"/>
            <wp:positionH relativeFrom="margin">
              <wp:posOffset>3448050</wp:posOffset>
            </wp:positionH>
            <wp:positionV relativeFrom="paragraph">
              <wp:posOffset>2692400</wp:posOffset>
            </wp:positionV>
            <wp:extent cx="3401060" cy="2651760"/>
            <wp:effectExtent l="0" t="0" r="8890" b="15240"/>
            <wp:wrapTopAndBottom/>
            <wp:docPr id="33" name="Chart 33" descr="Chart type: Line. 'Score - White', 'Time-Random (s)', 'Time -White -minimax(s)' by 'Turn&#10;     Player'&#10;&#10;Description automatically generated">
              <a:extLst xmlns:a="http://schemas.openxmlformats.org/drawingml/2006/main">
                <a:ext uri="{FF2B5EF4-FFF2-40B4-BE49-F238E27FC236}">
                  <a16:creationId xmlns:a16="http://schemas.microsoft.com/office/drawing/2014/main" id="{D5B2FE41-FDA2-5718-962F-7F9BC85BB5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margin">
              <wp14:pctWidth>0</wp14:pctWidth>
            </wp14:sizeRelH>
            <wp14:sizeRelV relativeFrom="margin">
              <wp14:pctHeight>0</wp14:pctHeight>
            </wp14:sizeRelV>
          </wp:anchor>
        </w:drawing>
      </w:r>
      <w:r w:rsidR="00FA19A2">
        <w:rPr>
          <w:noProof/>
        </w:rPr>
        <w:drawing>
          <wp:anchor distT="0" distB="0" distL="114300" distR="114300" simplePos="0" relativeHeight="251658263" behindDoc="0" locked="0" layoutInCell="1" allowOverlap="1" wp14:anchorId="4404D5E1" wp14:editId="6A53EE37">
            <wp:simplePos x="0" y="0"/>
            <wp:positionH relativeFrom="margin">
              <wp:align>right</wp:align>
            </wp:positionH>
            <wp:positionV relativeFrom="paragraph">
              <wp:posOffset>483</wp:posOffset>
            </wp:positionV>
            <wp:extent cx="3401568" cy="2651760"/>
            <wp:effectExtent l="0" t="0" r="8890" b="15240"/>
            <wp:wrapTopAndBottom/>
            <wp:docPr id="29" name="Chart 29">
              <a:extLst xmlns:a="http://schemas.openxmlformats.org/drawingml/2006/main">
                <a:ext uri="{FF2B5EF4-FFF2-40B4-BE49-F238E27FC236}">
                  <a16:creationId xmlns:a16="http://schemas.microsoft.com/office/drawing/2014/main" id="{2DBFC0AD-4390-51C4-C8D5-CEA7325BC5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margin">
              <wp14:pctWidth>0</wp14:pctWidth>
            </wp14:sizeRelH>
            <wp14:sizeRelV relativeFrom="margin">
              <wp14:pctHeight>0</wp14:pctHeight>
            </wp14:sizeRelV>
          </wp:anchor>
        </w:drawing>
      </w:r>
      <w:r w:rsidR="00672543">
        <w:rPr>
          <w:noProof/>
        </w:rPr>
        <w:drawing>
          <wp:anchor distT="0" distB="0" distL="114300" distR="114300" simplePos="0" relativeHeight="251658262" behindDoc="0" locked="0" layoutInCell="1" allowOverlap="1" wp14:anchorId="5C5E6973" wp14:editId="6BFC9E02">
            <wp:simplePos x="0" y="0"/>
            <wp:positionH relativeFrom="margin">
              <wp:align>left</wp:align>
            </wp:positionH>
            <wp:positionV relativeFrom="paragraph">
              <wp:posOffset>304</wp:posOffset>
            </wp:positionV>
            <wp:extent cx="3401568" cy="2651760"/>
            <wp:effectExtent l="0" t="0" r="8890" b="15240"/>
            <wp:wrapTopAndBottom/>
            <wp:docPr id="26" name="Chart 26">
              <a:extLst xmlns:a="http://schemas.openxmlformats.org/drawingml/2006/main">
                <a:ext uri="{FF2B5EF4-FFF2-40B4-BE49-F238E27FC236}">
                  <a16:creationId xmlns:a16="http://schemas.microsoft.com/office/drawing/2014/main" id="{52D70320-85C2-5AA2-8153-7C27314B77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14:sizeRelH relativeFrom="margin">
              <wp14:pctWidth>0</wp14:pctWidth>
            </wp14:sizeRelH>
            <wp14:sizeRelV relativeFrom="margin">
              <wp14:pctHeight>0</wp14:pctHeight>
            </wp14:sizeRelV>
          </wp:anchor>
        </w:drawing>
      </w:r>
    </w:p>
    <w:p w:rsidR="000B1A6F" w:rsidP="00CC26C0" w:rsidRDefault="009048F3" w14:paraId="11F40265" w14:textId="5E59B68A">
      <w:pPr>
        <w:pStyle w:val="ListParagraph"/>
        <w:numPr>
          <w:ilvl w:val="0"/>
          <w:numId w:val="29"/>
        </w:numPr>
      </w:pPr>
      <w:r>
        <w:rPr>
          <w:noProof/>
        </w:rPr>
        <w:lastRenderedPageBreak/>
        <w:drawing>
          <wp:anchor distT="0" distB="0" distL="114300" distR="114300" simplePos="0" relativeHeight="251658269" behindDoc="0" locked="0" layoutInCell="1" allowOverlap="1" wp14:anchorId="7854D1D2" wp14:editId="4A77962E">
            <wp:simplePos x="0" y="0"/>
            <wp:positionH relativeFrom="margin">
              <wp:align>right</wp:align>
            </wp:positionH>
            <wp:positionV relativeFrom="paragraph">
              <wp:posOffset>1270</wp:posOffset>
            </wp:positionV>
            <wp:extent cx="6846570" cy="3641090"/>
            <wp:effectExtent l="0" t="0" r="11430" b="16510"/>
            <wp:wrapTopAndBottom/>
            <wp:docPr id="37" name="Chart 37">
              <a:extLst xmlns:a="http://schemas.openxmlformats.org/drawingml/2006/main">
                <a:ext uri="{FF2B5EF4-FFF2-40B4-BE49-F238E27FC236}">
                  <a16:creationId xmlns:a16="http://schemas.microsoft.com/office/drawing/2014/main" id="{52C582E8-554F-C189-CDC6-D8AEA36B0CE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14:sizeRelH relativeFrom="margin">
              <wp14:pctWidth>0</wp14:pctWidth>
            </wp14:sizeRelH>
          </wp:anchor>
        </w:drawing>
      </w:r>
      <w:r w:rsidR="009B2003">
        <w:rPr>
          <w:noProof/>
        </w:rPr>
        <mc:AlternateContent>
          <mc:Choice Requires="wps">
            <w:drawing>
              <wp:anchor distT="0" distB="0" distL="114300" distR="114300" simplePos="0" relativeHeight="251658270" behindDoc="0" locked="0" layoutInCell="1" allowOverlap="1" wp14:anchorId="507553EC" wp14:editId="7FA54417">
                <wp:simplePos x="0" y="0"/>
                <wp:positionH relativeFrom="column">
                  <wp:posOffset>76200</wp:posOffset>
                </wp:positionH>
                <wp:positionV relativeFrom="paragraph">
                  <wp:posOffset>3699510</wp:posOffset>
                </wp:positionV>
                <wp:extent cx="6773545" cy="635"/>
                <wp:effectExtent l="0" t="0" r="0" b="0"/>
                <wp:wrapTopAndBottom/>
                <wp:docPr id="38" name="Text Box 38"/>
                <wp:cNvGraphicFramePr/>
                <a:graphic xmlns:a="http://schemas.openxmlformats.org/drawingml/2006/main">
                  <a:graphicData uri="http://schemas.microsoft.com/office/word/2010/wordprocessingShape">
                    <wps:wsp>
                      <wps:cNvSpPr txBox="1"/>
                      <wps:spPr>
                        <a:xfrm>
                          <a:off x="0" y="0"/>
                          <a:ext cx="6773545" cy="635"/>
                        </a:xfrm>
                        <a:prstGeom prst="rect">
                          <a:avLst/>
                        </a:prstGeom>
                        <a:solidFill>
                          <a:prstClr val="white"/>
                        </a:solidFill>
                        <a:ln>
                          <a:noFill/>
                        </a:ln>
                      </wps:spPr>
                      <wps:txbx>
                        <w:txbxContent>
                          <w:p w:rsidRPr="003E064F" w:rsidR="009B2003" w:rsidP="007F1941" w:rsidRDefault="009B2003" w14:paraId="37D6CA94" w14:textId="0D0376DE">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19</w:t>
                            </w:r>
                            <w:r w:rsidR="008C67BE">
                              <w:rPr>
                                <w:noProof/>
                              </w:rPr>
                              <w:fldChar w:fldCharType="end"/>
                            </w:r>
                            <w:r>
                              <w:t>:Comparing the average number of nodes explored throughout the gam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5122BFF3">
              <v:shape id="Text Box 38" style="position:absolute;left:0;text-align:left;margin-left:6pt;margin-top:291.3pt;width:533.35pt;height:.05pt;z-index:251658270;visibility:visible;mso-wrap-style:square;mso-wrap-distance-left:9pt;mso-wrap-distance-top:0;mso-wrap-distance-right:9pt;mso-wrap-distance-bottom:0;mso-position-horizontal:absolute;mso-position-horizontal-relative:text;mso-position-vertical:absolute;mso-position-vertical-relative:text;v-text-anchor:top" o:spid="_x0000_s1040"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" w14:anchorId="507553EC">
                <v:textbox style="mso-fit-shape-to-text:t" inset="0,0,0,0">
                  <w:txbxContent>
                    <w:p w:rsidRPr="003E064F" w:rsidR="009B2003" w:rsidP="007F1941" w:rsidRDefault="009B2003" w14:paraId="2961F635" w14:textId="0D0376DE">
                      <w:pPr>
                        <w:pStyle w:val="Caption"/>
                        <w:ind w:firstLine="0"/>
                        <w:jc w:val="center"/>
                        <w:rPr>
                          <w:noProof/>
                          <w:sz w:val="28"/>
                        </w:rPr>
                      </w:pPr>
                      <w:r>
                        <w:t xml:space="preserve">Figure </w:t>
                      </w:r>
                      <w:r w:rsidR="008C67BE">
                        <w:fldChar w:fldCharType="begin"/>
                      </w:r>
                      <w:r w:rsidR="008C67BE">
                        <w:instrText xml:space="preserve"> SEQ Figure \* ARABIC </w:instrText>
                      </w:r>
                      <w:r w:rsidR="008C67BE">
                        <w:fldChar w:fldCharType="separate"/>
                      </w:r>
                      <w:r w:rsidR="000B1EA2">
                        <w:rPr>
                          <w:noProof/>
                        </w:rPr>
                        <w:t>19</w:t>
                      </w:r>
                      <w:r w:rsidR="008C67BE">
                        <w:rPr>
                          <w:noProof/>
                        </w:rPr>
                        <w:fldChar w:fldCharType="end"/>
                      </w:r>
                      <w:r>
                        <w:t>:Comparing the average number of nodes explored throughout the game</w:t>
                      </w:r>
                    </w:p>
                  </w:txbxContent>
                </v:textbox>
                <w10:wrap type="topAndBottom"/>
              </v:shape>
            </w:pict>
          </mc:Fallback>
        </mc:AlternateContent>
      </w:r>
      <w:r w:rsidR="00CC26C0">
        <w:t>AI versus human</w:t>
      </w:r>
    </w:p>
    <w:tbl>
      <w:tblPr>
        <w:tblStyle w:val="TableGrid"/>
        <w:tblW w:w="10742" w:type="dxa"/>
        <w:tblLook w:val="04A0" w:firstRow="1" w:lastRow="0" w:firstColumn="1" w:lastColumn="0" w:noHBand="0" w:noVBand="1"/>
      </w:tblPr>
      <w:tblGrid>
        <w:gridCol w:w="1790"/>
        <w:gridCol w:w="1790"/>
        <w:gridCol w:w="1791"/>
        <w:gridCol w:w="1790"/>
        <w:gridCol w:w="1790"/>
        <w:gridCol w:w="1791"/>
      </w:tblGrid>
      <w:tr w:rsidR="00C326E5" w:rsidTr="00C326E5" w14:paraId="3CAB7B15" w14:textId="2DB2693D">
        <w:trPr>
          <w:trHeight w:val="629"/>
        </w:trPr>
        <w:tc>
          <w:tcPr>
            <w:tcW w:w="1790" w:type="dxa"/>
            <w:vAlign w:val="center"/>
          </w:tcPr>
          <w:p w:rsidR="00C326E5" w:rsidP="005D68DD" w:rsidRDefault="00C326E5" w14:paraId="2EC51973" w14:textId="77777777">
            <w:pPr>
              <w:ind w:firstLine="0"/>
              <w:jc w:val="center"/>
            </w:pPr>
            <w:r>
              <w:t>Black</w:t>
            </w:r>
          </w:p>
        </w:tc>
        <w:tc>
          <w:tcPr>
            <w:tcW w:w="1790" w:type="dxa"/>
            <w:vAlign w:val="center"/>
          </w:tcPr>
          <w:p w:rsidR="00C326E5" w:rsidP="005D68DD" w:rsidRDefault="00C326E5" w14:paraId="5A6E2D8A" w14:textId="77777777">
            <w:pPr>
              <w:ind w:firstLine="0"/>
              <w:jc w:val="center"/>
            </w:pPr>
            <w:r>
              <w:t>White</w:t>
            </w:r>
          </w:p>
        </w:tc>
        <w:tc>
          <w:tcPr>
            <w:tcW w:w="1791" w:type="dxa"/>
          </w:tcPr>
          <w:p w:rsidR="00C326E5" w:rsidP="005D68DD" w:rsidRDefault="00C326E5" w14:paraId="4FD5DC07" w14:textId="77777777">
            <w:pPr>
              <w:ind w:firstLine="0"/>
              <w:jc w:val="center"/>
            </w:pPr>
            <w:r>
              <w:t>Black wins (games)</w:t>
            </w:r>
          </w:p>
        </w:tc>
        <w:tc>
          <w:tcPr>
            <w:tcW w:w="1790" w:type="dxa"/>
          </w:tcPr>
          <w:p w:rsidR="00C326E5" w:rsidP="005D68DD" w:rsidRDefault="00C326E5" w14:paraId="5A66CAAA" w14:textId="77777777">
            <w:pPr>
              <w:ind w:firstLine="0"/>
              <w:jc w:val="center"/>
            </w:pPr>
            <w:r>
              <w:t>Draw (games)</w:t>
            </w:r>
          </w:p>
        </w:tc>
        <w:tc>
          <w:tcPr>
            <w:tcW w:w="1790" w:type="dxa"/>
          </w:tcPr>
          <w:p w:rsidR="00C326E5" w:rsidP="005D68DD" w:rsidRDefault="00C326E5" w14:paraId="3479B898" w14:textId="77777777">
            <w:pPr>
              <w:ind w:firstLine="0"/>
              <w:jc w:val="center"/>
            </w:pPr>
            <w:r>
              <w:t>White wins (games)</w:t>
            </w:r>
          </w:p>
        </w:tc>
        <w:tc>
          <w:tcPr>
            <w:tcW w:w="1791" w:type="dxa"/>
          </w:tcPr>
          <w:p w:rsidR="00C326E5" w:rsidP="005D68DD" w:rsidRDefault="00C326E5" w14:paraId="307C0B2C" w14:textId="39F187DD">
            <w:pPr>
              <w:ind w:firstLine="0"/>
              <w:jc w:val="center"/>
            </w:pPr>
            <w:r>
              <w:t>Total games</w:t>
            </w:r>
          </w:p>
        </w:tc>
      </w:tr>
      <w:tr w:rsidR="00C326E5" w:rsidTr="00C326E5" w14:paraId="3EE94EE2" w14:textId="04264A20">
        <w:trPr>
          <w:trHeight w:val="313"/>
        </w:trPr>
        <w:tc>
          <w:tcPr>
            <w:tcW w:w="1790" w:type="dxa"/>
            <w:vAlign w:val="center"/>
          </w:tcPr>
          <w:p w:rsidR="00C326E5" w:rsidP="005D68DD" w:rsidRDefault="00C326E5" w14:paraId="199DA2A2" w14:textId="5D605B84">
            <w:pPr>
              <w:ind w:firstLine="0"/>
              <w:jc w:val="center"/>
            </w:pPr>
            <w:r>
              <w:t>Novice</w:t>
            </w:r>
          </w:p>
        </w:tc>
        <w:tc>
          <w:tcPr>
            <w:tcW w:w="1790" w:type="dxa"/>
            <w:vAlign w:val="center"/>
          </w:tcPr>
          <w:p w:rsidR="00C326E5" w:rsidP="005D68DD" w:rsidRDefault="00C326E5" w14:paraId="4F74D7B3" w14:textId="77777777">
            <w:pPr>
              <w:ind w:firstLine="0"/>
              <w:jc w:val="center"/>
            </w:pPr>
            <w:r>
              <w:t>Minimax</w:t>
            </w:r>
          </w:p>
        </w:tc>
        <w:tc>
          <w:tcPr>
            <w:tcW w:w="1791" w:type="dxa"/>
          </w:tcPr>
          <w:p w:rsidR="00C326E5" w:rsidP="005D68DD" w:rsidRDefault="003B6D6B" w14:paraId="5083C65E" w14:textId="6258D64C">
            <w:pPr>
              <w:ind w:firstLine="0"/>
              <w:jc w:val="center"/>
            </w:pPr>
            <w:r>
              <w:t>17</w:t>
            </w:r>
          </w:p>
        </w:tc>
        <w:tc>
          <w:tcPr>
            <w:tcW w:w="1790" w:type="dxa"/>
          </w:tcPr>
          <w:p w:rsidR="00C326E5" w:rsidP="005D68DD" w:rsidRDefault="00D01D94" w14:paraId="6A5DE3E8" w14:textId="68C9AF6E">
            <w:pPr>
              <w:ind w:firstLine="0"/>
              <w:jc w:val="center"/>
            </w:pPr>
            <w:r>
              <w:t>0</w:t>
            </w:r>
          </w:p>
        </w:tc>
        <w:tc>
          <w:tcPr>
            <w:tcW w:w="1790" w:type="dxa"/>
          </w:tcPr>
          <w:p w:rsidR="00C326E5" w:rsidP="005D68DD" w:rsidRDefault="003B6D6B" w14:paraId="2EFD1A5E" w14:textId="04D1EFC7">
            <w:pPr>
              <w:ind w:firstLine="0"/>
              <w:jc w:val="center"/>
            </w:pPr>
            <w:r>
              <w:t>42</w:t>
            </w:r>
          </w:p>
        </w:tc>
        <w:tc>
          <w:tcPr>
            <w:tcW w:w="1791" w:type="dxa"/>
          </w:tcPr>
          <w:p w:rsidR="00C326E5" w:rsidP="005D68DD" w:rsidRDefault="00B50303" w14:paraId="4BF65A5B" w14:textId="7F37947F">
            <w:pPr>
              <w:ind w:firstLine="0"/>
              <w:jc w:val="center"/>
            </w:pPr>
            <w:r>
              <w:fldChar w:fldCharType="begin"/>
            </w:r>
            <w:r>
              <w:instrText xml:space="preserve"> =SUM(LEFT) </w:instrText>
            </w:r>
            <w:r>
              <w:fldChar w:fldCharType="separate"/>
            </w:r>
            <w:r w:rsidR="00AF6452">
              <w:rPr>
                <w:noProof/>
              </w:rPr>
              <w:t>59</w:t>
            </w:r>
            <w:r>
              <w:fldChar w:fldCharType="end"/>
            </w:r>
          </w:p>
        </w:tc>
      </w:tr>
      <w:tr w:rsidR="00C326E5" w:rsidTr="00C326E5" w14:paraId="5B00C291" w14:textId="65733EDB">
        <w:trPr>
          <w:trHeight w:val="304"/>
        </w:trPr>
        <w:tc>
          <w:tcPr>
            <w:tcW w:w="1790" w:type="dxa"/>
            <w:vAlign w:val="center"/>
          </w:tcPr>
          <w:p w:rsidR="00C326E5" w:rsidP="005D68DD" w:rsidRDefault="00C326E5" w14:paraId="1783F990" w14:textId="393C9793">
            <w:pPr>
              <w:ind w:firstLine="0"/>
              <w:jc w:val="center"/>
            </w:pPr>
            <w:r>
              <w:t>Intermediate</w:t>
            </w:r>
          </w:p>
        </w:tc>
        <w:tc>
          <w:tcPr>
            <w:tcW w:w="1790" w:type="dxa"/>
            <w:vAlign w:val="center"/>
          </w:tcPr>
          <w:p w:rsidR="00C326E5" w:rsidP="005D68DD" w:rsidRDefault="00C326E5" w14:paraId="3D09CB66" w14:textId="77777777">
            <w:pPr>
              <w:ind w:firstLine="0"/>
              <w:jc w:val="center"/>
            </w:pPr>
            <w:r>
              <w:t>Minimax</w:t>
            </w:r>
          </w:p>
        </w:tc>
        <w:tc>
          <w:tcPr>
            <w:tcW w:w="1791" w:type="dxa"/>
          </w:tcPr>
          <w:p w:rsidR="00C326E5" w:rsidP="005D68DD" w:rsidRDefault="00627E8A" w14:paraId="3BCCE9D6" w14:textId="3A7E4F1F">
            <w:pPr>
              <w:ind w:firstLine="0"/>
              <w:jc w:val="center"/>
            </w:pPr>
            <w:r>
              <w:t>38</w:t>
            </w:r>
          </w:p>
        </w:tc>
        <w:tc>
          <w:tcPr>
            <w:tcW w:w="1790" w:type="dxa"/>
          </w:tcPr>
          <w:p w:rsidR="00C326E5" w:rsidP="005D68DD" w:rsidRDefault="00627E8A" w14:paraId="3F339228" w14:textId="1AAE2271">
            <w:pPr>
              <w:ind w:firstLine="0"/>
              <w:jc w:val="center"/>
            </w:pPr>
            <w:r>
              <w:t>1</w:t>
            </w:r>
          </w:p>
        </w:tc>
        <w:tc>
          <w:tcPr>
            <w:tcW w:w="1790" w:type="dxa"/>
          </w:tcPr>
          <w:p w:rsidR="00C326E5" w:rsidP="005D68DD" w:rsidRDefault="00627E8A" w14:paraId="387AD316" w14:textId="256C1C26">
            <w:pPr>
              <w:ind w:firstLine="0"/>
              <w:jc w:val="center"/>
            </w:pPr>
            <w:r>
              <w:t>6</w:t>
            </w:r>
          </w:p>
        </w:tc>
        <w:tc>
          <w:tcPr>
            <w:tcW w:w="1791" w:type="dxa"/>
          </w:tcPr>
          <w:p w:rsidR="00C326E5" w:rsidP="005D68DD" w:rsidRDefault="00B50303" w14:paraId="113F53B8" w14:textId="4648CEDA">
            <w:pPr>
              <w:ind w:firstLine="0"/>
              <w:jc w:val="center"/>
            </w:pPr>
            <w:r>
              <w:fldChar w:fldCharType="begin"/>
            </w:r>
            <w:r>
              <w:instrText xml:space="preserve"> =SUM(LEFT) </w:instrText>
            </w:r>
            <w:r>
              <w:fldChar w:fldCharType="separate"/>
            </w:r>
            <w:r w:rsidR="00AF6452">
              <w:rPr>
                <w:noProof/>
              </w:rPr>
              <w:t>45</w:t>
            </w:r>
            <w:r>
              <w:fldChar w:fldCharType="end"/>
            </w:r>
          </w:p>
        </w:tc>
      </w:tr>
      <w:tr w:rsidR="00C326E5" w:rsidTr="00C326E5" w14:paraId="7DE243E2" w14:textId="709A5F75">
        <w:trPr>
          <w:trHeight w:val="313"/>
        </w:trPr>
        <w:tc>
          <w:tcPr>
            <w:tcW w:w="1790" w:type="dxa"/>
            <w:vAlign w:val="center"/>
          </w:tcPr>
          <w:p w:rsidR="00C326E5" w:rsidP="005D68DD" w:rsidRDefault="00C326E5" w14:paraId="47350AC5" w14:textId="77777777">
            <w:pPr>
              <w:ind w:firstLine="0"/>
              <w:jc w:val="center"/>
            </w:pPr>
            <w:r>
              <w:t>Minimax</w:t>
            </w:r>
          </w:p>
        </w:tc>
        <w:tc>
          <w:tcPr>
            <w:tcW w:w="1790" w:type="dxa"/>
            <w:vAlign w:val="center"/>
          </w:tcPr>
          <w:p w:rsidR="00C326E5" w:rsidP="005D68DD" w:rsidRDefault="00C326E5" w14:paraId="58EAF617" w14:textId="387C51D7">
            <w:pPr>
              <w:ind w:firstLine="0"/>
              <w:jc w:val="center"/>
            </w:pPr>
            <w:r>
              <w:t>Novice</w:t>
            </w:r>
          </w:p>
        </w:tc>
        <w:tc>
          <w:tcPr>
            <w:tcW w:w="1791" w:type="dxa"/>
          </w:tcPr>
          <w:p w:rsidR="00C326E5" w:rsidP="005D68DD" w:rsidRDefault="00B50303" w14:paraId="48EFB7FB" w14:textId="0CBB4187">
            <w:pPr>
              <w:ind w:firstLine="0"/>
              <w:jc w:val="center"/>
            </w:pPr>
            <w:r>
              <w:t>23</w:t>
            </w:r>
          </w:p>
        </w:tc>
        <w:tc>
          <w:tcPr>
            <w:tcW w:w="1790" w:type="dxa"/>
          </w:tcPr>
          <w:p w:rsidR="00C326E5" w:rsidP="005D68DD" w:rsidRDefault="00627E8A" w14:paraId="2F71FA0B" w14:textId="44D90BBB">
            <w:pPr>
              <w:ind w:firstLine="0"/>
              <w:jc w:val="center"/>
            </w:pPr>
            <w:r>
              <w:t>0</w:t>
            </w:r>
          </w:p>
        </w:tc>
        <w:tc>
          <w:tcPr>
            <w:tcW w:w="1790" w:type="dxa"/>
          </w:tcPr>
          <w:p w:rsidR="00C326E5" w:rsidP="005D68DD" w:rsidRDefault="00B50303" w14:paraId="42923404" w14:textId="17E31750">
            <w:pPr>
              <w:ind w:firstLine="0"/>
              <w:jc w:val="center"/>
            </w:pPr>
            <w:r>
              <w:t>26</w:t>
            </w:r>
          </w:p>
        </w:tc>
        <w:tc>
          <w:tcPr>
            <w:tcW w:w="1791" w:type="dxa"/>
          </w:tcPr>
          <w:p w:rsidR="00B50303" w:rsidP="00B50303" w:rsidRDefault="00B50303" w14:paraId="6D4CFBF8" w14:textId="5C7DFC81">
            <w:pPr>
              <w:ind w:firstLine="0"/>
              <w:jc w:val="center"/>
            </w:pPr>
            <w:r>
              <w:fldChar w:fldCharType="begin"/>
            </w:r>
            <w:r>
              <w:instrText xml:space="preserve"> =SUM(LEFT) </w:instrText>
            </w:r>
            <w:r>
              <w:fldChar w:fldCharType="separate"/>
            </w:r>
            <w:r w:rsidR="00AF6452">
              <w:rPr>
                <w:noProof/>
              </w:rPr>
              <w:t>49</w:t>
            </w:r>
            <w:r>
              <w:fldChar w:fldCharType="end"/>
            </w:r>
          </w:p>
        </w:tc>
      </w:tr>
      <w:tr w:rsidR="00C326E5" w:rsidTr="00C326E5" w14:paraId="7FC03E22" w14:textId="05B25D52">
        <w:trPr>
          <w:trHeight w:val="313"/>
        </w:trPr>
        <w:tc>
          <w:tcPr>
            <w:tcW w:w="1790" w:type="dxa"/>
            <w:vAlign w:val="center"/>
          </w:tcPr>
          <w:p w:rsidR="00C326E5" w:rsidP="005D68DD" w:rsidRDefault="00C326E5" w14:paraId="6C532B69" w14:textId="77777777">
            <w:pPr>
              <w:ind w:firstLine="0"/>
              <w:jc w:val="center"/>
            </w:pPr>
            <w:r>
              <w:t>Minimax</w:t>
            </w:r>
          </w:p>
        </w:tc>
        <w:tc>
          <w:tcPr>
            <w:tcW w:w="1790" w:type="dxa"/>
            <w:vAlign w:val="center"/>
          </w:tcPr>
          <w:p w:rsidR="00C326E5" w:rsidP="005D68DD" w:rsidRDefault="00C326E5" w14:paraId="4DB55427" w14:textId="66CF6056">
            <w:pPr>
              <w:ind w:firstLine="0"/>
              <w:jc w:val="center"/>
            </w:pPr>
            <w:r>
              <w:t>Intermediate</w:t>
            </w:r>
          </w:p>
        </w:tc>
        <w:tc>
          <w:tcPr>
            <w:tcW w:w="1791" w:type="dxa"/>
          </w:tcPr>
          <w:p w:rsidR="00C326E5" w:rsidP="005D68DD" w:rsidRDefault="00B50303" w14:paraId="406A437F" w14:textId="7E0208B0">
            <w:pPr>
              <w:ind w:firstLine="0"/>
              <w:jc w:val="center"/>
            </w:pPr>
            <w:r>
              <w:t>2</w:t>
            </w:r>
          </w:p>
        </w:tc>
        <w:tc>
          <w:tcPr>
            <w:tcW w:w="1790" w:type="dxa"/>
          </w:tcPr>
          <w:p w:rsidR="00C326E5" w:rsidP="005D68DD" w:rsidRDefault="00B50303" w14:paraId="47AC251F" w14:textId="2F1443B8">
            <w:pPr>
              <w:ind w:firstLine="0"/>
              <w:jc w:val="center"/>
            </w:pPr>
            <w:r>
              <w:t>0</w:t>
            </w:r>
          </w:p>
        </w:tc>
        <w:tc>
          <w:tcPr>
            <w:tcW w:w="1790" w:type="dxa"/>
          </w:tcPr>
          <w:p w:rsidR="00C326E5" w:rsidP="005D68DD" w:rsidRDefault="00B50303" w14:paraId="3218E2C4" w14:textId="62A55D97">
            <w:pPr>
              <w:keepNext/>
              <w:ind w:firstLine="0"/>
              <w:jc w:val="center"/>
            </w:pPr>
            <w:r>
              <w:t>44</w:t>
            </w:r>
          </w:p>
        </w:tc>
        <w:tc>
          <w:tcPr>
            <w:tcW w:w="1791" w:type="dxa"/>
          </w:tcPr>
          <w:p w:rsidR="00C326E5" w:rsidP="004930EB" w:rsidRDefault="00B50303" w14:paraId="26B2BF13" w14:textId="63109825">
            <w:pPr>
              <w:keepNext/>
              <w:ind w:firstLine="0"/>
              <w:jc w:val="center"/>
            </w:pPr>
            <w:r>
              <w:t>46</w:t>
            </w:r>
          </w:p>
        </w:tc>
      </w:tr>
    </w:tbl>
    <w:p w:rsidR="004B7F98" w:rsidP="004930EB" w:rsidRDefault="004930EB" w14:paraId="70B0041C" w14:textId="0DFEB19F">
      <w:pPr>
        <w:pStyle w:val="Caption"/>
        <w:jc w:val="center"/>
      </w:pPr>
      <w:r>
        <w:t xml:space="preserve">Table </w:t>
      </w:r>
      <w:r w:rsidR="008C67BE">
        <w:fldChar w:fldCharType="begin"/>
      </w:r>
      <w:r w:rsidR="008C67BE">
        <w:instrText xml:space="preserve"> SEQ Table \* ARABIC </w:instrText>
      </w:r>
      <w:r w:rsidR="008C67BE">
        <w:fldChar w:fldCharType="separate"/>
      </w:r>
      <w:r w:rsidR="000B1EA2">
        <w:rPr>
          <w:noProof/>
        </w:rPr>
        <w:t>3</w:t>
      </w:r>
      <w:r w:rsidR="008C67BE">
        <w:rPr>
          <w:noProof/>
        </w:rPr>
        <w:fldChar w:fldCharType="end"/>
      </w:r>
      <w:r w:rsidRPr="002D032A">
        <w:t>:AI versus human - Match records</w:t>
      </w:r>
    </w:p>
    <w:p w:rsidR="00466DA9" w:rsidP="00B27F23" w:rsidRDefault="00466DA9" w14:paraId="6BBB6DDE" w14:textId="10DAA65D">
      <w:pPr>
        <w:ind w:firstLine="0"/>
      </w:pPr>
      <w:r>
        <w:tab/>
      </w:r>
      <w:r w:rsidR="00335336">
        <w:t xml:space="preserve">By collecting and analyzing </w:t>
      </w:r>
      <w:r w:rsidR="004930EB">
        <w:t>the activites in all games</w:t>
      </w:r>
      <w:r w:rsidR="00335336">
        <w:t>, we have</w:t>
      </w:r>
      <w:r w:rsidR="004930EB">
        <w:t xml:space="preserve"> </w:t>
      </w:r>
      <w:r w:rsidR="00166020">
        <w:t>following comments:</w:t>
      </w:r>
    </w:p>
    <w:p w:rsidR="0090426C" w:rsidP="00166020" w:rsidRDefault="00BB6C08" w14:paraId="7234FC54" w14:textId="2259307A">
      <w:pPr>
        <w:pStyle w:val="ListParagraph"/>
        <w:numPr>
          <w:ilvl w:val="0"/>
          <w:numId w:val="29"/>
        </w:numPr>
      </w:pPr>
      <w:r>
        <w:t xml:space="preserve">Minimax has a better winning rate when playing as white </w:t>
      </w:r>
      <w:r w:rsidR="00A048FE">
        <w:t>comparing when playing as black</w:t>
      </w:r>
      <w:r w:rsidR="004E7599">
        <w:t>.</w:t>
      </w:r>
    </w:p>
    <w:p w:rsidR="002E618F" w:rsidP="00166020" w:rsidRDefault="009B5510" w14:paraId="6614BE25" w14:textId="7C11B881">
      <w:pPr>
        <w:pStyle w:val="ListParagraph"/>
        <w:numPr>
          <w:ilvl w:val="0"/>
          <w:numId w:val="29"/>
        </w:numPr>
      </w:pPr>
      <w:r>
        <w:t>Alpha – Beta pruning works very</w:t>
      </w:r>
      <w:r w:rsidR="002464F3">
        <w:t xml:space="preserve"> </w:t>
      </w:r>
      <w:r w:rsidRPr="002464F3" w:rsidR="002464F3">
        <w:t>efficacious</w:t>
      </w:r>
      <w:r w:rsidR="00D320D8">
        <w:t xml:space="preserve">. </w:t>
      </w:r>
      <w:r w:rsidR="005E1BD0">
        <w:t xml:space="preserve">The running time is </w:t>
      </w:r>
      <w:r w:rsidR="00522865">
        <w:t>significantly faster than Minimax.</w:t>
      </w:r>
    </w:p>
    <w:p w:rsidR="00861875" w:rsidP="001217C5" w:rsidRDefault="001217C5" w14:paraId="4D0C223E" w14:textId="3C75ACCC">
      <w:r>
        <w:t xml:space="preserve">Also, we have received </w:t>
      </w:r>
      <w:r w:rsidR="006707C9">
        <w:t>much</w:t>
      </w:r>
      <w:r>
        <w:t xml:space="preserve"> </w:t>
      </w:r>
      <w:r w:rsidR="006707C9">
        <w:t>positive feedback from our players about the AI.</w:t>
      </w:r>
    </w:p>
    <w:p w:rsidR="001B44B1" w:rsidP="001B44B1" w:rsidRDefault="001B44B1" w14:paraId="10534D74" w14:textId="59380BB7">
      <w:r>
        <w:t xml:space="preserve">However, we notice </w:t>
      </w:r>
      <w:r w:rsidR="009B7A18">
        <w:t xml:space="preserve">a </w:t>
      </w:r>
      <w:r w:rsidR="005D7EE4">
        <w:t xml:space="preserve">problem relating to Minimax: It </w:t>
      </w:r>
      <w:r w:rsidR="005503F2">
        <w:t xml:space="preserve">performs quite irrationally. This leads to the fact that </w:t>
      </w:r>
      <w:r w:rsidR="00A67C0B">
        <w:t>the winning rate is not good as we have expected.</w:t>
      </w:r>
    </w:p>
    <w:p w:rsidR="00733D7E" w:rsidP="00733D7E" w:rsidRDefault="00F504FF" w14:paraId="5ABD29C4" w14:textId="77777777">
      <w:r>
        <w:t xml:space="preserve">In the games that Minimax wins, it has put effort to capture the corners and then </w:t>
      </w:r>
      <w:r w:rsidR="00B20B62">
        <w:t>capturing the edges positions.</w:t>
      </w:r>
      <w:r w:rsidR="006F33C0">
        <w:t xml:space="preserve"> It also </w:t>
      </w:r>
      <w:r w:rsidR="00E412DC">
        <w:t xml:space="preserve">tries to limit the </w:t>
      </w:r>
      <w:r w:rsidR="00E412DC">
        <w:rPr>
          <w:i/>
          <w:iCs/>
        </w:rPr>
        <w:t>mobility</w:t>
      </w:r>
      <w:r w:rsidR="00E412DC">
        <w:t xml:space="preserve"> of the opponents in some </w:t>
      </w:r>
      <w:r w:rsidR="00733D7E">
        <w:t>moves.</w:t>
      </w:r>
      <w:r w:rsidR="00B20B62">
        <w:t xml:space="preserve"> </w:t>
      </w:r>
    </w:p>
    <w:p w:rsidR="00EA616F" w:rsidP="00733D7E" w:rsidRDefault="00B20B62" w14:paraId="2A784BB8" w14:textId="037AC4BB">
      <w:r>
        <w:lastRenderedPageBreak/>
        <w:t xml:space="preserve">In contrast, when it loses, we see that it makes </w:t>
      </w:r>
      <w:r w:rsidR="008A70D1">
        <w:t>many bad moves</w:t>
      </w:r>
      <w:r w:rsidR="00733D7E">
        <w:t>, for instance th</w:t>
      </w:r>
      <w:r w:rsidR="008A70D1">
        <w:t>at</w:t>
      </w:r>
      <w:r w:rsidR="00733D7E">
        <w:t xml:space="preserve"> move</w:t>
      </w:r>
      <w:r w:rsidR="008A70D1">
        <w:t xml:space="preserve"> </w:t>
      </w:r>
      <w:r w:rsidR="006D1529">
        <w:t>can give the corner to the opponents</w:t>
      </w:r>
      <w:r w:rsidR="00733D7E">
        <w:t>…</w:t>
      </w:r>
    </w:p>
    <w:p w:rsidR="00E12018" w:rsidP="001B44B1" w:rsidRDefault="00EA616F" w14:paraId="0761DE89" w14:textId="3C082C0D">
      <w:r>
        <w:t xml:space="preserve">After carefully checking our implementation, we </w:t>
      </w:r>
      <w:r w:rsidR="005337D6">
        <w:t xml:space="preserve">found some </w:t>
      </w:r>
      <w:r w:rsidR="00E12018">
        <w:t>reasons:</w:t>
      </w:r>
    </w:p>
    <w:p w:rsidR="00A67C0B" w:rsidP="00E12018" w:rsidRDefault="00E12018" w14:paraId="16749E7F" w14:textId="2B6F822B">
      <w:pPr>
        <w:pStyle w:val="ListParagraph"/>
        <w:numPr>
          <w:ilvl w:val="0"/>
          <w:numId w:val="30"/>
        </w:numPr>
      </w:pPr>
      <w:r>
        <w:t xml:space="preserve">Our heuristic evaluation function is </w:t>
      </w:r>
      <w:r w:rsidR="00CC0D7D">
        <w:t xml:space="preserve">not so optimal: We have tried to </w:t>
      </w:r>
      <w:r w:rsidR="007B7144">
        <w:t xml:space="preserve">find out </w:t>
      </w:r>
      <w:r w:rsidR="00B90482">
        <w:t>some</w:t>
      </w:r>
      <w:r w:rsidR="007B7144">
        <w:t xml:space="preserve"> </w:t>
      </w:r>
      <w:r w:rsidR="00B90482">
        <w:t>factors</w:t>
      </w:r>
      <w:r w:rsidR="007B7144">
        <w:t xml:space="preserve"> that can contribute to the success of the game, however, in </w:t>
      </w:r>
      <w:r w:rsidR="00B90482">
        <w:t>practice, there are many other</w:t>
      </w:r>
      <w:r w:rsidR="000807B4">
        <w:t xml:space="preserve"> complex</w:t>
      </w:r>
      <w:r w:rsidR="00B90482">
        <w:t xml:space="preserve"> factors</w:t>
      </w:r>
      <w:r w:rsidR="00823F49">
        <w:t xml:space="preserve"> </w:t>
      </w:r>
      <w:r w:rsidR="00E93F42">
        <w:t xml:space="preserve">that </w:t>
      </w:r>
      <w:r w:rsidR="643EF3AD">
        <w:t>are</w:t>
      </w:r>
      <w:r w:rsidR="00E93F42">
        <w:t xml:space="preserve"> missing in our function.</w:t>
      </w:r>
      <w:r w:rsidR="00BA2438">
        <w:t xml:space="preserve"> For example: </w:t>
      </w:r>
      <w:r w:rsidR="001E6CDB">
        <w:t>finding stable discs,</w:t>
      </w:r>
      <w:r w:rsidR="007D045D">
        <w:t xml:space="preserve"> …</w:t>
      </w:r>
      <w:r w:rsidR="00E93F42">
        <w:t xml:space="preserve"> Besides, </w:t>
      </w:r>
      <w:r w:rsidR="00735F27">
        <w:t xml:space="preserve">players should adapt their strategy to </w:t>
      </w:r>
      <w:r w:rsidR="00F93733">
        <w:t xml:space="preserve">any period and any state of the game, while Minimax only relies on the evaluation </w:t>
      </w:r>
      <w:r w:rsidR="00D45132">
        <w:t>score.</w:t>
      </w:r>
    </w:p>
    <w:p w:rsidR="00DB76A1" w:rsidP="00DB76A1" w:rsidRDefault="00DB76A1" w14:paraId="125C72ED" w14:textId="7A5C28C0">
      <w:pPr>
        <w:pStyle w:val="ListParagraph"/>
        <w:numPr>
          <w:ilvl w:val="0"/>
          <w:numId w:val="30"/>
        </w:numPr>
      </w:pPr>
      <w:r>
        <w:t>Errors in heuristic evaluation function: We have used “trial and error” method to find out the best weights for each feature in our function – the weights that can achieve the best decision. However, the error is inevitable, and this makes our search cannot return the most optimal move.</w:t>
      </w:r>
    </w:p>
    <w:p w:rsidR="007D045D" w:rsidP="00E12018" w:rsidRDefault="007D045D" w14:paraId="0AFA7D65" w14:textId="2718047B">
      <w:pPr>
        <w:pStyle w:val="ListParagraph"/>
        <w:numPr>
          <w:ilvl w:val="0"/>
          <w:numId w:val="30"/>
        </w:numPr>
      </w:pPr>
      <w:r>
        <w:t xml:space="preserve">Minimax works </w:t>
      </w:r>
      <w:r w:rsidR="00027B31">
        <w:t>correctly assuming the opponent also plays optimally. How</w:t>
      </w:r>
      <w:r w:rsidR="00C606BA">
        <w:t xml:space="preserve">ever, </w:t>
      </w:r>
      <w:r w:rsidR="00AA0A77">
        <w:t xml:space="preserve">we can see that </w:t>
      </w:r>
      <w:r w:rsidR="00CA7928">
        <w:t xml:space="preserve">Random and Greedy are not optimal. While Minimax can play </w:t>
      </w:r>
      <w:r w:rsidR="00C75573">
        <w:t xml:space="preserve">well as White, </w:t>
      </w:r>
      <w:r w:rsidR="00446D2C">
        <w:t xml:space="preserve">it </w:t>
      </w:r>
      <w:r w:rsidR="0016419A">
        <w:t>is not</w:t>
      </w:r>
      <w:r w:rsidR="00024D2F">
        <w:t xml:space="preserve"> much</w:t>
      </w:r>
      <w:r w:rsidR="0016419A">
        <w:t xml:space="preserve"> better than the opponent when playing as </w:t>
      </w:r>
      <w:r w:rsidR="00024D2F">
        <w:t xml:space="preserve">Black. The suboptimality of the opponent is a </w:t>
      </w:r>
      <w:r w:rsidR="00F128DF">
        <w:t>problem of Minimax.</w:t>
      </w:r>
    </w:p>
    <w:p w:rsidR="00D4393E" w:rsidP="00E12018" w:rsidRDefault="00D4393E" w14:paraId="62FBD794" w14:textId="306F7738">
      <w:pPr>
        <w:pStyle w:val="ListParagraph"/>
        <w:numPr>
          <w:ilvl w:val="0"/>
          <w:numId w:val="30"/>
        </w:numPr>
      </w:pPr>
      <w:r>
        <w:t xml:space="preserve">Minimax cannot </w:t>
      </w:r>
      <w:r w:rsidR="004A17D1">
        <w:t xml:space="preserve">deal with </w:t>
      </w:r>
      <w:r w:rsidR="00CE6E4D">
        <w:t xml:space="preserve">horizon effect. It arises when the program is facing with </w:t>
      </w:r>
      <w:r w:rsidR="00B4398F">
        <w:t>an opponent’s move that causes serious damage and unavoidable.</w:t>
      </w:r>
      <w:r w:rsidR="00DB76A1">
        <w:t xml:space="preserve"> When playing against human player, our AI has </w:t>
      </w:r>
      <w:r w:rsidR="00B63C48">
        <w:t xml:space="preserve">suffered from horizon effect for </w:t>
      </w:r>
      <w:r w:rsidR="001D4205">
        <w:t>almost games.</w:t>
      </w:r>
    </w:p>
    <w:p w:rsidRPr="00963AE5" w:rsidR="006C41CA" w:rsidP="00E12018" w:rsidRDefault="005110CC" w14:paraId="3B92D357" w14:textId="6AF6BA30">
      <w:pPr>
        <w:pStyle w:val="ListParagraph"/>
        <w:numPr>
          <w:ilvl w:val="0"/>
          <w:numId w:val="30"/>
        </w:numPr>
      </w:pPr>
      <w:r>
        <w:t xml:space="preserve">Minimax </w:t>
      </w:r>
      <w:r w:rsidR="00BE0182">
        <w:t xml:space="preserve">can only </w:t>
      </w:r>
      <w:r w:rsidR="00F43ACE">
        <w:t xml:space="preserve">make decisions at level of </w:t>
      </w:r>
      <w:r w:rsidR="00823B1B">
        <w:t>individual moves</w:t>
      </w:r>
      <w:r w:rsidR="004802BB">
        <w:t xml:space="preserve">, while human play </w:t>
      </w:r>
      <w:r w:rsidR="001F07BC">
        <w:t>differently</w:t>
      </w:r>
      <w:r w:rsidR="00B069E7">
        <w:t xml:space="preserve"> – </w:t>
      </w:r>
      <w:r w:rsidR="00E47F23">
        <w:t xml:space="preserve">they </w:t>
      </w:r>
      <w:r w:rsidR="00793733">
        <w:t xml:space="preserve">consider </w:t>
      </w:r>
      <w:r w:rsidR="003F2747">
        <w:t>a higher</w:t>
      </w:r>
      <w:r w:rsidR="001F5F9C">
        <w:t>-level goal</w:t>
      </w:r>
      <w:r w:rsidR="00AE026C">
        <w:t xml:space="preserve">, </w:t>
      </w:r>
      <w:r w:rsidR="004F0A29">
        <w:t xml:space="preserve">they </w:t>
      </w:r>
      <w:r w:rsidR="00793987">
        <w:t xml:space="preserve">use the goal to </w:t>
      </w:r>
      <w:r w:rsidR="006B7BE6">
        <w:t xml:space="preserve">create plausible </w:t>
      </w:r>
      <w:r w:rsidR="008E1EE5">
        <w:t>plans,</w:t>
      </w:r>
      <w:r w:rsidR="00AF098D">
        <w:t xml:space="preserve"> </w:t>
      </w:r>
      <w:r w:rsidR="008E1EE5">
        <w:t>…</w:t>
      </w:r>
    </w:p>
    <w:p w:rsidR="00DB28A7" w:rsidP="004F7165" w:rsidRDefault="00DB28A7" w14:paraId="5E0F69C5" w14:textId="72E60125">
      <w:pPr>
        <w:pStyle w:val="Heading1"/>
        <w:numPr>
          <w:ilvl w:val="0"/>
          <w:numId w:val="27"/>
        </w:numPr>
      </w:pPr>
      <w:bookmarkStart w:name="_Toc108536403" w:id="16"/>
      <w:r>
        <w:t xml:space="preserve">Conclusion and </w:t>
      </w:r>
      <w:r w:rsidR="000A142C">
        <w:t>possible extensions</w:t>
      </w:r>
      <w:bookmarkEnd w:id="16"/>
    </w:p>
    <w:p w:rsidR="000A142C" w:rsidP="000A142C" w:rsidRDefault="00E56CFD" w14:paraId="7A60F032" w14:textId="539AEC2F">
      <w:r>
        <w:t xml:space="preserve">In this project, we have </w:t>
      </w:r>
      <w:r w:rsidR="00E01F11">
        <w:t>studied adversarial – search algorithm Minimax</w:t>
      </w:r>
      <w:r w:rsidR="009A0BA1">
        <w:t xml:space="preserve"> by implementing it</w:t>
      </w:r>
      <w:r w:rsidR="00E01F11">
        <w:t xml:space="preserve"> in the game </w:t>
      </w:r>
      <w:r w:rsidRPr="00E01F11" w:rsidR="00E01F11">
        <w:rPr>
          <w:i/>
          <w:iCs/>
        </w:rPr>
        <w:t>Othello</w:t>
      </w:r>
      <w:r w:rsidR="00E01F11">
        <w:rPr>
          <w:i/>
          <w:iCs/>
        </w:rPr>
        <w:t xml:space="preserve">. </w:t>
      </w:r>
      <w:r w:rsidR="009A0BA1">
        <w:t xml:space="preserve">We have analyzed the game </w:t>
      </w:r>
      <w:r w:rsidR="0083002A">
        <w:t xml:space="preserve">features to create the heuristic evaluation function to estimate </w:t>
      </w:r>
      <w:r w:rsidR="00072620">
        <w:t>the ultility of game state for searching.</w:t>
      </w:r>
      <w:r w:rsidR="00290B66">
        <w:t xml:space="preserve"> We observed the performance of Minimax algorithm </w:t>
      </w:r>
      <w:r w:rsidR="00C13513">
        <w:t xml:space="preserve">in different matches against various opponents, and through observation, we have </w:t>
      </w:r>
      <w:r w:rsidR="00C31C5D">
        <w:t xml:space="preserve">comments about its </w:t>
      </w:r>
      <w:r w:rsidR="00913986">
        <w:t>strengths and weaknesses.</w:t>
      </w:r>
    </w:p>
    <w:p w:rsidR="00733D7E" w:rsidP="000A142C" w:rsidRDefault="009C2DC1" w14:paraId="1E02ABFE" w14:textId="44916BC1">
      <w:r>
        <w:t>We have some suggestions to extend this project:</w:t>
      </w:r>
    </w:p>
    <w:p w:rsidR="009C2DC1" w:rsidP="009C2DC1" w:rsidRDefault="009C2DC1" w14:paraId="35298668" w14:textId="1317A0D4">
      <w:pPr>
        <w:pStyle w:val="ListParagraph"/>
        <w:numPr>
          <w:ilvl w:val="0"/>
          <w:numId w:val="31"/>
        </w:numPr>
      </w:pPr>
      <w:r>
        <w:t>Improving the heuristic evaluation function</w:t>
      </w:r>
      <w:r w:rsidR="00405A17">
        <w:t xml:space="preserve">, as well as </w:t>
      </w:r>
      <w:r w:rsidR="00983439">
        <w:t xml:space="preserve">considering different periods of the game (beginning, middle, end) to </w:t>
      </w:r>
      <w:r w:rsidR="00581849">
        <w:t>make the evaluation more flexible</w:t>
      </w:r>
      <w:r w:rsidR="00C40FC3">
        <w:t xml:space="preserve"> and accurate</w:t>
      </w:r>
      <w:r w:rsidR="00581849">
        <w:t>.</w:t>
      </w:r>
    </w:p>
    <w:p w:rsidR="0073111C" w:rsidRDefault="0073111C" w14:paraId="69889663" w14:textId="0D9687CE">
      <w:pPr>
        <w:pStyle w:val="ListParagraph"/>
        <w:numPr>
          <w:ilvl w:val="0"/>
          <w:numId w:val="31"/>
        </w:numPr>
      </w:pPr>
      <w:r>
        <w:t xml:space="preserve">Minimax is a </w:t>
      </w:r>
      <w:r w:rsidR="00C2341E">
        <w:rPr>
          <w:b/>
          <w:bCs/>
        </w:rPr>
        <w:t>type A strategy</w:t>
      </w:r>
      <w:r w:rsidR="00C2341E">
        <w:t xml:space="preserve"> </w:t>
      </w:r>
      <w:r w:rsidR="00C31FC6">
        <w:t>–</w:t>
      </w:r>
      <w:r w:rsidR="00C2341E">
        <w:t xml:space="preserve"> </w:t>
      </w:r>
      <w:r w:rsidR="00C31FC6">
        <w:t xml:space="preserve">considers all possible moves to a certain depth, then estimate </w:t>
      </w:r>
      <w:r w:rsidR="00CA171D">
        <w:t xml:space="preserve">the utility of that state. We can consider using some </w:t>
      </w:r>
      <w:r w:rsidR="00CA171D">
        <w:rPr>
          <w:b/>
          <w:bCs/>
        </w:rPr>
        <w:t>type B strategy</w:t>
      </w:r>
      <w:r w:rsidR="00CA171D">
        <w:t xml:space="preserve"> </w:t>
      </w:r>
      <w:r w:rsidR="00CA171D">
        <w:lastRenderedPageBreak/>
        <w:t>methods</w:t>
      </w:r>
      <w:r w:rsidR="00E26E18">
        <w:t>, which ignores moves that look bad, and follow the branch that looks “</w:t>
      </w:r>
      <w:r w:rsidR="003579CE">
        <w:t>reasonable” as far as possible.</w:t>
      </w:r>
    </w:p>
    <w:p w:rsidR="00913986" w:rsidP="0073111C" w:rsidRDefault="00581849" w14:paraId="7E5A8017" w14:textId="3CC00CE6">
      <w:pPr>
        <w:pStyle w:val="ListParagraph"/>
        <w:ind w:left="1440" w:firstLine="0"/>
      </w:pPr>
      <w:r>
        <w:t xml:space="preserve">Use </w:t>
      </w:r>
      <w:r w:rsidR="00F15136">
        <w:t>a different, advanced search algorithms like Monte – Carlo Tree Search,</w:t>
      </w:r>
      <w:r w:rsidR="007226B1">
        <w:t xml:space="preserve"> … Also, some techniques in Machine Learning like Reinforcement Learning</w:t>
      </w:r>
      <w:r w:rsidR="00B17B11">
        <w:t>, Deep Learning, …</w:t>
      </w:r>
      <w:r w:rsidR="007226B1">
        <w:t xml:space="preserve"> </w:t>
      </w:r>
      <w:r w:rsidR="00B15731">
        <w:t xml:space="preserve">can be used to create a more powerful AI. AlphaGo is the </w:t>
      </w:r>
      <w:r w:rsidR="00C46854">
        <w:t>shining example that uses</w:t>
      </w:r>
      <w:r w:rsidR="00572140">
        <w:t xml:space="preserve"> these</w:t>
      </w:r>
      <w:r w:rsidR="00C46854">
        <w:t xml:space="preserve"> </w:t>
      </w:r>
      <w:r w:rsidR="006A71A5">
        <w:t xml:space="preserve">learning techniques to defeat human players in </w:t>
      </w:r>
      <w:r w:rsidR="006A71A5">
        <w:rPr>
          <w:i/>
          <w:iCs/>
        </w:rPr>
        <w:t>Othello</w:t>
      </w:r>
      <w:r w:rsidR="006A71A5">
        <w:t>.</w:t>
      </w:r>
    </w:p>
    <w:p w:rsidR="00D000EA" w:rsidP="003579CE" w:rsidRDefault="00B51D28" w14:paraId="7965215C" w14:textId="0A1E0652">
      <w:pPr>
        <w:pStyle w:val="ListParagraph"/>
        <w:numPr>
          <w:ilvl w:val="0"/>
          <w:numId w:val="31"/>
        </w:numPr>
      </w:pPr>
      <w:r>
        <w:t>Our program currently does not limit the time for each turn. We want to extend the functionality of our program by adding the time limit for the players</w:t>
      </w:r>
      <w:r w:rsidR="00D66822">
        <w:t xml:space="preserve">. In that case, we can use some searching techniques </w:t>
      </w:r>
      <w:r w:rsidR="00E7024A">
        <w:t xml:space="preserve">with </w:t>
      </w:r>
      <w:r w:rsidR="00CE4FBE">
        <w:t xml:space="preserve">time constraints, like </w:t>
      </w:r>
      <w:r w:rsidR="00E26991">
        <w:t>Minimax search with Iterative Deepening…</w:t>
      </w:r>
    </w:p>
    <w:p w:rsidR="00D000EA" w:rsidRDefault="00D000EA" w14:paraId="3CE530E3" w14:textId="77777777">
      <w:r>
        <w:br w:type="page"/>
      </w:r>
    </w:p>
    <w:bookmarkStart w:name="_Toc108536404" w:displacedByCustomXml="next" w:id="17"/>
    <w:sdt>
      <w:sdtPr>
        <w:rPr>
          <w:rFonts w:cs="Times New Roman" w:eastAsiaTheme="minorEastAsia"/>
          <w:color w:val="auto"/>
          <w:sz w:val="28"/>
          <w:szCs w:val="22"/>
        </w:rPr>
        <w:id w:val="1732123807"/>
        <w:docPartObj>
          <w:docPartGallery w:val="Bibliographies"/>
          <w:docPartUnique/>
        </w:docPartObj>
      </w:sdtPr>
      <w:sdtEndPr/>
      <w:sdtContent>
        <w:p w:rsidR="00801D58" w:rsidRDefault="00801D58" w14:paraId="5FBE4337" w14:textId="78920479">
          <w:pPr>
            <w:pStyle w:val="Heading1"/>
          </w:pPr>
          <w:r>
            <w:t>References</w:t>
          </w:r>
          <w:bookmarkEnd w:id="17"/>
        </w:p>
        <w:sdt>
          <w:sdtPr>
            <w:id w:val="-573587230"/>
            <w:bibliography/>
          </w:sdtPr>
          <w:sdtEndPr/>
          <w:sdtContent>
            <w:p w:rsidR="00C86947" w:rsidP="00C86947" w:rsidRDefault="00801D58" w14:paraId="79EFCD33" w14:textId="77777777">
              <w:pPr>
                <w:rPr>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262"/>
                <w:gridCol w:w="9538"/>
              </w:tblGrid>
              <w:tr w:rsidR="00C86947" w14:paraId="53CD99D4" w14:textId="77777777">
                <w:trPr>
                  <w:divId w:val="1149984326"/>
                  <w:tblCellSpacing w:w="15" w:type="dxa"/>
                </w:trPr>
                <w:tc>
                  <w:tcPr>
                    <w:tcW w:w="50" w:type="pct"/>
                    <w:hideMark/>
                  </w:tcPr>
                  <w:p w:rsidR="00C86947" w:rsidRDefault="00C86947" w14:paraId="4060E9F7" w14:textId="70F81FFB">
                    <w:pPr>
                      <w:pStyle w:val="Bibliography"/>
                      <w:rPr>
                        <w:noProof/>
                        <w:sz w:val="24"/>
                        <w:szCs w:val="24"/>
                      </w:rPr>
                    </w:pPr>
                    <w:r>
                      <w:rPr>
                        <w:noProof/>
                      </w:rPr>
                      <w:t xml:space="preserve">[1] </w:t>
                    </w:r>
                  </w:p>
                </w:tc>
                <w:tc>
                  <w:tcPr>
                    <w:tcW w:w="0" w:type="auto"/>
                    <w:hideMark/>
                  </w:tcPr>
                  <w:p w:rsidR="00C86947" w:rsidRDefault="00C86947" w14:paraId="60FC8D82" w14:textId="77777777">
                    <w:pPr>
                      <w:pStyle w:val="Bibliography"/>
                      <w:rPr>
                        <w:noProof/>
                      </w:rPr>
                    </w:pPr>
                    <w:r>
                      <w:rPr>
                        <w:noProof/>
                      </w:rPr>
                      <w:t xml:space="preserve">B. Rose, Othello and A Minute to Learn...A lifetime to Master, Anjar Co., 2005. </w:t>
                    </w:r>
                  </w:p>
                </w:tc>
              </w:tr>
              <w:tr w:rsidR="00C86947" w14:paraId="79FE79C3" w14:textId="77777777">
                <w:trPr>
                  <w:divId w:val="1149984326"/>
                  <w:tblCellSpacing w:w="15" w:type="dxa"/>
                </w:trPr>
                <w:tc>
                  <w:tcPr>
                    <w:tcW w:w="50" w:type="pct"/>
                    <w:hideMark/>
                  </w:tcPr>
                  <w:p w:rsidR="00C86947" w:rsidRDefault="00C86947" w14:paraId="11933F8C" w14:textId="77777777">
                    <w:pPr>
                      <w:pStyle w:val="Bibliography"/>
                      <w:rPr>
                        <w:noProof/>
                      </w:rPr>
                    </w:pPr>
                    <w:r>
                      <w:rPr>
                        <w:noProof/>
                      </w:rPr>
                      <w:t xml:space="preserve">[2] </w:t>
                    </w:r>
                  </w:p>
                </w:tc>
                <w:tc>
                  <w:tcPr>
                    <w:tcW w:w="0" w:type="auto"/>
                    <w:hideMark/>
                  </w:tcPr>
                  <w:p w:rsidR="00C86947" w:rsidRDefault="00C86947" w14:paraId="58F9960E" w14:textId="77777777">
                    <w:pPr>
                      <w:pStyle w:val="Bibliography"/>
                      <w:rPr>
                        <w:noProof/>
                      </w:rPr>
                    </w:pPr>
                    <w:r>
                      <w:rPr>
                        <w:noProof/>
                      </w:rPr>
                      <w:t>T. Q. Khoat, "Lecture slide of Introduction to Artificial Intelligence course, IT3160E," [Online]. Available: https://users.soict.hust.edu.vn/khoattq/lectures/IT3160E-AI/.</w:t>
                    </w:r>
                  </w:p>
                </w:tc>
              </w:tr>
              <w:tr w:rsidR="00C86947" w14:paraId="34E29028" w14:textId="77777777">
                <w:trPr>
                  <w:divId w:val="1149984326"/>
                  <w:tblCellSpacing w:w="15" w:type="dxa"/>
                </w:trPr>
                <w:tc>
                  <w:tcPr>
                    <w:tcW w:w="50" w:type="pct"/>
                    <w:hideMark/>
                  </w:tcPr>
                  <w:p w:rsidR="00C86947" w:rsidRDefault="00C86947" w14:paraId="32923683" w14:textId="77777777">
                    <w:pPr>
                      <w:pStyle w:val="Bibliography"/>
                      <w:rPr>
                        <w:noProof/>
                      </w:rPr>
                    </w:pPr>
                    <w:r>
                      <w:rPr>
                        <w:noProof/>
                      </w:rPr>
                      <w:t xml:space="preserve">[3] </w:t>
                    </w:r>
                  </w:p>
                </w:tc>
                <w:tc>
                  <w:tcPr>
                    <w:tcW w:w="0" w:type="auto"/>
                    <w:hideMark/>
                  </w:tcPr>
                  <w:p w:rsidR="00C86947" w:rsidRDefault="00C86947" w14:paraId="2E41FF0E" w14:textId="77777777">
                    <w:pPr>
                      <w:pStyle w:val="Bibliography"/>
                      <w:rPr>
                        <w:noProof/>
                      </w:rPr>
                    </w:pPr>
                    <w:r>
                      <w:rPr>
                        <w:noProof/>
                      </w:rPr>
                      <w:t>Z. Zhang and Y. Chen, "Searching Algorithms in Playing Othello," 2014.</w:t>
                    </w:r>
                  </w:p>
                </w:tc>
              </w:tr>
              <w:tr w:rsidR="00C86947" w14:paraId="141E319E" w14:textId="77777777">
                <w:trPr>
                  <w:divId w:val="1149984326"/>
                  <w:tblCellSpacing w:w="15" w:type="dxa"/>
                </w:trPr>
                <w:tc>
                  <w:tcPr>
                    <w:tcW w:w="50" w:type="pct"/>
                    <w:hideMark/>
                  </w:tcPr>
                  <w:p w:rsidR="00C86947" w:rsidRDefault="00C86947" w14:paraId="72C120BA" w14:textId="77777777">
                    <w:pPr>
                      <w:pStyle w:val="Bibliography"/>
                      <w:rPr>
                        <w:noProof/>
                      </w:rPr>
                    </w:pPr>
                    <w:r>
                      <w:rPr>
                        <w:noProof/>
                      </w:rPr>
                      <w:t xml:space="preserve">[4] </w:t>
                    </w:r>
                  </w:p>
                </w:tc>
                <w:tc>
                  <w:tcPr>
                    <w:tcW w:w="0" w:type="auto"/>
                    <w:hideMark/>
                  </w:tcPr>
                  <w:p w:rsidR="00C86947" w:rsidRDefault="00C86947" w14:paraId="7611635F" w14:textId="77777777">
                    <w:pPr>
                      <w:pStyle w:val="Bibliography"/>
                      <w:rPr>
                        <w:noProof/>
                      </w:rPr>
                    </w:pPr>
                    <w:r>
                      <w:rPr>
                        <w:noProof/>
                      </w:rPr>
                      <w:t>A. Barber, W. Pretorius, U. Qureshi and D. Kumar, "An Analysis of Othello AI Strategies," 2019.</w:t>
                    </w:r>
                  </w:p>
                </w:tc>
              </w:tr>
              <w:tr w:rsidR="00C86947" w14:paraId="18EDDA64" w14:textId="77777777">
                <w:trPr>
                  <w:divId w:val="1149984326"/>
                  <w:tblCellSpacing w:w="15" w:type="dxa"/>
                </w:trPr>
                <w:tc>
                  <w:tcPr>
                    <w:tcW w:w="50" w:type="pct"/>
                    <w:hideMark/>
                  </w:tcPr>
                  <w:p w:rsidR="00C86947" w:rsidRDefault="00C86947" w14:paraId="656248D9" w14:textId="77777777">
                    <w:pPr>
                      <w:pStyle w:val="Bibliography"/>
                      <w:rPr>
                        <w:noProof/>
                      </w:rPr>
                    </w:pPr>
                    <w:r>
                      <w:rPr>
                        <w:noProof/>
                      </w:rPr>
                      <w:t xml:space="preserve">[5] </w:t>
                    </w:r>
                  </w:p>
                </w:tc>
                <w:tc>
                  <w:tcPr>
                    <w:tcW w:w="0" w:type="auto"/>
                    <w:hideMark/>
                  </w:tcPr>
                  <w:p w:rsidR="00C86947" w:rsidRDefault="00C86947" w14:paraId="06918D7E" w14:textId="77777777">
                    <w:pPr>
                      <w:pStyle w:val="Bibliography"/>
                      <w:rPr>
                        <w:noProof/>
                      </w:rPr>
                    </w:pPr>
                    <w:r>
                      <w:rPr>
                        <w:noProof/>
                      </w:rPr>
                      <w:t>V. Sannidhanam and M. Annamalai, "An Analysis of Heuristics in Othello".</w:t>
                    </w:r>
                  </w:p>
                </w:tc>
              </w:tr>
              <w:tr w:rsidR="00C86947" w14:paraId="30FF03C6" w14:textId="77777777">
                <w:trPr>
                  <w:divId w:val="1149984326"/>
                  <w:tblCellSpacing w:w="15" w:type="dxa"/>
                </w:trPr>
                <w:tc>
                  <w:tcPr>
                    <w:tcW w:w="50" w:type="pct"/>
                    <w:hideMark/>
                  </w:tcPr>
                  <w:p w:rsidR="00C86947" w:rsidRDefault="00C86947" w14:paraId="77DFE9F8" w14:textId="77777777">
                    <w:pPr>
                      <w:pStyle w:val="Bibliography"/>
                      <w:rPr>
                        <w:noProof/>
                      </w:rPr>
                    </w:pPr>
                    <w:r>
                      <w:rPr>
                        <w:noProof/>
                      </w:rPr>
                      <w:t xml:space="preserve">[6] </w:t>
                    </w:r>
                  </w:p>
                </w:tc>
                <w:tc>
                  <w:tcPr>
                    <w:tcW w:w="0" w:type="auto"/>
                    <w:hideMark/>
                  </w:tcPr>
                  <w:p w:rsidR="00C86947" w:rsidRDefault="00C86947" w14:paraId="641FBF69" w14:textId="77777777">
                    <w:pPr>
                      <w:pStyle w:val="Bibliography"/>
                      <w:rPr>
                        <w:noProof/>
                      </w:rPr>
                    </w:pPr>
                    <w:r>
                      <w:rPr>
                        <w:noProof/>
                      </w:rPr>
                      <w:t>M. J. Korman, "Playing Othello with Artificial Intelligence," 2003.</w:t>
                    </w:r>
                  </w:p>
                </w:tc>
              </w:tr>
              <w:tr w:rsidR="00C86947" w14:paraId="604E15B8" w14:textId="77777777">
                <w:trPr>
                  <w:divId w:val="1149984326"/>
                  <w:tblCellSpacing w:w="15" w:type="dxa"/>
                </w:trPr>
                <w:tc>
                  <w:tcPr>
                    <w:tcW w:w="50" w:type="pct"/>
                    <w:hideMark/>
                  </w:tcPr>
                  <w:p w:rsidR="00C86947" w:rsidRDefault="00C86947" w14:paraId="42409A99" w14:textId="77777777">
                    <w:pPr>
                      <w:pStyle w:val="Bibliography"/>
                      <w:rPr>
                        <w:noProof/>
                      </w:rPr>
                    </w:pPr>
                    <w:r>
                      <w:rPr>
                        <w:noProof/>
                      </w:rPr>
                      <w:t xml:space="preserve">[7] </w:t>
                    </w:r>
                  </w:p>
                </w:tc>
                <w:tc>
                  <w:tcPr>
                    <w:tcW w:w="0" w:type="auto"/>
                    <w:hideMark/>
                  </w:tcPr>
                  <w:p w:rsidR="00C86947" w:rsidRDefault="00C86947" w14:paraId="4377A6FD" w14:textId="77777777">
                    <w:pPr>
                      <w:pStyle w:val="Bibliography"/>
                      <w:rPr>
                        <w:noProof/>
                      </w:rPr>
                    </w:pPr>
                    <w:r>
                      <w:rPr>
                        <w:noProof/>
                      </w:rPr>
                      <w:t xml:space="preserve">S. J. Russell and P. Norvig, Artificial Intelligence: A Modern Approach, 4th ed., Pearson Education, 2021. </w:t>
                    </w:r>
                  </w:p>
                </w:tc>
              </w:tr>
              <w:tr w:rsidR="00C86947" w14:paraId="059E2F1A" w14:textId="77777777">
                <w:trPr>
                  <w:divId w:val="1149984326"/>
                  <w:tblCellSpacing w:w="15" w:type="dxa"/>
                </w:trPr>
                <w:tc>
                  <w:tcPr>
                    <w:tcW w:w="50" w:type="pct"/>
                    <w:hideMark/>
                  </w:tcPr>
                  <w:p w:rsidR="00C86947" w:rsidRDefault="00C86947" w14:paraId="2EA41D92" w14:textId="77777777">
                    <w:pPr>
                      <w:pStyle w:val="Bibliography"/>
                      <w:rPr>
                        <w:noProof/>
                      </w:rPr>
                    </w:pPr>
                    <w:r>
                      <w:rPr>
                        <w:noProof/>
                      </w:rPr>
                      <w:t xml:space="preserve">[8] </w:t>
                    </w:r>
                  </w:p>
                </w:tc>
                <w:tc>
                  <w:tcPr>
                    <w:tcW w:w="0" w:type="auto"/>
                    <w:hideMark/>
                  </w:tcPr>
                  <w:p w:rsidR="00C86947" w:rsidRDefault="00C86947" w14:paraId="690F28D4" w14:textId="77777777">
                    <w:pPr>
                      <w:pStyle w:val="Bibliography"/>
                      <w:rPr>
                        <w:noProof/>
                      </w:rPr>
                    </w:pPr>
                    <w:r>
                      <w:rPr>
                        <w:noProof/>
                      </w:rPr>
                      <w:t>"Minimax," [Online]. Available: https://en.wikipedia.org/wiki/Minimax.</w:t>
                    </w:r>
                  </w:p>
                </w:tc>
              </w:tr>
              <w:tr w:rsidR="00C86947" w14:paraId="35EA8C2F" w14:textId="77777777">
                <w:trPr>
                  <w:divId w:val="1149984326"/>
                  <w:tblCellSpacing w:w="15" w:type="dxa"/>
                </w:trPr>
                <w:tc>
                  <w:tcPr>
                    <w:tcW w:w="50" w:type="pct"/>
                    <w:hideMark/>
                  </w:tcPr>
                  <w:p w:rsidR="00C86947" w:rsidRDefault="00C86947" w14:paraId="2081A302" w14:textId="77777777">
                    <w:pPr>
                      <w:pStyle w:val="Bibliography"/>
                      <w:rPr>
                        <w:noProof/>
                      </w:rPr>
                    </w:pPr>
                    <w:r>
                      <w:rPr>
                        <w:noProof/>
                      </w:rPr>
                      <w:t xml:space="preserve">[9] </w:t>
                    </w:r>
                  </w:p>
                </w:tc>
                <w:tc>
                  <w:tcPr>
                    <w:tcW w:w="0" w:type="auto"/>
                    <w:hideMark/>
                  </w:tcPr>
                  <w:p w:rsidR="00C86947" w:rsidRDefault="00C86947" w14:paraId="28573DCC" w14:textId="77777777">
                    <w:pPr>
                      <w:pStyle w:val="Bibliography"/>
                      <w:rPr>
                        <w:noProof/>
                      </w:rPr>
                    </w:pPr>
                    <w:r>
                      <w:rPr>
                        <w:noProof/>
                      </w:rPr>
                      <w:t>"Alpha - beta pruning," [Online]. Available: https://en.wikipedia.org/wiki/Alpha%E2%80%93beta_pruning.</w:t>
                    </w:r>
                  </w:p>
                </w:tc>
              </w:tr>
              <w:tr w:rsidR="00C86947" w14:paraId="4E8854A0" w14:textId="77777777">
                <w:trPr>
                  <w:divId w:val="1149984326"/>
                  <w:tblCellSpacing w:w="15" w:type="dxa"/>
                </w:trPr>
                <w:tc>
                  <w:tcPr>
                    <w:tcW w:w="50" w:type="pct"/>
                    <w:hideMark/>
                  </w:tcPr>
                  <w:p w:rsidR="00C86947" w:rsidRDefault="00C86947" w14:paraId="0210AF16" w14:textId="77777777">
                    <w:pPr>
                      <w:pStyle w:val="Bibliography"/>
                      <w:rPr>
                        <w:noProof/>
                      </w:rPr>
                    </w:pPr>
                    <w:r>
                      <w:rPr>
                        <w:noProof/>
                      </w:rPr>
                      <w:t xml:space="preserve">[10] </w:t>
                    </w:r>
                  </w:p>
                </w:tc>
                <w:tc>
                  <w:tcPr>
                    <w:tcW w:w="0" w:type="auto"/>
                    <w:hideMark/>
                  </w:tcPr>
                  <w:p w:rsidR="00C86947" w:rsidRDefault="00C86947" w14:paraId="55198175" w14:textId="77777777">
                    <w:pPr>
                      <w:pStyle w:val="Bibliography"/>
                      <w:rPr>
                        <w:noProof/>
                      </w:rPr>
                    </w:pPr>
                    <w:r>
                      <w:rPr>
                        <w:noProof/>
                      </w:rPr>
                      <w:t>"Negamax," [Online]. Available: https://en.wikipedia.org/wiki/Negamax.</w:t>
                    </w:r>
                  </w:p>
                </w:tc>
              </w:tr>
              <w:tr w:rsidR="00C86947" w14:paraId="0CF52E57" w14:textId="77777777">
                <w:trPr>
                  <w:divId w:val="1149984326"/>
                  <w:tblCellSpacing w:w="15" w:type="dxa"/>
                </w:trPr>
                <w:tc>
                  <w:tcPr>
                    <w:tcW w:w="50" w:type="pct"/>
                    <w:hideMark/>
                  </w:tcPr>
                  <w:p w:rsidR="00C86947" w:rsidRDefault="00C86947" w14:paraId="5F2356EA" w14:textId="77777777">
                    <w:pPr>
                      <w:pStyle w:val="Bibliography"/>
                      <w:rPr>
                        <w:noProof/>
                      </w:rPr>
                    </w:pPr>
                    <w:r>
                      <w:rPr>
                        <w:noProof/>
                      </w:rPr>
                      <w:t xml:space="preserve">[11] </w:t>
                    </w:r>
                  </w:p>
                </w:tc>
                <w:tc>
                  <w:tcPr>
                    <w:tcW w:w="0" w:type="auto"/>
                    <w:hideMark/>
                  </w:tcPr>
                  <w:p w:rsidR="00C86947" w:rsidRDefault="00C86947" w14:paraId="69CA3236" w14:textId="77777777">
                    <w:pPr>
                      <w:pStyle w:val="Bibliography"/>
                      <w:rPr>
                        <w:noProof/>
                      </w:rPr>
                    </w:pPr>
                    <w:r>
                      <w:rPr>
                        <w:noProof/>
                      </w:rPr>
                      <w:t>"Reversi," [Online]. Available: https://en.wikipedia.org/wiki/Reversi.</w:t>
                    </w:r>
                  </w:p>
                </w:tc>
              </w:tr>
            </w:tbl>
            <w:p w:rsidR="00C86947" w:rsidRDefault="00C86947" w14:paraId="34FF8896" w14:textId="77777777">
              <w:pPr>
                <w:divId w:val="1149984326"/>
                <w:rPr>
                  <w:rFonts w:eastAsia="Times New Roman"/>
                  <w:noProof/>
                </w:rPr>
              </w:pPr>
            </w:p>
            <w:p w:rsidR="00801D58" w:rsidP="00C86947" w:rsidRDefault="00801D58" w14:paraId="212572A5" w14:textId="7E07493F">
              <w:r>
                <w:rPr>
                  <w:b/>
                  <w:bCs/>
                  <w:noProof/>
                </w:rPr>
                <w:fldChar w:fldCharType="end"/>
              </w:r>
            </w:p>
          </w:sdtContent>
        </w:sdt>
      </w:sdtContent>
    </w:sdt>
    <w:p w:rsidR="003579CE" w:rsidP="00D000EA" w:rsidRDefault="003579CE" w14:paraId="0A340E87" w14:textId="77777777">
      <w:pPr>
        <w:ind w:firstLine="0"/>
      </w:pPr>
    </w:p>
    <w:p w:rsidR="005D7C0D" w:rsidRDefault="005D7C0D" w14:paraId="6E03DB85" w14:textId="53FB8957">
      <w:r>
        <w:br w:type="page"/>
      </w:r>
    </w:p>
    <w:p w:rsidR="00E26991" w:rsidP="005D7C0D" w:rsidRDefault="005D7C0D" w14:paraId="73D0A18C" w14:textId="5AF16848">
      <w:pPr>
        <w:pStyle w:val="Heading1"/>
      </w:pPr>
      <w:bookmarkStart w:name="_Toc108536405" w:id="18"/>
      <w:r>
        <w:lastRenderedPageBreak/>
        <w:t>Appendix A: Project Contribution</w:t>
      </w:r>
      <w:bookmarkEnd w:id="18"/>
    </w:p>
    <w:tbl>
      <w:tblPr>
        <w:tblStyle w:val="TableGrid"/>
        <w:tblW w:w="10913" w:type="dxa"/>
        <w:tblLook w:val="04A0" w:firstRow="1" w:lastRow="0" w:firstColumn="1" w:lastColumn="0" w:noHBand="0" w:noVBand="1"/>
      </w:tblPr>
      <w:tblGrid>
        <w:gridCol w:w="3325"/>
        <w:gridCol w:w="7588"/>
      </w:tblGrid>
      <w:tr w:rsidR="002B3AD5" w:rsidTr="00C80BCF" w14:paraId="3AEEF3A6" w14:textId="77777777">
        <w:trPr>
          <w:trHeight w:val="320"/>
        </w:trPr>
        <w:tc>
          <w:tcPr>
            <w:tcW w:w="3325" w:type="dxa"/>
          </w:tcPr>
          <w:p w:rsidR="002B3AD5" w:rsidRDefault="002B3AD5" w14:paraId="57FEDA0E" w14:textId="3F0DDCFA">
            <w:pPr>
              <w:ind w:firstLine="0"/>
            </w:pPr>
            <w:r>
              <w:t>Students</w:t>
            </w:r>
          </w:p>
        </w:tc>
        <w:tc>
          <w:tcPr>
            <w:tcW w:w="7588" w:type="dxa"/>
          </w:tcPr>
          <w:p w:rsidR="002B3AD5" w:rsidRDefault="002B3AD5" w14:paraId="67002A9E" w14:textId="6E857007">
            <w:pPr>
              <w:ind w:firstLine="0"/>
            </w:pPr>
            <w:r>
              <w:t>Task</w:t>
            </w:r>
          </w:p>
        </w:tc>
      </w:tr>
      <w:tr w:rsidR="002B3AD5" w:rsidTr="00C80BCF" w14:paraId="6E241EFF" w14:textId="77777777">
        <w:trPr>
          <w:trHeight w:val="320"/>
        </w:trPr>
        <w:tc>
          <w:tcPr>
            <w:tcW w:w="3325" w:type="dxa"/>
          </w:tcPr>
          <w:p w:rsidR="002B3AD5" w:rsidRDefault="0036467D" w14:paraId="7C05EBA3" w14:textId="39F5B0C5">
            <w:pPr>
              <w:ind w:firstLine="0"/>
            </w:pPr>
            <w:r>
              <w:t>Nguyễn Hoàng Hải</w:t>
            </w:r>
          </w:p>
        </w:tc>
        <w:tc>
          <w:tcPr>
            <w:tcW w:w="7588" w:type="dxa"/>
          </w:tcPr>
          <w:p w:rsidR="002B3AD5" w:rsidRDefault="006007EF" w14:paraId="0A2DBF3C" w14:textId="1E7E99C6">
            <w:pPr>
              <w:ind w:firstLine="0"/>
            </w:pPr>
            <w:r>
              <w:t>Analyze game strategies</w:t>
            </w:r>
            <w:r w:rsidR="0051030B">
              <w:t>; implement Negamax; setup AI vs human players matches</w:t>
            </w:r>
            <w:r w:rsidR="00406B48">
              <w:t xml:space="preserve"> and collect records</w:t>
            </w:r>
            <w:r w:rsidR="0090427F">
              <w:t>; format report; presenter.</w:t>
            </w:r>
          </w:p>
        </w:tc>
      </w:tr>
      <w:tr w:rsidR="002B3AD5" w:rsidTr="00C80BCF" w14:paraId="7065602D" w14:textId="77777777">
        <w:trPr>
          <w:trHeight w:val="330"/>
        </w:trPr>
        <w:tc>
          <w:tcPr>
            <w:tcW w:w="3325" w:type="dxa"/>
          </w:tcPr>
          <w:p w:rsidR="002B3AD5" w:rsidRDefault="0036467D" w14:paraId="7AC617E4" w14:textId="5680D71A">
            <w:pPr>
              <w:ind w:firstLine="0"/>
            </w:pPr>
            <w:r>
              <w:t>Lương Nam Khánh</w:t>
            </w:r>
          </w:p>
        </w:tc>
        <w:tc>
          <w:tcPr>
            <w:tcW w:w="7588" w:type="dxa"/>
          </w:tcPr>
          <w:p w:rsidR="002B3AD5" w:rsidRDefault="00AB2B89" w14:paraId="1C8F7E64" w14:textId="384F5F7C">
            <w:pPr>
              <w:ind w:firstLine="0"/>
            </w:pPr>
            <w:r>
              <w:t>Implement gameplay</w:t>
            </w:r>
            <w:r w:rsidR="00363675">
              <w:t>;</w:t>
            </w:r>
            <w:r>
              <w:t xml:space="preserve"> </w:t>
            </w:r>
            <w:r w:rsidR="008F38BA">
              <w:t>implement Random</w:t>
            </w:r>
            <w:r w:rsidR="00363675">
              <w:t>, Greedy algorithms</w:t>
            </w:r>
            <w:r w:rsidR="005F0D61">
              <w:t>;</w:t>
            </w:r>
            <w:r w:rsidR="00363675">
              <w:t xml:space="preserve"> </w:t>
            </w:r>
            <w:r w:rsidR="00EE0B10">
              <w:t xml:space="preserve">analyze game strategies; </w:t>
            </w:r>
            <w:r w:rsidR="00363675">
              <w:t>s</w:t>
            </w:r>
            <w:r w:rsidR="005F0D61">
              <w:t>etup AI vs AI matches and collect records</w:t>
            </w:r>
            <w:r w:rsidR="00C600C7">
              <w:t>.</w:t>
            </w:r>
          </w:p>
        </w:tc>
      </w:tr>
      <w:tr w:rsidR="002B3AD5" w:rsidTr="00C80BCF" w14:paraId="41509BF1" w14:textId="77777777">
        <w:trPr>
          <w:trHeight w:val="320"/>
        </w:trPr>
        <w:tc>
          <w:tcPr>
            <w:tcW w:w="3325" w:type="dxa"/>
          </w:tcPr>
          <w:p w:rsidR="002B3AD5" w:rsidRDefault="0036467D" w14:paraId="7C278EF6" w14:textId="6B7FA68E">
            <w:pPr>
              <w:ind w:firstLine="0"/>
            </w:pPr>
            <w:r>
              <w:t>Phạm Khánh Linh</w:t>
            </w:r>
          </w:p>
        </w:tc>
        <w:tc>
          <w:tcPr>
            <w:tcW w:w="7588" w:type="dxa"/>
          </w:tcPr>
          <w:p w:rsidR="002B3AD5" w:rsidRDefault="002E202F" w14:paraId="14A473DF" w14:textId="29EBA47B">
            <w:pPr>
              <w:ind w:firstLine="0"/>
            </w:pPr>
            <w:r>
              <w:t>Analyze game strategies; implement Minimax, Alpha – beta pruning</w:t>
            </w:r>
            <w:r w:rsidR="00406B48">
              <w:t>;</w:t>
            </w:r>
            <w:r w:rsidR="006007EF">
              <w:t xml:space="preserve"> setup AI vs human players</w:t>
            </w:r>
            <w:r w:rsidR="0051030B">
              <w:t xml:space="preserve"> matches</w:t>
            </w:r>
            <w:r w:rsidR="006007EF">
              <w:t xml:space="preserve"> and collect records</w:t>
            </w:r>
            <w:r w:rsidR="0090427F">
              <w:t xml:space="preserve">; </w:t>
            </w:r>
            <w:r w:rsidR="00C600C7">
              <w:t xml:space="preserve">analyze game records; </w:t>
            </w:r>
            <w:r w:rsidR="0090427F">
              <w:t>format report.</w:t>
            </w:r>
          </w:p>
        </w:tc>
      </w:tr>
      <w:tr w:rsidR="002B3AD5" w:rsidTr="00C80BCF" w14:paraId="655C3507" w14:textId="77777777">
        <w:trPr>
          <w:trHeight w:val="320"/>
        </w:trPr>
        <w:tc>
          <w:tcPr>
            <w:tcW w:w="3325" w:type="dxa"/>
          </w:tcPr>
          <w:p w:rsidR="002B3AD5" w:rsidRDefault="0036467D" w14:paraId="4C7B3827" w14:textId="53941D37">
            <w:pPr>
              <w:ind w:firstLine="0"/>
            </w:pPr>
            <w:r>
              <w:t>Lê Minh Thịnh</w:t>
            </w:r>
          </w:p>
        </w:tc>
        <w:tc>
          <w:tcPr>
            <w:tcW w:w="7588" w:type="dxa"/>
          </w:tcPr>
          <w:p w:rsidR="002B3AD5" w:rsidRDefault="00AB2B89" w14:paraId="2E261493" w14:textId="7608A62E">
            <w:pPr>
              <w:ind w:firstLine="0"/>
            </w:pPr>
            <w:r>
              <w:t xml:space="preserve">Implement gameplay, setup UI, </w:t>
            </w:r>
            <w:r w:rsidR="00643BFB">
              <w:t>setup AI vs AI matches and collect records</w:t>
            </w:r>
            <w:r w:rsidR="00791404">
              <w:t>;</w:t>
            </w:r>
            <w:r w:rsidR="0090427F">
              <w:t xml:space="preserve"> analyze game records;</w:t>
            </w:r>
            <w:r w:rsidR="00791404">
              <w:t xml:space="preserve"> format report</w:t>
            </w:r>
            <w:r w:rsidR="0084353D">
              <w:t>; format slides</w:t>
            </w:r>
            <w:r w:rsidR="00547B10">
              <w:t>.</w:t>
            </w:r>
          </w:p>
        </w:tc>
      </w:tr>
    </w:tbl>
    <w:p w:rsidR="005D7C0D" w:rsidP="00E147FB" w:rsidRDefault="005D7C0D" w14:paraId="5AD38AAD" w14:textId="6266A44D">
      <w:pPr>
        <w:ind w:firstLine="0"/>
      </w:pPr>
      <w:r>
        <w:br w:type="page"/>
      </w:r>
    </w:p>
    <w:p w:rsidR="005D7C0D" w:rsidP="005D7C0D" w:rsidRDefault="005D7C0D" w14:paraId="2E078930" w14:textId="205C3BFB">
      <w:pPr>
        <w:pStyle w:val="Heading1"/>
      </w:pPr>
      <w:bookmarkStart w:name="_Toc108536406" w:id="19"/>
      <w:r>
        <w:lastRenderedPageBreak/>
        <w:t>Appendix B: How to run our program</w:t>
      </w:r>
      <w:bookmarkEnd w:id="19"/>
    </w:p>
    <w:p w:rsidR="00414F24" w:rsidP="00414F24" w:rsidRDefault="005D26E9" w14:paraId="6A845160" w14:textId="68501D8B">
      <w:r>
        <w:t xml:space="preserve">Our program is written in Python 3, using Pygame library to </w:t>
      </w:r>
      <w:r w:rsidR="008F7F14">
        <w:t>show the UI for the board.</w:t>
      </w:r>
    </w:p>
    <w:p w:rsidR="008F7F14" w:rsidP="00414F24" w:rsidRDefault="0036467D" w14:paraId="648A3BAE" w14:textId="226E5E5B">
      <w:r>
        <w:t>To</w:t>
      </w:r>
      <w:r w:rsidR="00A74F41">
        <w:t xml:space="preserve"> run our program, first you need to install Python</w:t>
      </w:r>
      <w:r w:rsidR="00A553A4">
        <w:t xml:space="preserve"> compiler</w:t>
      </w:r>
      <w:r w:rsidR="00A74F41">
        <w:t xml:space="preserve"> to your computer.</w:t>
      </w:r>
    </w:p>
    <w:p w:rsidR="00A74F41" w:rsidP="00414F24" w:rsidRDefault="004C7B89" w14:paraId="64D92DCD" w14:textId="700F6E95">
      <w:r>
        <w:t>Next, install Pygame library</w:t>
      </w:r>
      <w:r w:rsidR="00F4605B">
        <w:t>.</w:t>
      </w:r>
      <w:r w:rsidR="00481E3E">
        <w:t xml:space="preserve"> </w:t>
      </w:r>
      <w:r w:rsidR="000F2EDC">
        <w:t xml:space="preserve">Usually, it can be installed by executing </w:t>
      </w:r>
      <w:r w:rsidR="00073EC3">
        <w:t>t</w:t>
      </w:r>
      <w:r w:rsidR="002238BD">
        <w:t>he command:</w:t>
      </w:r>
    </w:p>
    <w:p w:rsidR="002238BD" w:rsidP="00414F24" w:rsidRDefault="002238BD" w14:paraId="26058449" w14:textId="181CB301">
      <w:pPr>
        <w:rPr>
          <w:rFonts w:ascii="Cascadia Code" w:hAnsi="Cascadia Code"/>
        </w:rPr>
      </w:pPr>
      <w:r>
        <w:rPr>
          <w:rFonts w:ascii="Cascadia Code" w:hAnsi="Cascadia Code"/>
        </w:rPr>
        <w:t>pip install pygame</w:t>
      </w:r>
    </w:p>
    <w:p w:rsidRPr="00B66A80" w:rsidR="00B66A80" w:rsidP="00414F24" w:rsidRDefault="00B66A80" w14:paraId="419A71DB" w14:textId="1A281C91">
      <w:r>
        <w:t xml:space="preserve">Please note that the installation can be </w:t>
      </w:r>
      <w:r w:rsidR="00870858">
        <w:t>varied in different operating systems.</w:t>
      </w:r>
    </w:p>
    <w:p w:rsidR="00F4605B" w:rsidP="00414F24" w:rsidRDefault="00870858" w14:paraId="06F3F790" w14:textId="77196B43">
      <w:r>
        <w:t>After successfully the requirements, f</w:t>
      </w:r>
      <w:r w:rsidR="00760423">
        <w:t xml:space="preserve">rom the terminal, navigate to the folder containing </w:t>
      </w:r>
      <w:r w:rsidR="009218F8">
        <w:t xml:space="preserve">our source code. Execute our program by </w:t>
      </w:r>
      <w:r w:rsidR="00AB3514">
        <w:t>following command:</w:t>
      </w:r>
    </w:p>
    <w:p w:rsidR="00AB3514" w:rsidP="00414F24" w:rsidRDefault="00AB3514" w14:paraId="4764B7F2" w14:textId="31E93EC8">
      <w:pPr>
        <w:rPr>
          <w:rFonts w:ascii="Cascadia Code" w:hAnsi="Cascadia Code"/>
        </w:rPr>
      </w:pPr>
      <w:r>
        <w:rPr>
          <w:rFonts w:ascii="Cascadia Code" w:hAnsi="Cascadia Code"/>
        </w:rPr>
        <w:t>python othello.py</w:t>
      </w:r>
    </w:p>
    <w:p w:rsidRPr="007B72E2" w:rsidR="00870858" w:rsidP="00414F24" w:rsidRDefault="00040983" w14:paraId="7A634611" w14:textId="2EE2126A">
      <w:r w:rsidRPr="007B72E2">
        <w:t>or</w:t>
      </w:r>
    </w:p>
    <w:p w:rsidR="00040983" w:rsidP="00414F24" w:rsidRDefault="00E67A4C" w14:paraId="768BB6CB" w14:textId="6E644971">
      <w:pPr>
        <w:rPr>
          <w:rFonts w:ascii="Cascadia Code" w:hAnsi="Cascadia Code"/>
        </w:rPr>
      </w:pPr>
      <w:r>
        <w:rPr>
          <w:noProof/>
        </w:rPr>
        <mc:AlternateContent>
          <mc:Choice Requires="wps">
            <w:drawing>
              <wp:anchor distT="0" distB="0" distL="114300" distR="114300" simplePos="0" relativeHeight="251658272" behindDoc="0" locked="0" layoutInCell="1" allowOverlap="1" wp14:anchorId="18625E4D" wp14:editId="569D8021">
                <wp:simplePos x="0" y="0"/>
                <wp:positionH relativeFrom="column">
                  <wp:posOffset>457200</wp:posOffset>
                </wp:positionH>
                <wp:positionV relativeFrom="paragraph">
                  <wp:posOffset>3907790</wp:posOffset>
                </wp:positionV>
                <wp:extent cx="6280150" cy="635"/>
                <wp:effectExtent l="0" t="0" r="0" b="0"/>
                <wp:wrapTopAndBottom/>
                <wp:docPr id="39" name="Text Box 39"/>
                <wp:cNvGraphicFramePr/>
                <a:graphic xmlns:a="http://schemas.openxmlformats.org/drawingml/2006/main">
                  <a:graphicData uri="http://schemas.microsoft.com/office/word/2010/wordprocessingShape">
                    <wps:wsp>
                      <wps:cNvSpPr txBox="1"/>
                      <wps:spPr>
                        <a:xfrm>
                          <a:off x="0" y="0"/>
                          <a:ext cx="6280150" cy="635"/>
                        </a:xfrm>
                        <a:prstGeom prst="rect">
                          <a:avLst/>
                        </a:prstGeom>
                        <a:solidFill>
                          <a:prstClr val="white"/>
                        </a:solidFill>
                        <a:ln>
                          <a:noFill/>
                        </a:ln>
                      </wps:spPr>
                      <wps:txbx>
                        <w:txbxContent>
                          <w:p w:rsidRPr="00904F82" w:rsidR="00E67A4C" w:rsidP="00E67A4C" w:rsidRDefault="00E67A4C" w14:paraId="501C7293" w14:textId="2E99E9BD">
                            <w:pPr>
                              <w:pStyle w:val="Caption"/>
                              <w:jc w:val="center"/>
                              <w:rPr>
                                <w:sz w:val="28"/>
                              </w:rPr>
                            </w:pPr>
                            <w:r>
                              <w:t>Figure i: The program star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w14:anchorId="581E3CA3">
              <v:shape id="Text Box 39" style="position:absolute;left:0;text-align:left;margin-left:36pt;margin-top:307.7pt;width:494.5pt;height:.05pt;z-index:251658272;visibility:visible;mso-wrap-style:square;mso-wrap-distance-left:9pt;mso-wrap-distance-top:0;mso-wrap-distance-right:9pt;mso-wrap-distance-bottom:0;mso-position-horizontal:absolute;mso-position-horizontal-relative:text;mso-position-vertical:absolute;mso-position-vertical-relative:text;v-text-anchor:top" o:spid="_x0000_s1041"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" w14:anchorId="18625E4D">
                <v:textbox style="mso-fit-shape-to-text:t" inset="0,0,0,0">
                  <w:txbxContent>
                    <w:p w:rsidRPr="00904F82" w:rsidR="00E67A4C" w:rsidP="00E67A4C" w:rsidRDefault="00E67A4C" w14:paraId="69B8B304" w14:textId="2E99E9BD">
                      <w:pPr>
                        <w:pStyle w:val="Caption"/>
                        <w:jc w:val="center"/>
                        <w:rPr>
                          <w:sz w:val="28"/>
                        </w:rPr>
                      </w:pPr>
                      <w:r>
                        <w:t>Figure i: The program starts</w:t>
                      </w:r>
                    </w:p>
                  </w:txbxContent>
                </v:textbox>
                <w10:wrap type="topAndBottom"/>
              </v:shape>
            </w:pict>
          </mc:Fallback>
        </mc:AlternateContent>
      </w:r>
      <w:r w:rsidRPr="00E67A4C">
        <w:rPr>
          <w:noProof/>
        </w:rPr>
        <w:drawing>
          <wp:anchor distT="0" distB="0" distL="114300" distR="114300" simplePos="0" relativeHeight="251658271" behindDoc="0" locked="0" layoutInCell="1" allowOverlap="1" wp14:anchorId="3B54CD72" wp14:editId="1280F07D">
            <wp:simplePos x="0" y="0"/>
            <wp:positionH relativeFrom="column">
              <wp:posOffset>457200</wp:posOffset>
            </wp:positionH>
            <wp:positionV relativeFrom="paragraph">
              <wp:posOffset>323850</wp:posOffset>
            </wp:positionV>
            <wp:extent cx="6280150" cy="3526790"/>
            <wp:effectExtent l="0" t="0" r="6350" b="0"/>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6280150" cy="3526790"/>
                    </a:xfrm>
                    <a:prstGeom prst="rect">
                      <a:avLst/>
                    </a:prstGeom>
                  </pic:spPr>
                </pic:pic>
              </a:graphicData>
            </a:graphic>
            <wp14:sizeRelH relativeFrom="margin">
              <wp14:pctWidth>0</wp14:pctWidth>
            </wp14:sizeRelH>
            <wp14:sizeRelV relativeFrom="margin">
              <wp14:pctHeight>0</wp14:pctHeight>
            </wp14:sizeRelV>
          </wp:anchor>
        </w:drawing>
      </w:r>
      <w:r w:rsidR="00040983">
        <w:rPr>
          <w:rFonts w:ascii="Cascadia Code" w:hAnsi="Cascadia Code"/>
        </w:rPr>
        <w:t>python3</w:t>
      </w:r>
      <w:r w:rsidR="007B72E2">
        <w:rPr>
          <w:rFonts w:ascii="Cascadia Code" w:hAnsi="Cascadia Code"/>
        </w:rPr>
        <w:t xml:space="preserve"> othello.py</w:t>
      </w:r>
    </w:p>
    <w:p w:rsidR="007B72E2" w:rsidP="00414F24" w:rsidRDefault="00AC508E" w14:paraId="5E9097C8" w14:textId="01B55DFC">
      <w:r>
        <w:t xml:space="preserve">The program will ask for the role for Black side and White side. </w:t>
      </w:r>
      <w:r w:rsidR="00756E7E">
        <w:t xml:space="preserve">For example, </w:t>
      </w:r>
      <w:r w:rsidR="00877192">
        <w:t xml:space="preserve">if you want to Black will be played by human, </w:t>
      </w:r>
      <w:r w:rsidR="004C588E">
        <w:t>and White will be played be AI, enter 0, then 1.</w:t>
      </w:r>
    </w:p>
    <w:p w:rsidR="002A3E7B" w:rsidP="002A3E7B" w:rsidRDefault="002A3E7B" w14:paraId="00441E68" w14:textId="77777777">
      <w:pPr>
        <w:keepNext/>
      </w:pPr>
      <w:r w:rsidRPr="002A3E7B">
        <w:rPr>
          <w:noProof/>
        </w:rPr>
        <w:lastRenderedPageBreak/>
        <w:drawing>
          <wp:inline distT="0" distB="0" distL="0" distR="0" wp14:anchorId="6390B670" wp14:editId="16CAEB02">
            <wp:extent cx="6285162" cy="3529584"/>
            <wp:effectExtent l="0" t="0" r="190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85162" cy="3529584"/>
                    </a:xfrm>
                    <a:prstGeom prst="rect">
                      <a:avLst/>
                    </a:prstGeom>
                  </pic:spPr>
                </pic:pic>
              </a:graphicData>
            </a:graphic>
          </wp:inline>
        </w:drawing>
      </w:r>
    </w:p>
    <w:p w:rsidR="004C588E" w:rsidP="002A3E7B" w:rsidRDefault="002A3E7B" w14:paraId="17251A00" w14:textId="5989721D">
      <w:pPr>
        <w:pStyle w:val="Caption"/>
        <w:jc w:val="center"/>
      </w:pPr>
      <w:r>
        <w:t>Figure ii: After choosing the role</w:t>
      </w:r>
    </w:p>
    <w:p w:rsidR="002A3E7B" w:rsidP="002A3E7B" w:rsidRDefault="002A3E7B" w14:paraId="528A38A8" w14:textId="629EEEE7">
      <w:r>
        <w:t xml:space="preserve">For any AI player that you have chosen, specify the algorithm that you want the AI to use. Select any option from 1 to 6 as shown in the </w:t>
      </w:r>
      <w:r w:rsidR="00A96FFD">
        <w:t>program.</w:t>
      </w:r>
    </w:p>
    <w:p w:rsidR="00A0451D" w:rsidP="002A3E7B" w:rsidRDefault="00A0451D" w14:paraId="7F294FC1" w14:textId="76BEB8D6">
      <w:r>
        <w:t>To illustrate, we will set human play as Black and AI play as White.</w:t>
      </w:r>
    </w:p>
    <w:p w:rsidR="00626D4C" w:rsidP="007E2279" w:rsidRDefault="004B37CE" w14:paraId="410CEC1F" w14:textId="2F3E9704">
      <w:r w:rsidRPr="00626D4C">
        <w:rPr>
          <w:noProof/>
        </w:rPr>
        <w:drawing>
          <wp:anchor distT="0" distB="0" distL="114300" distR="114300" simplePos="0" relativeHeight="251661347" behindDoc="0" locked="0" layoutInCell="1" allowOverlap="1" wp14:anchorId="2378145A" wp14:editId="22B72F56">
            <wp:simplePos x="0" y="0"/>
            <wp:positionH relativeFrom="margin">
              <wp:posOffset>467995</wp:posOffset>
            </wp:positionH>
            <wp:positionV relativeFrom="paragraph">
              <wp:posOffset>748030</wp:posOffset>
            </wp:positionV>
            <wp:extent cx="6273800" cy="2814320"/>
            <wp:effectExtent l="0" t="0" r="0" b="508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cstate="print">
                      <a:extLst>
                        <a:ext uri="{28A0092B-C50C-407E-A947-70E740481C1C}">
                          <a14:useLocalDpi xmlns:a14="http://schemas.microsoft.com/office/drawing/2010/main" val="0"/>
                        </a:ext>
                      </a:extLst>
                    </a:blip>
                    <a:srcRect b="20255"/>
                    <a:stretch/>
                  </pic:blipFill>
                  <pic:spPr bwMode="auto">
                    <a:xfrm>
                      <a:off x="0" y="0"/>
                      <a:ext cx="6273800" cy="2814320"/>
                    </a:xfrm>
                    <a:prstGeom prst="rect">
                      <a:avLst/>
                    </a:prstGeom>
                    <a:ln>
                      <a:noFill/>
                    </a:ln>
                    <a:extLst>
                      <a:ext uri="{53640926-AAD7-44D8-BBD7-CCE9431645EC}">
                        <a14:shadowObscured xmlns:a14="http://schemas.microsoft.com/office/drawing/2010/main"/>
                      </a:ext>
                    </a:extLst>
                  </pic:spPr>
                </pic:pic>
              </a:graphicData>
            </a:graphic>
          </wp:anchor>
        </w:drawing>
      </w:r>
      <w:r w:rsidR="00A96FFD">
        <w:t xml:space="preserve">After choosing the algorithm, the game starts. For each turn, our program will display the current score of each player, the state of the board, </w:t>
      </w:r>
      <w:r w:rsidR="00390DAC">
        <w:t>the player currently has turn and the possible moves for that player.</w:t>
      </w:r>
    </w:p>
    <w:p w:rsidR="00390DAC" w:rsidP="00626D4C" w:rsidRDefault="00626D4C" w14:paraId="5D13E559" w14:textId="327E65F1">
      <w:pPr>
        <w:pStyle w:val="Caption"/>
        <w:jc w:val="center"/>
      </w:pPr>
      <w:r>
        <w:t>Figure iii: Black to move</w:t>
      </w:r>
    </w:p>
    <w:p w:rsidR="00626D4C" w:rsidP="00626D4C" w:rsidRDefault="00626D4C" w14:paraId="0F051108" w14:textId="026EEB66">
      <w:r>
        <w:lastRenderedPageBreak/>
        <w:t xml:space="preserve">To make a move, enter the row and column number of the position that you choose. The program will </w:t>
      </w:r>
      <w:r w:rsidR="00177A0C">
        <w:t>update the game board according to the chosen move.</w:t>
      </w:r>
    </w:p>
    <w:p w:rsidR="00177A0C" w:rsidP="00626D4C" w:rsidRDefault="005D566B" w14:paraId="3CD36762" w14:textId="2096C0A4">
      <w:r>
        <w:t xml:space="preserve">If you accidentally enter </w:t>
      </w:r>
      <w:r w:rsidR="000A2F9C">
        <w:t>invalid position</w:t>
      </w:r>
      <w:r>
        <w:t>, it will prompt you to enter again.</w:t>
      </w:r>
    </w:p>
    <w:p w:rsidR="00C373A0" w:rsidP="007E2279" w:rsidRDefault="007E2279" w14:paraId="2F52703F" w14:textId="56BAE3F6">
      <w:r w:rsidRPr="00C373A0">
        <w:rPr>
          <w:noProof/>
        </w:rPr>
        <w:drawing>
          <wp:anchor distT="0" distB="0" distL="114300" distR="114300" simplePos="0" relativeHeight="251660323" behindDoc="0" locked="0" layoutInCell="1" allowOverlap="1" wp14:anchorId="253E99DA" wp14:editId="2D00B226">
            <wp:simplePos x="0" y="0"/>
            <wp:positionH relativeFrom="margin">
              <wp:posOffset>450850</wp:posOffset>
            </wp:positionH>
            <wp:positionV relativeFrom="paragraph">
              <wp:posOffset>669925</wp:posOffset>
            </wp:positionV>
            <wp:extent cx="6274364" cy="2873829"/>
            <wp:effectExtent l="0" t="0" r="0" b="3175"/>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print">
                      <a:extLst>
                        <a:ext uri="{28A0092B-C50C-407E-A947-70E740481C1C}">
                          <a14:useLocalDpi xmlns:a14="http://schemas.microsoft.com/office/drawing/2010/main" val="0"/>
                        </a:ext>
                      </a:extLst>
                    </a:blip>
                    <a:srcRect b="18573"/>
                    <a:stretch/>
                  </pic:blipFill>
                  <pic:spPr bwMode="auto">
                    <a:xfrm>
                      <a:off x="0" y="0"/>
                      <a:ext cx="6274364" cy="2873829"/>
                    </a:xfrm>
                    <a:prstGeom prst="rect">
                      <a:avLst/>
                    </a:prstGeom>
                    <a:ln>
                      <a:noFill/>
                    </a:ln>
                    <a:extLst>
                      <a:ext uri="{53640926-AAD7-44D8-BBD7-CCE9431645EC}">
                        <a14:shadowObscured xmlns:a14="http://schemas.microsoft.com/office/drawing/2010/main"/>
                      </a:ext>
                    </a:extLst>
                  </pic:spPr>
                </pic:pic>
              </a:graphicData>
            </a:graphic>
          </wp:anchor>
        </w:drawing>
      </w:r>
      <w:r w:rsidR="00346BA6">
        <w:t xml:space="preserve">The AI will choose his own </w:t>
      </w:r>
      <w:r w:rsidR="007B58E6">
        <w:t xml:space="preserve">choice and the board will automatically update. Sometimes the board can be updated </w:t>
      </w:r>
      <w:r w:rsidR="000F3ED6">
        <w:t>very fast, however you always can check the activity of the game by scrolling up the terminal window.</w:t>
      </w:r>
    </w:p>
    <w:p w:rsidR="000F3ED6" w:rsidP="00C373A0" w:rsidRDefault="00C373A0" w14:paraId="3EBFE94D" w14:textId="4807DD8C">
      <w:pPr>
        <w:pStyle w:val="Caption"/>
        <w:jc w:val="center"/>
      </w:pPr>
      <w:r>
        <w:t>Figure iv:AI has performed his move, human player to move</w:t>
      </w:r>
    </w:p>
    <w:p w:rsidR="00E85DDF" w:rsidP="007E2279" w:rsidRDefault="007E2279" w14:paraId="6CA9077F" w14:textId="457E6C99">
      <w:r w:rsidRPr="00BA1CF2">
        <w:rPr>
          <w:noProof/>
        </w:rPr>
        <w:drawing>
          <wp:anchor distT="0" distB="0" distL="114300" distR="114300" simplePos="0" relativeHeight="251659299" behindDoc="0" locked="0" layoutInCell="1" allowOverlap="1" wp14:anchorId="6A76FA36" wp14:editId="10B46ABC">
            <wp:simplePos x="0" y="0"/>
            <wp:positionH relativeFrom="margin">
              <wp:posOffset>457200</wp:posOffset>
            </wp:positionH>
            <wp:positionV relativeFrom="paragraph">
              <wp:posOffset>481965</wp:posOffset>
            </wp:positionV>
            <wp:extent cx="6273800" cy="2843530"/>
            <wp:effectExtent l="0" t="0" r="0"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cstate="print">
                      <a:extLst>
                        <a:ext uri="{28A0092B-C50C-407E-A947-70E740481C1C}">
                          <a14:useLocalDpi xmlns:a14="http://schemas.microsoft.com/office/drawing/2010/main" val="0"/>
                        </a:ext>
                      </a:extLst>
                    </a:blip>
                    <a:srcRect b="19414"/>
                    <a:stretch/>
                  </pic:blipFill>
                  <pic:spPr bwMode="auto">
                    <a:xfrm>
                      <a:off x="0" y="0"/>
                      <a:ext cx="6273800" cy="2843530"/>
                    </a:xfrm>
                    <a:prstGeom prst="rect">
                      <a:avLst/>
                    </a:prstGeom>
                    <a:ln>
                      <a:noFill/>
                    </a:ln>
                    <a:extLst>
                      <a:ext uri="{53640926-AAD7-44D8-BBD7-CCE9431645EC}">
                        <a14:shadowObscured xmlns:a14="http://schemas.microsoft.com/office/drawing/2010/main"/>
                      </a:ext>
                    </a:extLst>
                  </pic:spPr>
                </pic:pic>
              </a:graphicData>
            </a:graphic>
          </wp:anchor>
        </w:drawing>
      </w:r>
      <w:r w:rsidR="00A0451D">
        <w:t xml:space="preserve">You continue to play until the game ends. When the game ends, </w:t>
      </w:r>
      <w:r w:rsidR="007750F6">
        <w:t>it will print the winner of the game.</w:t>
      </w:r>
    </w:p>
    <w:p w:rsidRPr="00A0451D" w:rsidR="00BA1CF2" w:rsidP="00BA1CF2" w:rsidRDefault="00BA1CF2" w14:paraId="6D4B7A25" w14:textId="78A64F91">
      <w:pPr>
        <w:pStyle w:val="Caption"/>
        <w:jc w:val="center"/>
      </w:pPr>
      <w:r>
        <w:t>Figure v: The game finished</w:t>
      </w:r>
    </w:p>
    <w:sectPr w:rsidRPr="00A0451D" w:rsidR="00BA1CF2" w:rsidSect="004742B1">
      <w:footerReference w:type="default" r:id="rId51"/>
      <w:pgSz w:w="12240" w:h="15840"/>
      <w:pgMar w:top="1080" w:right="720" w:bottom="1080" w:left="720" w:header="720" w:footer="720" w:gutter="0"/>
      <w:pgBorders w:display="firstPage" w:offsetFrom="page">
        <w:top w:val="thinThickSmallGap" w:color="auto" w:sz="24" w:space="24"/>
        <w:left w:val="thinThickSmallGap" w:color="auto" w:sz="24" w:space="24"/>
        <w:bottom w:val="thickThinSmallGap" w:color="auto" w:sz="24" w:space="24"/>
        <w:right w:val="thickThinSmallGap" w:color="auto" w:sz="24" w:space="24"/>
      </w:pgBorders>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C3955" w:rsidP="00514F46" w:rsidRDefault="00FC3955" w14:paraId="5B13EEE4" w14:textId="77777777">
      <w:pPr>
        <w:spacing w:after="0" w:line="240" w:lineRule="auto"/>
      </w:pPr>
      <w:r>
        <w:separator/>
      </w:r>
    </w:p>
  </w:endnote>
  <w:endnote w:type="continuationSeparator" w:id="0">
    <w:p w:rsidR="00FC3955" w:rsidP="00514F46" w:rsidRDefault="00FC3955" w14:paraId="41935F44" w14:textId="77777777">
      <w:pPr>
        <w:spacing w:after="0" w:line="240" w:lineRule="auto"/>
      </w:pPr>
      <w:r>
        <w:continuationSeparator/>
      </w:r>
    </w:p>
  </w:endnote>
  <w:endnote w:type="continuationNotice" w:id="1">
    <w:p w:rsidR="00FC3955" w:rsidRDefault="00FC3955" w14:paraId="0A25300A" w14:textId="7777777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scadia Code">
    <w:panose1 w:val="020B0609020000020004"/>
    <w:charset w:val="00"/>
    <w:family w:val="auto"/>
    <w:pitch w:val="fixed"/>
    <w:sig w:usb0="A10002FF" w:usb1="4000F9FB" w:usb2="00040000" w:usb3="00000000" w:csb0="0000019F" w:csb1="00000000"/>
  </w:font>
  <w:font w:name="Cascadia Code Light">
    <w:panose1 w:val="020B0609020000020004"/>
    <w:charset w:val="00"/>
    <w:family w:val="auto"/>
    <w:pitch w:val="fixed"/>
    <w:sig w:usb0="A10002FF" w:usb1="4000F9FB" w:usb2="0004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9890545"/>
      <w:docPartObj>
        <w:docPartGallery w:val="Page Numbers (Bottom of Page)"/>
        <w:docPartUnique/>
      </w:docPartObj>
    </w:sdtPr>
    <w:sdtEndPr>
      <w:rPr>
        <w:noProof/>
      </w:rPr>
    </w:sdtEndPr>
    <w:sdtContent>
      <w:p w:rsidR="004742B1" w:rsidRDefault="004742B1" w14:paraId="410CBEC3" w14:textId="75B20CF7">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4742B1" w:rsidRDefault="004742B1" w14:paraId="080203FD"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C3955" w:rsidP="00514F46" w:rsidRDefault="00FC3955" w14:paraId="1F4D457B" w14:textId="77777777">
      <w:pPr>
        <w:spacing w:after="0" w:line="240" w:lineRule="auto"/>
      </w:pPr>
      <w:r>
        <w:separator/>
      </w:r>
    </w:p>
  </w:footnote>
  <w:footnote w:type="continuationSeparator" w:id="0">
    <w:p w:rsidR="00FC3955" w:rsidP="00514F46" w:rsidRDefault="00FC3955" w14:paraId="32717662" w14:textId="77777777">
      <w:pPr>
        <w:spacing w:after="0" w:line="240" w:lineRule="auto"/>
      </w:pPr>
      <w:r>
        <w:continuationSeparator/>
      </w:r>
    </w:p>
  </w:footnote>
  <w:footnote w:type="continuationNotice" w:id="1">
    <w:p w:rsidR="00FC3955" w:rsidRDefault="00FC3955" w14:paraId="707210B5" w14:textId="77777777">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35FAD"/>
    <w:multiLevelType w:val="hybridMultilevel"/>
    <w:tmpl w:val="987E7D98"/>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1" w15:restartNumberingAfterBreak="0">
    <w:nsid w:val="13E55BBE"/>
    <w:multiLevelType w:val="hybridMultilevel"/>
    <w:tmpl w:val="B13E3258"/>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2" w15:restartNumberingAfterBreak="0">
    <w:nsid w:val="18D43B4E"/>
    <w:multiLevelType w:val="hybridMultilevel"/>
    <w:tmpl w:val="E16EDF6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A130704"/>
    <w:multiLevelType w:val="hybridMultilevel"/>
    <w:tmpl w:val="A8263BB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3E3F60"/>
    <w:multiLevelType w:val="hybridMultilevel"/>
    <w:tmpl w:val="2488E5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871CDA"/>
    <w:multiLevelType w:val="hybridMultilevel"/>
    <w:tmpl w:val="1C7AB6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4A46FE4"/>
    <w:multiLevelType w:val="hybridMultilevel"/>
    <w:tmpl w:val="D56ADE5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5679C1"/>
    <w:multiLevelType w:val="hybridMultilevel"/>
    <w:tmpl w:val="4552E6FC"/>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8" w15:restartNumberingAfterBreak="0">
    <w:nsid w:val="27B450F8"/>
    <w:multiLevelType w:val="hybridMultilevel"/>
    <w:tmpl w:val="4CC0F096"/>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3B31C6"/>
    <w:multiLevelType w:val="hybridMultilevel"/>
    <w:tmpl w:val="77BA8988"/>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10" w15:restartNumberingAfterBreak="0">
    <w:nsid w:val="2C67202F"/>
    <w:multiLevelType w:val="hybridMultilevel"/>
    <w:tmpl w:val="8DFED97A"/>
    <w:lvl w:ilvl="0" w:tplc="DF1827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AE5AD5"/>
    <w:multiLevelType w:val="hybridMultilevel"/>
    <w:tmpl w:val="EDE8A51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5635E14"/>
    <w:multiLevelType w:val="hybridMultilevel"/>
    <w:tmpl w:val="D8389232"/>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 w15:restartNumberingAfterBreak="0">
    <w:nsid w:val="363F489C"/>
    <w:multiLevelType w:val="hybridMultilevel"/>
    <w:tmpl w:val="B8867D3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38474007"/>
    <w:multiLevelType w:val="hybridMultilevel"/>
    <w:tmpl w:val="96C209E4"/>
    <w:lvl w:ilvl="0" w:tplc="C8E6A240">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4B5362"/>
    <w:multiLevelType w:val="hybridMultilevel"/>
    <w:tmpl w:val="54F6D42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6718C3"/>
    <w:multiLevelType w:val="hybridMultilevel"/>
    <w:tmpl w:val="276A88D2"/>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9094294"/>
    <w:multiLevelType w:val="hybridMultilevel"/>
    <w:tmpl w:val="E6BEBB22"/>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18" w15:restartNumberingAfterBreak="0">
    <w:nsid w:val="3A7675E3"/>
    <w:multiLevelType w:val="hybridMultilevel"/>
    <w:tmpl w:val="4252B77C"/>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19" w15:restartNumberingAfterBreak="0">
    <w:nsid w:val="4312419E"/>
    <w:multiLevelType w:val="hybridMultilevel"/>
    <w:tmpl w:val="1046B7C6"/>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20" w15:restartNumberingAfterBreak="0">
    <w:nsid w:val="43C11112"/>
    <w:multiLevelType w:val="hybridMultilevel"/>
    <w:tmpl w:val="1B0AB162"/>
    <w:lvl w:ilvl="0" w:tplc="07E65C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AA1C8E"/>
    <w:multiLevelType w:val="hybridMultilevel"/>
    <w:tmpl w:val="78A835C6"/>
    <w:lvl w:ilvl="0" w:tplc="04090001">
      <w:start w:val="1"/>
      <w:numFmt w:val="bullet"/>
      <w:lvlText w:val=""/>
      <w:lvlJc w:val="left"/>
      <w:pPr>
        <w:ind w:left="1440" w:hanging="360"/>
      </w:pPr>
      <w:rPr>
        <w:rFonts w:hint="default" w:ascii="Symbol" w:hAnsi="Symbol"/>
      </w:rPr>
    </w:lvl>
    <w:lvl w:ilvl="1" w:tplc="04090003">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22" w15:restartNumberingAfterBreak="0">
    <w:nsid w:val="648E6BCE"/>
    <w:multiLevelType w:val="hybridMultilevel"/>
    <w:tmpl w:val="02D892FC"/>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3" w15:restartNumberingAfterBreak="0">
    <w:nsid w:val="694847C9"/>
    <w:multiLevelType w:val="hybridMultilevel"/>
    <w:tmpl w:val="60121C3C"/>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24" w15:restartNumberingAfterBreak="0">
    <w:nsid w:val="6AB02217"/>
    <w:multiLevelType w:val="hybridMultilevel"/>
    <w:tmpl w:val="FC5025A2"/>
    <w:lvl w:ilvl="0" w:tplc="04090001">
      <w:start w:val="1"/>
      <w:numFmt w:val="bullet"/>
      <w:lvlText w:val=""/>
      <w:lvlJc w:val="left"/>
      <w:pPr>
        <w:ind w:left="1440" w:hanging="360"/>
      </w:pPr>
      <w:rPr>
        <w:rFonts w:hint="default" w:ascii="Symbol" w:hAnsi="Symbol"/>
      </w:rPr>
    </w:lvl>
    <w:lvl w:ilvl="1" w:tplc="04090003">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25" w15:restartNumberingAfterBreak="0">
    <w:nsid w:val="6C375027"/>
    <w:multiLevelType w:val="hybridMultilevel"/>
    <w:tmpl w:val="DD3AADEC"/>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26" w15:restartNumberingAfterBreak="0">
    <w:nsid w:val="6E004772"/>
    <w:multiLevelType w:val="hybridMultilevel"/>
    <w:tmpl w:val="D1F43C92"/>
    <w:lvl w:ilvl="0" w:tplc="04090013">
      <w:start w:val="1"/>
      <w:numFmt w:val="upperRoman"/>
      <w:lvlText w:val="%1."/>
      <w:lvlJc w:val="righ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7" w15:restartNumberingAfterBreak="0">
    <w:nsid w:val="6E53245E"/>
    <w:multiLevelType w:val="hybridMultilevel"/>
    <w:tmpl w:val="01F2DD9E"/>
    <w:lvl w:ilvl="0" w:tplc="6CF437B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0AB27BA"/>
    <w:multiLevelType w:val="hybridMultilevel"/>
    <w:tmpl w:val="94F05700"/>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29" w15:restartNumberingAfterBreak="0">
    <w:nsid w:val="797723A2"/>
    <w:multiLevelType w:val="hybridMultilevel"/>
    <w:tmpl w:val="1F8C9D08"/>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30" w15:restartNumberingAfterBreak="0">
    <w:nsid w:val="7EBA0BEC"/>
    <w:multiLevelType w:val="hybridMultilevel"/>
    <w:tmpl w:val="341EF3E0"/>
    <w:lvl w:ilvl="0" w:tplc="04090001">
      <w:start w:val="1"/>
      <w:numFmt w:val="bullet"/>
      <w:lvlText w:val=""/>
      <w:lvlJc w:val="left"/>
      <w:pPr>
        <w:ind w:left="1515" w:hanging="360"/>
      </w:pPr>
      <w:rPr>
        <w:rFonts w:hint="default" w:ascii="Symbol" w:hAnsi="Symbol"/>
      </w:rPr>
    </w:lvl>
    <w:lvl w:ilvl="1" w:tplc="04090003" w:tentative="1">
      <w:start w:val="1"/>
      <w:numFmt w:val="bullet"/>
      <w:lvlText w:val="o"/>
      <w:lvlJc w:val="left"/>
      <w:pPr>
        <w:ind w:left="2235" w:hanging="360"/>
      </w:pPr>
      <w:rPr>
        <w:rFonts w:hint="default" w:ascii="Courier New" w:hAnsi="Courier New" w:cs="Courier New"/>
      </w:rPr>
    </w:lvl>
    <w:lvl w:ilvl="2" w:tplc="04090005" w:tentative="1">
      <w:start w:val="1"/>
      <w:numFmt w:val="bullet"/>
      <w:lvlText w:val=""/>
      <w:lvlJc w:val="left"/>
      <w:pPr>
        <w:ind w:left="2955" w:hanging="360"/>
      </w:pPr>
      <w:rPr>
        <w:rFonts w:hint="default" w:ascii="Wingdings" w:hAnsi="Wingdings"/>
      </w:rPr>
    </w:lvl>
    <w:lvl w:ilvl="3" w:tplc="04090001" w:tentative="1">
      <w:start w:val="1"/>
      <w:numFmt w:val="bullet"/>
      <w:lvlText w:val=""/>
      <w:lvlJc w:val="left"/>
      <w:pPr>
        <w:ind w:left="3675" w:hanging="360"/>
      </w:pPr>
      <w:rPr>
        <w:rFonts w:hint="default" w:ascii="Symbol" w:hAnsi="Symbol"/>
      </w:rPr>
    </w:lvl>
    <w:lvl w:ilvl="4" w:tplc="04090003" w:tentative="1">
      <w:start w:val="1"/>
      <w:numFmt w:val="bullet"/>
      <w:lvlText w:val="o"/>
      <w:lvlJc w:val="left"/>
      <w:pPr>
        <w:ind w:left="4395" w:hanging="360"/>
      </w:pPr>
      <w:rPr>
        <w:rFonts w:hint="default" w:ascii="Courier New" w:hAnsi="Courier New" w:cs="Courier New"/>
      </w:rPr>
    </w:lvl>
    <w:lvl w:ilvl="5" w:tplc="04090005" w:tentative="1">
      <w:start w:val="1"/>
      <w:numFmt w:val="bullet"/>
      <w:lvlText w:val=""/>
      <w:lvlJc w:val="left"/>
      <w:pPr>
        <w:ind w:left="5115" w:hanging="360"/>
      </w:pPr>
      <w:rPr>
        <w:rFonts w:hint="default" w:ascii="Wingdings" w:hAnsi="Wingdings"/>
      </w:rPr>
    </w:lvl>
    <w:lvl w:ilvl="6" w:tplc="04090001" w:tentative="1">
      <w:start w:val="1"/>
      <w:numFmt w:val="bullet"/>
      <w:lvlText w:val=""/>
      <w:lvlJc w:val="left"/>
      <w:pPr>
        <w:ind w:left="5835" w:hanging="360"/>
      </w:pPr>
      <w:rPr>
        <w:rFonts w:hint="default" w:ascii="Symbol" w:hAnsi="Symbol"/>
      </w:rPr>
    </w:lvl>
    <w:lvl w:ilvl="7" w:tplc="04090003" w:tentative="1">
      <w:start w:val="1"/>
      <w:numFmt w:val="bullet"/>
      <w:lvlText w:val="o"/>
      <w:lvlJc w:val="left"/>
      <w:pPr>
        <w:ind w:left="6555" w:hanging="360"/>
      </w:pPr>
      <w:rPr>
        <w:rFonts w:hint="default" w:ascii="Courier New" w:hAnsi="Courier New" w:cs="Courier New"/>
      </w:rPr>
    </w:lvl>
    <w:lvl w:ilvl="8" w:tplc="04090005" w:tentative="1">
      <w:start w:val="1"/>
      <w:numFmt w:val="bullet"/>
      <w:lvlText w:val=""/>
      <w:lvlJc w:val="left"/>
      <w:pPr>
        <w:ind w:left="7275" w:hanging="360"/>
      </w:pPr>
      <w:rPr>
        <w:rFonts w:hint="default" w:ascii="Wingdings" w:hAnsi="Wingdings"/>
      </w:rPr>
    </w:lvl>
  </w:abstractNum>
  <w:num w:numId="1" w16cid:durableId="1225142561">
    <w:abstractNumId w:val="20"/>
  </w:num>
  <w:num w:numId="2" w16cid:durableId="833028101">
    <w:abstractNumId w:val="14"/>
  </w:num>
  <w:num w:numId="3" w16cid:durableId="182670550">
    <w:abstractNumId w:val="22"/>
  </w:num>
  <w:num w:numId="4" w16cid:durableId="1424648763">
    <w:abstractNumId w:val="15"/>
  </w:num>
  <w:num w:numId="5" w16cid:durableId="1942833881">
    <w:abstractNumId w:val="3"/>
  </w:num>
  <w:num w:numId="6" w16cid:durableId="1106465054">
    <w:abstractNumId w:val="6"/>
  </w:num>
  <w:num w:numId="7" w16cid:durableId="994799834">
    <w:abstractNumId w:val="2"/>
  </w:num>
  <w:num w:numId="8" w16cid:durableId="1592009297">
    <w:abstractNumId w:val="8"/>
  </w:num>
  <w:num w:numId="9" w16cid:durableId="186647623">
    <w:abstractNumId w:val="16"/>
  </w:num>
  <w:num w:numId="10" w16cid:durableId="1283071051">
    <w:abstractNumId w:val="9"/>
  </w:num>
  <w:num w:numId="11" w16cid:durableId="1948847201">
    <w:abstractNumId w:val="5"/>
  </w:num>
  <w:num w:numId="12" w16cid:durableId="521018026">
    <w:abstractNumId w:val="1"/>
  </w:num>
  <w:num w:numId="13" w16cid:durableId="679308850">
    <w:abstractNumId w:val="12"/>
  </w:num>
  <w:num w:numId="14" w16cid:durableId="281573572">
    <w:abstractNumId w:val="21"/>
  </w:num>
  <w:num w:numId="15" w16cid:durableId="936981753">
    <w:abstractNumId w:val="24"/>
  </w:num>
  <w:num w:numId="16" w16cid:durableId="476845561">
    <w:abstractNumId w:val="11"/>
  </w:num>
  <w:num w:numId="17" w16cid:durableId="794560394">
    <w:abstractNumId w:val="26"/>
  </w:num>
  <w:num w:numId="18" w16cid:durableId="174656530">
    <w:abstractNumId w:val="17"/>
  </w:num>
  <w:num w:numId="19" w16cid:durableId="803890448">
    <w:abstractNumId w:val="28"/>
  </w:num>
  <w:num w:numId="20" w16cid:durableId="1937862387">
    <w:abstractNumId w:val="4"/>
  </w:num>
  <w:num w:numId="21" w16cid:durableId="1834640821">
    <w:abstractNumId w:val="7"/>
  </w:num>
  <w:num w:numId="22" w16cid:durableId="1496071731">
    <w:abstractNumId w:val="23"/>
  </w:num>
  <w:num w:numId="23" w16cid:durableId="1123353406">
    <w:abstractNumId w:val="0"/>
  </w:num>
  <w:num w:numId="24" w16cid:durableId="1278417038">
    <w:abstractNumId w:val="19"/>
  </w:num>
  <w:num w:numId="25" w16cid:durableId="1423796540">
    <w:abstractNumId w:val="25"/>
  </w:num>
  <w:num w:numId="26" w16cid:durableId="354505836">
    <w:abstractNumId w:val="10"/>
  </w:num>
  <w:num w:numId="27" w16cid:durableId="1544751702">
    <w:abstractNumId w:val="27"/>
  </w:num>
  <w:num w:numId="28" w16cid:durableId="1860124276">
    <w:abstractNumId w:val="13"/>
  </w:num>
  <w:num w:numId="29" w16cid:durableId="1411734416">
    <w:abstractNumId w:val="29"/>
  </w:num>
  <w:num w:numId="30" w16cid:durableId="2063286299">
    <w:abstractNumId w:val="30"/>
  </w:num>
  <w:num w:numId="31" w16cid:durableId="870217460">
    <w:abstractNumId w:val="18"/>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zoom w:percent="150"/>
  <w:defaultTabStop w:val="720"/>
  <w:characterSpacingControl w:val="doNotCompress"/>
  <w:hdrShapeDefaults>
    <o:shapedefaults v:ext="edit" spidmax="2058"/>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7842"/>
    <w:rsid w:val="0000088A"/>
    <w:rsid w:val="00007C39"/>
    <w:rsid w:val="00007ED5"/>
    <w:rsid w:val="000104D7"/>
    <w:rsid w:val="00011758"/>
    <w:rsid w:val="0001281C"/>
    <w:rsid w:val="000161D1"/>
    <w:rsid w:val="00016421"/>
    <w:rsid w:val="00016B01"/>
    <w:rsid w:val="000176FE"/>
    <w:rsid w:val="0002401F"/>
    <w:rsid w:val="0002419C"/>
    <w:rsid w:val="0002453C"/>
    <w:rsid w:val="00024D2F"/>
    <w:rsid w:val="0002604E"/>
    <w:rsid w:val="00027B31"/>
    <w:rsid w:val="00033C1C"/>
    <w:rsid w:val="000359AF"/>
    <w:rsid w:val="00040983"/>
    <w:rsid w:val="000434B2"/>
    <w:rsid w:val="00044E9D"/>
    <w:rsid w:val="00050206"/>
    <w:rsid w:val="00050457"/>
    <w:rsid w:val="000509B6"/>
    <w:rsid w:val="00054285"/>
    <w:rsid w:val="00055078"/>
    <w:rsid w:val="00055CC6"/>
    <w:rsid w:val="00056F92"/>
    <w:rsid w:val="0005765A"/>
    <w:rsid w:val="000605BC"/>
    <w:rsid w:val="00062073"/>
    <w:rsid w:val="00063F06"/>
    <w:rsid w:val="00065505"/>
    <w:rsid w:val="00065F81"/>
    <w:rsid w:val="00066AE1"/>
    <w:rsid w:val="0007096F"/>
    <w:rsid w:val="00072620"/>
    <w:rsid w:val="000732D1"/>
    <w:rsid w:val="00073EC3"/>
    <w:rsid w:val="00074505"/>
    <w:rsid w:val="00074EE2"/>
    <w:rsid w:val="00075157"/>
    <w:rsid w:val="000754AE"/>
    <w:rsid w:val="000807B4"/>
    <w:rsid w:val="00080F8C"/>
    <w:rsid w:val="000814D6"/>
    <w:rsid w:val="000852BB"/>
    <w:rsid w:val="00092A14"/>
    <w:rsid w:val="00093D82"/>
    <w:rsid w:val="00095853"/>
    <w:rsid w:val="00097369"/>
    <w:rsid w:val="000A142C"/>
    <w:rsid w:val="000A2F9C"/>
    <w:rsid w:val="000A3EED"/>
    <w:rsid w:val="000A6F98"/>
    <w:rsid w:val="000B1A6F"/>
    <w:rsid w:val="000B1EA2"/>
    <w:rsid w:val="000B1F38"/>
    <w:rsid w:val="000B41B6"/>
    <w:rsid w:val="000C0B9E"/>
    <w:rsid w:val="000C614F"/>
    <w:rsid w:val="000D00A0"/>
    <w:rsid w:val="000D2227"/>
    <w:rsid w:val="000D2EE4"/>
    <w:rsid w:val="000D7C23"/>
    <w:rsid w:val="000E0704"/>
    <w:rsid w:val="000E4FB4"/>
    <w:rsid w:val="000F27A3"/>
    <w:rsid w:val="000F2EDC"/>
    <w:rsid w:val="000F3ED6"/>
    <w:rsid w:val="000F4164"/>
    <w:rsid w:val="000F488F"/>
    <w:rsid w:val="000F673B"/>
    <w:rsid w:val="001009C6"/>
    <w:rsid w:val="00102886"/>
    <w:rsid w:val="00107CAA"/>
    <w:rsid w:val="00112D1E"/>
    <w:rsid w:val="0011454F"/>
    <w:rsid w:val="00115620"/>
    <w:rsid w:val="00116BA7"/>
    <w:rsid w:val="001200DF"/>
    <w:rsid w:val="00120DB7"/>
    <w:rsid w:val="001217C5"/>
    <w:rsid w:val="0012206D"/>
    <w:rsid w:val="0012368C"/>
    <w:rsid w:val="0012691C"/>
    <w:rsid w:val="001306C3"/>
    <w:rsid w:val="001322B3"/>
    <w:rsid w:val="00133419"/>
    <w:rsid w:val="00156B94"/>
    <w:rsid w:val="0016419A"/>
    <w:rsid w:val="00164B6C"/>
    <w:rsid w:val="00166020"/>
    <w:rsid w:val="00171127"/>
    <w:rsid w:val="0017210A"/>
    <w:rsid w:val="001727EE"/>
    <w:rsid w:val="00174214"/>
    <w:rsid w:val="00174832"/>
    <w:rsid w:val="0017748C"/>
    <w:rsid w:val="00177661"/>
    <w:rsid w:val="00177A0C"/>
    <w:rsid w:val="00181439"/>
    <w:rsid w:val="00182D44"/>
    <w:rsid w:val="001934EC"/>
    <w:rsid w:val="001943BF"/>
    <w:rsid w:val="001A36BE"/>
    <w:rsid w:val="001A6FAA"/>
    <w:rsid w:val="001A7C8B"/>
    <w:rsid w:val="001B44B1"/>
    <w:rsid w:val="001B5099"/>
    <w:rsid w:val="001C267F"/>
    <w:rsid w:val="001C3431"/>
    <w:rsid w:val="001D0D3B"/>
    <w:rsid w:val="001D1196"/>
    <w:rsid w:val="001D213F"/>
    <w:rsid w:val="001D4205"/>
    <w:rsid w:val="001D54FF"/>
    <w:rsid w:val="001D7147"/>
    <w:rsid w:val="001D75BC"/>
    <w:rsid w:val="001D7D5B"/>
    <w:rsid w:val="001E245E"/>
    <w:rsid w:val="001E6CDB"/>
    <w:rsid w:val="001F0766"/>
    <w:rsid w:val="001F07BC"/>
    <w:rsid w:val="001F5149"/>
    <w:rsid w:val="001F5F9C"/>
    <w:rsid w:val="00206725"/>
    <w:rsid w:val="00207169"/>
    <w:rsid w:val="00211825"/>
    <w:rsid w:val="002214D6"/>
    <w:rsid w:val="00223257"/>
    <w:rsid w:val="002238BD"/>
    <w:rsid w:val="002248D5"/>
    <w:rsid w:val="00226275"/>
    <w:rsid w:val="00231E80"/>
    <w:rsid w:val="00233FEC"/>
    <w:rsid w:val="00234390"/>
    <w:rsid w:val="002350FA"/>
    <w:rsid w:val="002369BC"/>
    <w:rsid w:val="00237065"/>
    <w:rsid w:val="00237E8E"/>
    <w:rsid w:val="00241AFA"/>
    <w:rsid w:val="002464F3"/>
    <w:rsid w:val="00250A4C"/>
    <w:rsid w:val="002604ED"/>
    <w:rsid w:val="00263A83"/>
    <w:rsid w:val="00264CA2"/>
    <w:rsid w:val="00264F88"/>
    <w:rsid w:val="002656D3"/>
    <w:rsid w:val="00271571"/>
    <w:rsid w:val="00275F18"/>
    <w:rsid w:val="00277ADB"/>
    <w:rsid w:val="0028135A"/>
    <w:rsid w:val="00281A8D"/>
    <w:rsid w:val="002860E6"/>
    <w:rsid w:val="002868E7"/>
    <w:rsid w:val="00286FAA"/>
    <w:rsid w:val="002906D9"/>
    <w:rsid w:val="00290B66"/>
    <w:rsid w:val="002957C5"/>
    <w:rsid w:val="00297058"/>
    <w:rsid w:val="00297457"/>
    <w:rsid w:val="00297895"/>
    <w:rsid w:val="00297F0B"/>
    <w:rsid w:val="002A251F"/>
    <w:rsid w:val="002A3E7B"/>
    <w:rsid w:val="002B0E61"/>
    <w:rsid w:val="002B2521"/>
    <w:rsid w:val="002B2B8D"/>
    <w:rsid w:val="002B3AD5"/>
    <w:rsid w:val="002B3EFE"/>
    <w:rsid w:val="002B4E0C"/>
    <w:rsid w:val="002B6488"/>
    <w:rsid w:val="002B6F87"/>
    <w:rsid w:val="002B74D8"/>
    <w:rsid w:val="002B7610"/>
    <w:rsid w:val="002B7F55"/>
    <w:rsid w:val="002C06BB"/>
    <w:rsid w:val="002C3ABB"/>
    <w:rsid w:val="002C78BE"/>
    <w:rsid w:val="002D0772"/>
    <w:rsid w:val="002D1528"/>
    <w:rsid w:val="002D1C19"/>
    <w:rsid w:val="002D3719"/>
    <w:rsid w:val="002D3ABF"/>
    <w:rsid w:val="002D4A5B"/>
    <w:rsid w:val="002D6CC8"/>
    <w:rsid w:val="002D727F"/>
    <w:rsid w:val="002E202F"/>
    <w:rsid w:val="002E4F8F"/>
    <w:rsid w:val="002E618F"/>
    <w:rsid w:val="002E6496"/>
    <w:rsid w:val="002F1EB4"/>
    <w:rsid w:val="002F2676"/>
    <w:rsid w:val="002F3465"/>
    <w:rsid w:val="002F419B"/>
    <w:rsid w:val="002F6B51"/>
    <w:rsid w:val="00301660"/>
    <w:rsid w:val="00305635"/>
    <w:rsid w:val="003102DB"/>
    <w:rsid w:val="003121AA"/>
    <w:rsid w:val="00317603"/>
    <w:rsid w:val="003176B0"/>
    <w:rsid w:val="003237DF"/>
    <w:rsid w:val="00323BFF"/>
    <w:rsid w:val="00325F29"/>
    <w:rsid w:val="00327D48"/>
    <w:rsid w:val="00335336"/>
    <w:rsid w:val="0034026C"/>
    <w:rsid w:val="0034215F"/>
    <w:rsid w:val="00346BA6"/>
    <w:rsid w:val="00347F9C"/>
    <w:rsid w:val="00353878"/>
    <w:rsid w:val="0035435F"/>
    <w:rsid w:val="0035685B"/>
    <w:rsid w:val="003579CE"/>
    <w:rsid w:val="003628D4"/>
    <w:rsid w:val="003635C0"/>
    <w:rsid w:val="00363675"/>
    <w:rsid w:val="0036467D"/>
    <w:rsid w:val="00366336"/>
    <w:rsid w:val="003667E9"/>
    <w:rsid w:val="00366DF2"/>
    <w:rsid w:val="003702F3"/>
    <w:rsid w:val="003703A2"/>
    <w:rsid w:val="00370FEF"/>
    <w:rsid w:val="00371167"/>
    <w:rsid w:val="00375DD2"/>
    <w:rsid w:val="00375FE6"/>
    <w:rsid w:val="0038392B"/>
    <w:rsid w:val="00390DAC"/>
    <w:rsid w:val="00394198"/>
    <w:rsid w:val="0039772C"/>
    <w:rsid w:val="003A2741"/>
    <w:rsid w:val="003B267B"/>
    <w:rsid w:val="003B2FA6"/>
    <w:rsid w:val="003B3316"/>
    <w:rsid w:val="003B3488"/>
    <w:rsid w:val="003B6D6B"/>
    <w:rsid w:val="003C0F16"/>
    <w:rsid w:val="003C1AB8"/>
    <w:rsid w:val="003C2953"/>
    <w:rsid w:val="003C2F20"/>
    <w:rsid w:val="003C46E7"/>
    <w:rsid w:val="003C6B50"/>
    <w:rsid w:val="003D02B7"/>
    <w:rsid w:val="003D137C"/>
    <w:rsid w:val="003D40F8"/>
    <w:rsid w:val="003D461A"/>
    <w:rsid w:val="003D480C"/>
    <w:rsid w:val="003D4C4E"/>
    <w:rsid w:val="003D5C26"/>
    <w:rsid w:val="003E2357"/>
    <w:rsid w:val="003E3C8A"/>
    <w:rsid w:val="003E643F"/>
    <w:rsid w:val="003F2349"/>
    <w:rsid w:val="003F2747"/>
    <w:rsid w:val="003F6947"/>
    <w:rsid w:val="0040148E"/>
    <w:rsid w:val="004044E4"/>
    <w:rsid w:val="00405A17"/>
    <w:rsid w:val="00405E50"/>
    <w:rsid w:val="00406B48"/>
    <w:rsid w:val="00407A2C"/>
    <w:rsid w:val="004102B8"/>
    <w:rsid w:val="004121E6"/>
    <w:rsid w:val="00414F24"/>
    <w:rsid w:val="0042242D"/>
    <w:rsid w:val="00424077"/>
    <w:rsid w:val="004240F8"/>
    <w:rsid w:val="0042774C"/>
    <w:rsid w:val="00429EE9"/>
    <w:rsid w:val="004320E5"/>
    <w:rsid w:val="004362BC"/>
    <w:rsid w:val="00441616"/>
    <w:rsid w:val="004454A6"/>
    <w:rsid w:val="00446D2C"/>
    <w:rsid w:val="00452DB8"/>
    <w:rsid w:val="004550F1"/>
    <w:rsid w:val="0045511A"/>
    <w:rsid w:val="00457FC2"/>
    <w:rsid w:val="00465F15"/>
    <w:rsid w:val="00466685"/>
    <w:rsid w:val="00466DA9"/>
    <w:rsid w:val="00467994"/>
    <w:rsid w:val="00471B5C"/>
    <w:rsid w:val="004742B1"/>
    <w:rsid w:val="00475087"/>
    <w:rsid w:val="004752F6"/>
    <w:rsid w:val="004802BB"/>
    <w:rsid w:val="00481E3E"/>
    <w:rsid w:val="004841AA"/>
    <w:rsid w:val="0048460E"/>
    <w:rsid w:val="00485589"/>
    <w:rsid w:val="0048593D"/>
    <w:rsid w:val="00486259"/>
    <w:rsid w:val="00486BC2"/>
    <w:rsid w:val="004872A1"/>
    <w:rsid w:val="00487372"/>
    <w:rsid w:val="0049071B"/>
    <w:rsid w:val="00490CA8"/>
    <w:rsid w:val="00492A66"/>
    <w:rsid w:val="004930EB"/>
    <w:rsid w:val="00493824"/>
    <w:rsid w:val="004940F6"/>
    <w:rsid w:val="00495886"/>
    <w:rsid w:val="00495AFB"/>
    <w:rsid w:val="004A17D1"/>
    <w:rsid w:val="004B1A30"/>
    <w:rsid w:val="004B37CE"/>
    <w:rsid w:val="004B43DD"/>
    <w:rsid w:val="004B5104"/>
    <w:rsid w:val="004B614C"/>
    <w:rsid w:val="004B7F98"/>
    <w:rsid w:val="004C1545"/>
    <w:rsid w:val="004C38D8"/>
    <w:rsid w:val="004C438D"/>
    <w:rsid w:val="004C4A85"/>
    <w:rsid w:val="004C588E"/>
    <w:rsid w:val="004C6940"/>
    <w:rsid w:val="004C7B89"/>
    <w:rsid w:val="004D773C"/>
    <w:rsid w:val="004D7A57"/>
    <w:rsid w:val="004E10ED"/>
    <w:rsid w:val="004E5665"/>
    <w:rsid w:val="004E5CFF"/>
    <w:rsid w:val="004E6B37"/>
    <w:rsid w:val="004E6CE7"/>
    <w:rsid w:val="004E7599"/>
    <w:rsid w:val="004E7F88"/>
    <w:rsid w:val="004F0A29"/>
    <w:rsid w:val="004F1F58"/>
    <w:rsid w:val="004F2865"/>
    <w:rsid w:val="004F3AE8"/>
    <w:rsid w:val="004F7165"/>
    <w:rsid w:val="004F7408"/>
    <w:rsid w:val="005017B0"/>
    <w:rsid w:val="0050275C"/>
    <w:rsid w:val="00506883"/>
    <w:rsid w:val="0050765B"/>
    <w:rsid w:val="0051030B"/>
    <w:rsid w:val="005110CC"/>
    <w:rsid w:val="005132C0"/>
    <w:rsid w:val="00514F46"/>
    <w:rsid w:val="00515389"/>
    <w:rsid w:val="00520BCF"/>
    <w:rsid w:val="005225AA"/>
    <w:rsid w:val="005226E3"/>
    <w:rsid w:val="00522865"/>
    <w:rsid w:val="00524969"/>
    <w:rsid w:val="0053136D"/>
    <w:rsid w:val="005337D6"/>
    <w:rsid w:val="00535A66"/>
    <w:rsid w:val="00540186"/>
    <w:rsid w:val="00541A18"/>
    <w:rsid w:val="00543075"/>
    <w:rsid w:val="00543F70"/>
    <w:rsid w:val="005466AC"/>
    <w:rsid w:val="00547B10"/>
    <w:rsid w:val="005503F2"/>
    <w:rsid w:val="00550E8D"/>
    <w:rsid w:val="00550F53"/>
    <w:rsid w:val="00553925"/>
    <w:rsid w:val="00554CEE"/>
    <w:rsid w:val="00556839"/>
    <w:rsid w:val="00556EBA"/>
    <w:rsid w:val="00557252"/>
    <w:rsid w:val="005606CD"/>
    <w:rsid w:val="00561748"/>
    <w:rsid w:val="00563215"/>
    <w:rsid w:val="00566192"/>
    <w:rsid w:val="005702AA"/>
    <w:rsid w:val="005709A9"/>
    <w:rsid w:val="00570C76"/>
    <w:rsid w:val="00570E3D"/>
    <w:rsid w:val="005710D8"/>
    <w:rsid w:val="0057195E"/>
    <w:rsid w:val="00571B25"/>
    <w:rsid w:val="00572140"/>
    <w:rsid w:val="005750AF"/>
    <w:rsid w:val="00576EDC"/>
    <w:rsid w:val="00581849"/>
    <w:rsid w:val="005832F7"/>
    <w:rsid w:val="005A246B"/>
    <w:rsid w:val="005A3AD1"/>
    <w:rsid w:val="005A58D1"/>
    <w:rsid w:val="005A6DB5"/>
    <w:rsid w:val="005B5470"/>
    <w:rsid w:val="005B574D"/>
    <w:rsid w:val="005C0F70"/>
    <w:rsid w:val="005C1EB7"/>
    <w:rsid w:val="005C4CD1"/>
    <w:rsid w:val="005C6777"/>
    <w:rsid w:val="005C7FE9"/>
    <w:rsid w:val="005D0EC4"/>
    <w:rsid w:val="005D26E9"/>
    <w:rsid w:val="005D4FCE"/>
    <w:rsid w:val="005D53C5"/>
    <w:rsid w:val="005D566B"/>
    <w:rsid w:val="005D68DD"/>
    <w:rsid w:val="005D7C0D"/>
    <w:rsid w:val="005D7EE4"/>
    <w:rsid w:val="005E1BD0"/>
    <w:rsid w:val="005E2E0B"/>
    <w:rsid w:val="005E3C39"/>
    <w:rsid w:val="005E5427"/>
    <w:rsid w:val="005F0D61"/>
    <w:rsid w:val="005F113F"/>
    <w:rsid w:val="005F442D"/>
    <w:rsid w:val="005F610C"/>
    <w:rsid w:val="005F7D63"/>
    <w:rsid w:val="006007EF"/>
    <w:rsid w:val="00600DC7"/>
    <w:rsid w:val="0060158A"/>
    <w:rsid w:val="00601E37"/>
    <w:rsid w:val="00605C0A"/>
    <w:rsid w:val="00611A10"/>
    <w:rsid w:val="00611EFE"/>
    <w:rsid w:val="00614B9A"/>
    <w:rsid w:val="00616EB5"/>
    <w:rsid w:val="006172D7"/>
    <w:rsid w:val="0061731C"/>
    <w:rsid w:val="00617F38"/>
    <w:rsid w:val="0062126C"/>
    <w:rsid w:val="00626247"/>
    <w:rsid w:val="00626D4C"/>
    <w:rsid w:val="006279B4"/>
    <w:rsid w:val="00627E8A"/>
    <w:rsid w:val="006303CF"/>
    <w:rsid w:val="00632E2F"/>
    <w:rsid w:val="00634A7F"/>
    <w:rsid w:val="00635036"/>
    <w:rsid w:val="00643BFB"/>
    <w:rsid w:val="0064475D"/>
    <w:rsid w:val="0064682A"/>
    <w:rsid w:val="00647722"/>
    <w:rsid w:val="00661B19"/>
    <w:rsid w:val="00662553"/>
    <w:rsid w:val="00667310"/>
    <w:rsid w:val="006707C9"/>
    <w:rsid w:val="00671CB2"/>
    <w:rsid w:val="00672543"/>
    <w:rsid w:val="00673041"/>
    <w:rsid w:val="0067405A"/>
    <w:rsid w:val="00674DE6"/>
    <w:rsid w:val="00675984"/>
    <w:rsid w:val="00677642"/>
    <w:rsid w:val="00677E8C"/>
    <w:rsid w:val="006818AB"/>
    <w:rsid w:val="00682F24"/>
    <w:rsid w:val="00684857"/>
    <w:rsid w:val="00686FB1"/>
    <w:rsid w:val="00690BCC"/>
    <w:rsid w:val="00690CF2"/>
    <w:rsid w:val="006910E6"/>
    <w:rsid w:val="00694F22"/>
    <w:rsid w:val="00696A6C"/>
    <w:rsid w:val="006A237F"/>
    <w:rsid w:val="006A5A21"/>
    <w:rsid w:val="006A71A5"/>
    <w:rsid w:val="006A7234"/>
    <w:rsid w:val="006B2A7B"/>
    <w:rsid w:val="006B36F8"/>
    <w:rsid w:val="006B7BE6"/>
    <w:rsid w:val="006C0141"/>
    <w:rsid w:val="006C0219"/>
    <w:rsid w:val="006C0F8F"/>
    <w:rsid w:val="006C25E7"/>
    <w:rsid w:val="006C3C4D"/>
    <w:rsid w:val="006C41CA"/>
    <w:rsid w:val="006C5CFD"/>
    <w:rsid w:val="006C7232"/>
    <w:rsid w:val="006D0746"/>
    <w:rsid w:val="006D1529"/>
    <w:rsid w:val="006D1B38"/>
    <w:rsid w:val="006D264A"/>
    <w:rsid w:val="006D5C8F"/>
    <w:rsid w:val="006E2E71"/>
    <w:rsid w:val="006E2F3E"/>
    <w:rsid w:val="006E4FC5"/>
    <w:rsid w:val="006E5C2E"/>
    <w:rsid w:val="006F33C0"/>
    <w:rsid w:val="006F39E0"/>
    <w:rsid w:val="006F4D48"/>
    <w:rsid w:val="006F5343"/>
    <w:rsid w:val="006F6F8E"/>
    <w:rsid w:val="007023FC"/>
    <w:rsid w:val="007040AB"/>
    <w:rsid w:val="00704F4C"/>
    <w:rsid w:val="007150A6"/>
    <w:rsid w:val="0071736F"/>
    <w:rsid w:val="00720A23"/>
    <w:rsid w:val="00720CB1"/>
    <w:rsid w:val="007226B1"/>
    <w:rsid w:val="007243FE"/>
    <w:rsid w:val="00724FB7"/>
    <w:rsid w:val="00725FC0"/>
    <w:rsid w:val="007263F1"/>
    <w:rsid w:val="007301BB"/>
    <w:rsid w:val="0073111C"/>
    <w:rsid w:val="00732FC3"/>
    <w:rsid w:val="0073309E"/>
    <w:rsid w:val="00733D7E"/>
    <w:rsid w:val="00734BC6"/>
    <w:rsid w:val="00735E19"/>
    <w:rsid w:val="00735F27"/>
    <w:rsid w:val="00747614"/>
    <w:rsid w:val="00747A97"/>
    <w:rsid w:val="00747BC2"/>
    <w:rsid w:val="00750B90"/>
    <w:rsid w:val="00752B2F"/>
    <w:rsid w:val="0075633F"/>
    <w:rsid w:val="00756E7E"/>
    <w:rsid w:val="0075720B"/>
    <w:rsid w:val="00757D6A"/>
    <w:rsid w:val="0076016A"/>
    <w:rsid w:val="00760423"/>
    <w:rsid w:val="00764969"/>
    <w:rsid w:val="00764C23"/>
    <w:rsid w:val="00770FE1"/>
    <w:rsid w:val="00771CF4"/>
    <w:rsid w:val="00772138"/>
    <w:rsid w:val="00774FB0"/>
    <w:rsid w:val="007750F6"/>
    <w:rsid w:val="00776C47"/>
    <w:rsid w:val="00776D4B"/>
    <w:rsid w:val="007775FC"/>
    <w:rsid w:val="00777E2A"/>
    <w:rsid w:val="00782775"/>
    <w:rsid w:val="00782C81"/>
    <w:rsid w:val="00791404"/>
    <w:rsid w:val="00791AB3"/>
    <w:rsid w:val="00791F49"/>
    <w:rsid w:val="00792C4F"/>
    <w:rsid w:val="00793733"/>
    <w:rsid w:val="00793987"/>
    <w:rsid w:val="007A2FBC"/>
    <w:rsid w:val="007B2377"/>
    <w:rsid w:val="007B44CC"/>
    <w:rsid w:val="007B58E6"/>
    <w:rsid w:val="007B6279"/>
    <w:rsid w:val="007B6B93"/>
    <w:rsid w:val="007B7144"/>
    <w:rsid w:val="007B72E2"/>
    <w:rsid w:val="007C0B4B"/>
    <w:rsid w:val="007C0C4F"/>
    <w:rsid w:val="007C0DC9"/>
    <w:rsid w:val="007C393E"/>
    <w:rsid w:val="007C51A9"/>
    <w:rsid w:val="007C5C79"/>
    <w:rsid w:val="007D045D"/>
    <w:rsid w:val="007D054A"/>
    <w:rsid w:val="007D0DF2"/>
    <w:rsid w:val="007D23C7"/>
    <w:rsid w:val="007E2279"/>
    <w:rsid w:val="007F156D"/>
    <w:rsid w:val="007F17B1"/>
    <w:rsid w:val="007F1941"/>
    <w:rsid w:val="007F1FFF"/>
    <w:rsid w:val="007F3A65"/>
    <w:rsid w:val="007F5770"/>
    <w:rsid w:val="0080186F"/>
    <w:rsid w:val="00801D58"/>
    <w:rsid w:val="00804BD9"/>
    <w:rsid w:val="0080560B"/>
    <w:rsid w:val="00807C70"/>
    <w:rsid w:val="00814699"/>
    <w:rsid w:val="00814FB1"/>
    <w:rsid w:val="0081624A"/>
    <w:rsid w:val="008173A1"/>
    <w:rsid w:val="00820107"/>
    <w:rsid w:val="0082064E"/>
    <w:rsid w:val="0082232E"/>
    <w:rsid w:val="00823B1B"/>
    <w:rsid w:val="00823F49"/>
    <w:rsid w:val="00824F52"/>
    <w:rsid w:val="00826474"/>
    <w:rsid w:val="00826C81"/>
    <w:rsid w:val="0083002A"/>
    <w:rsid w:val="00840391"/>
    <w:rsid w:val="00841B5A"/>
    <w:rsid w:val="00842770"/>
    <w:rsid w:val="00842B47"/>
    <w:rsid w:val="0084353D"/>
    <w:rsid w:val="00843CC8"/>
    <w:rsid w:val="00853134"/>
    <w:rsid w:val="00855EEC"/>
    <w:rsid w:val="00860AE1"/>
    <w:rsid w:val="008610C8"/>
    <w:rsid w:val="00861724"/>
    <w:rsid w:val="00861875"/>
    <w:rsid w:val="0086204B"/>
    <w:rsid w:val="00866785"/>
    <w:rsid w:val="00867AD9"/>
    <w:rsid w:val="00870858"/>
    <w:rsid w:val="00872D70"/>
    <w:rsid w:val="00872EB5"/>
    <w:rsid w:val="00875522"/>
    <w:rsid w:val="00875765"/>
    <w:rsid w:val="00877192"/>
    <w:rsid w:val="00884AA3"/>
    <w:rsid w:val="0088515C"/>
    <w:rsid w:val="00886FC3"/>
    <w:rsid w:val="008870F4"/>
    <w:rsid w:val="0089451F"/>
    <w:rsid w:val="008958E3"/>
    <w:rsid w:val="008A4366"/>
    <w:rsid w:val="008A70D1"/>
    <w:rsid w:val="008B205E"/>
    <w:rsid w:val="008B37A6"/>
    <w:rsid w:val="008B4442"/>
    <w:rsid w:val="008C1D6C"/>
    <w:rsid w:val="008C33A9"/>
    <w:rsid w:val="008C431C"/>
    <w:rsid w:val="008C67BE"/>
    <w:rsid w:val="008C67E8"/>
    <w:rsid w:val="008D0345"/>
    <w:rsid w:val="008D09D9"/>
    <w:rsid w:val="008D0A41"/>
    <w:rsid w:val="008D2B41"/>
    <w:rsid w:val="008D5DB2"/>
    <w:rsid w:val="008D754D"/>
    <w:rsid w:val="008E081A"/>
    <w:rsid w:val="008E1EE5"/>
    <w:rsid w:val="008E3504"/>
    <w:rsid w:val="008E3C3F"/>
    <w:rsid w:val="008E3DBD"/>
    <w:rsid w:val="008E6224"/>
    <w:rsid w:val="008F1C6F"/>
    <w:rsid w:val="008F2227"/>
    <w:rsid w:val="008F3566"/>
    <w:rsid w:val="008F38BA"/>
    <w:rsid w:val="008F7F14"/>
    <w:rsid w:val="0090070D"/>
    <w:rsid w:val="0090426C"/>
    <w:rsid w:val="0090427F"/>
    <w:rsid w:val="009046B8"/>
    <w:rsid w:val="009048F3"/>
    <w:rsid w:val="00911014"/>
    <w:rsid w:val="00912650"/>
    <w:rsid w:val="00912F1B"/>
    <w:rsid w:val="00913986"/>
    <w:rsid w:val="00914ABC"/>
    <w:rsid w:val="00914B2C"/>
    <w:rsid w:val="00920AD3"/>
    <w:rsid w:val="00920CD6"/>
    <w:rsid w:val="009218F8"/>
    <w:rsid w:val="00921CDB"/>
    <w:rsid w:val="0092756B"/>
    <w:rsid w:val="00932BF8"/>
    <w:rsid w:val="009336C7"/>
    <w:rsid w:val="00941208"/>
    <w:rsid w:val="009442EC"/>
    <w:rsid w:val="00946FD9"/>
    <w:rsid w:val="009475D4"/>
    <w:rsid w:val="00950BE9"/>
    <w:rsid w:val="00951F80"/>
    <w:rsid w:val="00952135"/>
    <w:rsid w:val="0095247D"/>
    <w:rsid w:val="00957820"/>
    <w:rsid w:val="00960061"/>
    <w:rsid w:val="00960856"/>
    <w:rsid w:val="0096341F"/>
    <w:rsid w:val="00963786"/>
    <w:rsid w:val="00963AE5"/>
    <w:rsid w:val="00964966"/>
    <w:rsid w:val="009731C0"/>
    <w:rsid w:val="00974AAE"/>
    <w:rsid w:val="00983439"/>
    <w:rsid w:val="00983976"/>
    <w:rsid w:val="00984E50"/>
    <w:rsid w:val="00987C14"/>
    <w:rsid w:val="00990E14"/>
    <w:rsid w:val="00990F51"/>
    <w:rsid w:val="0099607E"/>
    <w:rsid w:val="009A0BA1"/>
    <w:rsid w:val="009A0FCC"/>
    <w:rsid w:val="009A1810"/>
    <w:rsid w:val="009A1D5C"/>
    <w:rsid w:val="009A5F81"/>
    <w:rsid w:val="009A6560"/>
    <w:rsid w:val="009B19EA"/>
    <w:rsid w:val="009B2003"/>
    <w:rsid w:val="009B4DF3"/>
    <w:rsid w:val="009B5510"/>
    <w:rsid w:val="009B57DF"/>
    <w:rsid w:val="009B7395"/>
    <w:rsid w:val="009B7A18"/>
    <w:rsid w:val="009C12F9"/>
    <w:rsid w:val="009C2DC1"/>
    <w:rsid w:val="009C376F"/>
    <w:rsid w:val="009C381B"/>
    <w:rsid w:val="009C4954"/>
    <w:rsid w:val="009C7551"/>
    <w:rsid w:val="009C7C8D"/>
    <w:rsid w:val="009D249C"/>
    <w:rsid w:val="009D33A3"/>
    <w:rsid w:val="009D50B3"/>
    <w:rsid w:val="009D578C"/>
    <w:rsid w:val="009D78C5"/>
    <w:rsid w:val="009E5A86"/>
    <w:rsid w:val="009E5DEA"/>
    <w:rsid w:val="009F4601"/>
    <w:rsid w:val="009F5D1C"/>
    <w:rsid w:val="009F5F44"/>
    <w:rsid w:val="009F7C6D"/>
    <w:rsid w:val="00A01A51"/>
    <w:rsid w:val="00A03B8D"/>
    <w:rsid w:val="00A03C16"/>
    <w:rsid w:val="00A0451D"/>
    <w:rsid w:val="00A048FE"/>
    <w:rsid w:val="00A0519F"/>
    <w:rsid w:val="00A05A42"/>
    <w:rsid w:val="00A06D35"/>
    <w:rsid w:val="00A11060"/>
    <w:rsid w:val="00A12E20"/>
    <w:rsid w:val="00A17DFF"/>
    <w:rsid w:val="00A23F58"/>
    <w:rsid w:val="00A247E9"/>
    <w:rsid w:val="00A26CE1"/>
    <w:rsid w:val="00A30D25"/>
    <w:rsid w:val="00A322DE"/>
    <w:rsid w:val="00A33BDA"/>
    <w:rsid w:val="00A35983"/>
    <w:rsid w:val="00A36462"/>
    <w:rsid w:val="00A428D0"/>
    <w:rsid w:val="00A43FE8"/>
    <w:rsid w:val="00A44828"/>
    <w:rsid w:val="00A45776"/>
    <w:rsid w:val="00A47490"/>
    <w:rsid w:val="00A53B51"/>
    <w:rsid w:val="00A553A4"/>
    <w:rsid w:val="00A57ED8"/>
    <w:rsid w:val="00A606B9"/>
    <w:rsid w:val="00A61C8E"/>
    <w:rsid w:val="00A61E53"/>
    <w:rsid w:val="00A65CDD"/>
    <w:rsid w:val="00A66A5F"/>
    <w:rsid w:val="00A676C4"/>
    <w:rsid w:val="00A67C0B"/>
    <w:rsid w:val="00A74F41"/>
    <w:rsid w:val="00A75EC2"/>
    <w:rsid w:val="00A80C5D"/>
    <w:rsid w:val="00A80DCA"/>
    <w:rsid w:val="00A81746"/>
    <w:rsid w:val="00A84098"/>
    <w:rsid w:val="00A87B8D"/>
    <w:rsid w:val="00A87E9A"/>
    <w:rsid w:val="00A90700"/>
    <w:rsid w:val="00A95486"/>
    <w:rsid w:val="00A96FFD"/>
    <w:rsid w:val="00A97226"/>
    <w:rsid w:val="00AA0686"/>
    <w:rsid w:val="00AA0A77"/>
    <w:rsid w:val="00AA56A0"/>
    <w:rsid w:val="00AA630E"/>
    <w:rsid w:val="00AA6604"/>
    <w:rsid w:val="00AB0806"/>
    <w:rsid w:val="00AB0CFD"/>
    <w:rsid w:val="00AB1A7C"/>
    <w:rsid w:val="00AB1F98"/>
    <w:rsid w:val="00AB2B89"/>
    <w:rsid w:val="00AB3514"/>
    <w:rsid w:val="00AC1304"/>
    <w:rsid w:val="00AC3C3C"/>
    <w:rsid w:val="00AC508E"/>
    <w:rsid w:val="00AC6FD4"/>
    <w:rsid w:val="00AC79BA"/>
    <w:rsid w:val="00AC7BCD"/>
    <w:rsid w:val="00AD34C3"/>
    <w:rsid w:val="00AD3876"/>
    <w:rsid w:val="00AD6354"/>
    <w:rsid w:val="00AE026C"/>
    <w:rsid w:val="00AE2F94"/>
    <w:rsid w:val="00AE4B52"/>
    <w:rsid w:val="00AE5CD0"/>
    <w:rsid w:val="00AF098D"/>
    <w:rsid w:val="00AF1497"/>
    <w:rsid w:val="00AF174B"/>
    <w:rsid w:val="00AF183A"/>
    <w:rsid w:val="00AF2A54"/>
    <w:rsid w:val="00AF4087"/>
    <w:rsid w:val="00AF6452"/>
    <w:rsid w:val="00AF73A9"/>
    <w:rsid w:val="00AF7842"/>
    <w:rsid w:val="00B069E7"/>
    <w:rsid w:val="00B10620"/>
    <w:rsid w:val="00B15731"/>
    <w:rsid w:val="00B16AAD"/>
    <w:rsid w:val="00B170EE"/>
    <w:rsid w:val="00B17B11"/>
    <w:rsid w:val="00B20B62"/>
    <w:rsid w:val="00B22C92"/>
    <w:rsid w:val="00B24383"/>
    <w:rsid w:val="00B2694A"/>
    <w:rsid w:val="00B27F23"/>
    <w:rsid w:val="00B31BBC"/>
    <w:rsid w:val="00B33D2D"/>
    <w:rsid w:val="00B34C31"/>
    <w:rsid w:val="00B35303"/>
    <w:rsid w:val="00B4398F"/>
    <w:rsid w:val="00B4489F"/>
    <w:rsid w:val="00B47C29"/>
    <w:rsid w:val="00B50303"/>
    <w:rsid w:val="00B51626"/>
    <w:rsid w:val="00B51D28"/>
    <w:rsid w:val="00B51F41"/>
    <w:rsid w:val="00B56E68"/>
    <w:rsid w:val="00B60AF6"/>
    <w:rsid w:val="00B617BF"/>
    <w:rsid w:val="00B61BAD"/>
    <w:rsid w:val="00B63C48"/>
    <w:rsid w:val="00B66A80"/>
    <w:rsid w:val="00B73CE4"/>
    <w:rsid w:val="00B75D52"/>
    <w:rsid w:val="00B817CE"/>
    <w:rsid w:val="00B87D5B"/>
    <w:rsid w:val="00B90482"/>
    <w:rsid w:val="00B92117"/>
    <w:rsid w:val="00B928EA"/>
    <w:rsid w:val="00B936ED"/>
    <w:rsid w:val="00B94BC5"/>
    <w:rsid w:val="00B94ED8"/>
    <w:rsid w:val="00BA1CF2"/>
    <w:rsid w:val="00BA2438"/>
    <w:rsid w:val="00BA5A41"/>
    <w:rsid w:val="00BA7DCD"/>
    <w:rsid w:val="00BB481A"/>
    <w:rsid w:val="00BB4D81"/>
    <w:rsid w:val="00BB6C08"/>
    <w:rsid w:val="00BC125D"/>
    <w:rsid w:val="00BC188C"/>
    <w:rsid w:val="00BC2665"/>
    <w:rsid w:val="00BC33C3"/>
    <w:rsid w:val="00BC359A"/>
    <w:rsid w:val="00BC468B"/>
    <w:rsid w:val="00BD1A46"/>
    <w:rsid w:val="00BD5701"/>
    <w:rsid w:val="00BD57E2"/>
    <w:rsid w:val="00BD66DA"/>
    <w:rsid w:val="00BE0182"/>
    <w:rsid w:val="00BE20B0"/>
    <w:rsid w:val="00BE2415"/>
    <w:rsid w:val="00BE4A6F"/>
    <w:rsid w:val="00BE4EC4"/>
    <w:rsid w:val="00BE56E3"/>
    <w:rsid w:val="00BF2999"/>
    <w:rsid w:val="00BF5052"/>
    <w:rsid w:val="00BF752A"/>
    <w:rsid w:val="00C00408"/>
    <w:rsid w:val="00C00B79"/>
    <w:rsid w:val="00C0467D"/>
    <w:rsid w:val="00C04923"/>
    <w:rsid w:val="00C065C3"/>
    <w:rsid w:val="00C07324"/>
    <w:rsid w:val="00C075A4"/>
    <w:rsid w:val="00C07BE0"/>
    <w:rsid w:val="00C114AE"/>
    <w:rsid w:val="00C13513"/>
    <w:rsid w:val="00C13B2C"/>
    <w:rsid w:val="00C156AD"/>
    <w:rsid w:val="00C166B1"/>
    <w:rsid w:val="00C17AC0"/>
    <w:rsid w:val="00C20AE5"/>
    <w:rsid w:val="00C2341E"/>
    <w:rsid w:val="00C26331"/>
    <w:rsid w:val="00C31A58"/>
    <w:rsid w:val="00C31C5D"/>
    <w:rsid w:val="00C31FC6"/>
    <w:rsid w:val="00C326E5"/>
    <w:rsid w:val="00C34DE6"/>
    <w:rsid w:val="00C373A0"/>
    <w:rsid w:val="00C40FC3"/>
    <w:rsid w:val="00C45029"/>
    <w:rsid w:val="00C45F68"/>
    <w:rsid w:val="00C46854"/>
    <w:rsid w:val="00C46EFE"/>
    <w:rsid w:val="00C529BF"/>
    <w:rsid w:val="00C5331C"/>
    <w:rsid w:val="00C53D55"/>
    <w:rsid w:val="00C553E9"/>
    <w:rsid w:val="00C600C7"/>
    <w:rsid w:val="00C60105"/>
    <w:rsid w:val="00C606BA"/>
    <w:rsid w:val="00C61A35"/>
    <w:rsid w:val="00C67480"/>
    <w:rsid w:val="00C6762B"/>
    <w:rsid w:val="00C75573"/>
    <w:rsid w:val="00C75D5B"/>
    <w:rsid w:val="00C762F5"/>
    <w:rsid w:val="00C76A25"/>
    <w:rsid w:val="00C76CE9"/>
    <w:rsid w:val="00C8084D"/>
    <w:rsid w:val="00C80B69"/>
    <w:rsid w:val="00C80BCF"/>
    <w:rsid w:val="00C818C6"/>
    <w:rsid w:val="00C83289"/>
    <w:rsid w:val="00C83EB3"/>
    <w:rsid w:val="00C85F7D"/>
    <w:rsid w:val="00C86947"/>
    <w:rsid w:val="00C86E48"/>
    <w:rsid w:val="00C87621"/>
    <w:rsid w:val="00C87B11"/>
    <w:rsid w:val="00CA171D"/>
    <w:rsid w:val="00CA3C1B"/>
    <w:rsid w:val="00CA6D85"/>
    <w:rsid w:val="00CA7116"/>
    <w:rsid w:val="00CA7928"/>
    <w:rsid w:val="00CB6747"/>
    <w:rsid w:val="00CC0067"/>
    <w:rsid w:val="00CC0D7D"/>
    <w:rsid w:val="00CC14AB"/>
    <w:rsid w:val="00CC224A"/>
    <w:rsid w:val="00CC26C0"/>
    <w:rsid w:val="00CC3E06"/>
    <w:rsid w:val="00CC6B32"/>
    <w:rsid w:val="00CD1A73"/>
    <w:rsid w:val="00CD62BF"/>
    <w:rsid w:val="00CD6C97"/>
    <w:rsid w:val="00CE0A0F"/>
    <w:rsid w:val="00CE1C22"/>
    <w:rsid w:val="00CE4FBE"/>
    <w:rsid w:val="00CE6E4D"/>
    <w:rsid w:val="00D000EA"/>
    <w:rsid w:val="00D01B9E"/>
    <w:rsid w:val="00D01D94"/>
    <w:rsid w:val="00D05505"/>
    <w:rsid w:val="00D06D97"/>
    <w:rsid w:val="00D070FC"/>
    <w:rsid w:val="00D073EC"/>
    <w:rsid w:val="00D113FB"/>
    <w:rsid w:val="00D156D8"/>
    <w:rsid w:val="00D21172"/>
    <w:rsid w:val="00D2468D"/>
    <w:rsid w:val="00D27402"/>
    <w:rsid w:val="00D320D8"/>
    <w:rsid w:val="00D321ED"/>
    <w:rsid w:val="00D338B4"/>
    <w:rsid w:val="00D403DC"/>
    <w:rsid w:val="00D4393E"/>
    <w:rsid w:val="00D45132"/>
    <w:rsid w:val="00D620AF"/>
    <w:rsid w:val="00D62286"/>
    <w:rsid w:val="00D63926"/>
    <w:rsid w:val="00D66822"/>
    <w:rsid w:val="00D7032C"/>
    <w:rsid w:val="00D71819"/>
    <w:rsid w:val="00D741DB"/>
    <w:rsid w:val="00D76766"/>
    <w:rsid w:val="00D76FCD"/>
    <w:rsid w:val="00D77D36"/>
    <w:rsid w:val="00D84C02"/>
    <w:rsid w:val="00D9210E"/>
    <w:rsid w:val="00D94959"/>
    <w:rsid w:val="00D9600E"/>
    <w:rsid w:val="00D96CFE"/>
    <w:rsid w:val="00D97E6D"/>
    <w:rsid w:val="00DA5D56"/>
    <w:rsid w:val="00DA6436"/>
    <w:rsid w:val="00DB28A7"/>
    <w:rsid w:val="00DB2956"/>
    <w:rsid w:val="00DB53B4"/>
    <w:rsid w:val="00DB5B38"/>
    <w:rsid w:val="00DB642B"/>
    <w:rsid w:val="00DB6739"/>
    <w:rsid w:val="00DB723D"/>
    <w:rsid w:val="00DB76A1"/>
    <w:rsid w:val="00DC0ADA"/>
    <w:rsid w:val="00DC4DF2"/>
    <w:rsid w:val="00DC7FC3"/>
    <w:rsid w:val="00DD0D2C"/>
    <w:rsid w:val="00DD53AB"/>
    <w:rsid w:val="00DD64A9"/>
    <w:rsid w:val="00DD730E"/>
    <w:rsid w:val="00DE1FEC"/>
    <w:rsid w:val="00DE27B4"/>
    <w:rsid w:val="00DE36FE"/>
    <w:rsid w:val="00DE711B"/>
    <w:rsid w:val="00DE7E24"/>
    <w:rsid w:val="00DF15F3"/>
    <w:rsid w:val="00DF1D66"/>
    <w:rsid w:val="00DF51F1"/>
    <w:rsid w:val="00DF6A92"/>
    <w:rsid w:val="00E0184F"/>
    <w:rsid w:val="00E01F11"/>
    <w:rsid w:val="00E07239"/>
    <w:rsid w:val="00E11263"/>
    <w:rsid w:val="00E12018"/>
    <w:rsid w:val="00E120DA"/>
    <w:rsid w:val="00E13406"/>
    <w:rsid w:val="00E143D3"/>
    <w:rsid w:val="00E147FB"/>
    <w:rsid w:val="00E14FC3"/>
    <w:rsid w:val="00E17651"/>
    <w:rsid w:val="00E17D5B"/>
    <w:rsid w:val="00E26991"/>
    <w:rsid w:val="00E26E18"/>
    <w:rsid w:val="00E3374B"/>
    <w:rsid w:val="00E35DC6"/>
    <w:rsid w:val="00E412DC"/>
    <w:rsid w:val="00E43665"/>
    <w:rsid w:val="00E4380B"/>
    <w:rsid w:val="00E44385"/>
    <w:rsid w:val="00E479F4"/>
    <w:rsid w:val="00E47F23"/>
    <w:rsid w:val="00E52E27"/>
    <w:rsid w:val="00E53827"/>
    <w:rsid w:val="00E56CFD"/>
    <w:rsid w:val="00E57DDD"/>
    <w:rsid w:val="00E60073"/>
    <w:rsid w:val="00E60751"/>
    <w:rsid w:val="00E60AB8"/>
    <w:rsid w:val="00E60BEE"/>
    <w:rsid w:val="00E61463"/>
    <w:rsid w:val="00E62932"/>
    <w:rsid w:val="00E6644F"/>
    <w:rsid w:val="00E672F2"/>
    <w:rsid w:val="00E67A4C"/>
    <w:rsid w:val="00E67D21"/>
    <w:rsid w:val="00E7024A"/>
    <w:rsid w:val="00E71B99"/>
    <w:rsid w:val="00E74DA1"/>
    <w:rsid w:val="00E77252"/>
    <w:rsid w:val="00E83465"/>
    <w:rsid w:val="00E843F4"/>
    <w:rsid w:val="00E84736"/>
    <w:rsid w:val="00E85DDF"/>
    <w:rsid w:val="00E86070"/>
    <w:rsid w:val="00E86892"/>
    <w:rsid w:val="00E904FD"/>
    <w:rsid w:val="00E91A02"/>
    <w:rsid w:val="00E93B14"/>
    <w:rsid w:val="00E93F42"/>
    <w:rsid w:val="00E97B20"/>
    <w:rsid w:val="00E97B88"/>
    <w:rsid w:val="00EA1F68"/>
    <w:rsid w:val="00EA2554"/>
    <w:rsid w:val="00EA616F"/>
    <w:rsid w:val="00EB103D"/>
    <w:rsid w:val="00EB17E9"/>
    <w:rsid w:val="00EB33C5"/>
    <w:rsid w:val="00EB50A7"/>
    <w:rsid w:val="00EB666D"/>
    <w:rsid w:val="00EC4D7A"/>
    <w:rsid w:val="00EC4F26"/>
    <w:rsid w:val="00EC616F"/>
    <w:rsid w:val="00EC6556"/>
    <w:rsid w:val="00EC6A3A"/>
    <w:rsid w:val="00ED0B22"/>
    <w:rsid w:val="00ED189A"/>
    <w:rsid w:val="00ED26BF"/>
    <w:rsid w:val="00ED3A06"/>
    <w:rsid w:val="00ED6BC2"/>
    <w:rsid w:val="00ED70A2"/>
    <w:rsid w:val="00EE0B10"/>
    <w:rsid w:val="00EE175D"/>
    <w:rsid w:val="00EE29AD"/>
    <w:rsid w:val="00EE498D"/>
    <w:rsid w:val="00EE4BDE"/>
    <w:rsid w:val="00EE5C06"/>
    <w:rsid w:val="00EE6E51"/>
    <w:rsid w:val="00EF02EA"/>
    <w:rsid w:val="00EF2CD6"/>
    <w:rsid w:val="00EF4E06"/>
    <w:rsid w:val="00EF60BD"/>
    <w:rsid w:val="00F0126F"/>
    <w:rsid w:val="00F06609"/>
    <w:rsid w:val="00F1044C"/>
    <w:rsid w:val="00F122C9"/>
    <w:rsid w:val="00F128DF"/>
    <w:rsid w:val="00F12BAE"/>
    <w:rsid w:val="00F13431"/>
    <w:rsid w:val="00F137E4"/>
    <w:rsid w:val="00F15136"/>
    <w:rsid w:val="00F16A02"/>
    <w:rsid w:val="00F20A2F"/>
    <w:rsid w:val="00F21A16"/>
    <w:rsid w:val="00F23998"/>
    <w:rsid w:val="00F23D9C"/>
    <w:rsid w:val="00F2495A"/>
    <w:rsid w:val="00F27869"/>
    <w:rsid w:val="00F30EFA"/>
    <w:rsid w:val="00F33547"/>
    <w:rsid w:val="00F340F8"/>
    <w:rsid w:val="00F34451"/>
    <w:rsid w:val="00F37E08"/>
    <w:rsid w:val="00F41FB8"/>
    <w:rsid w:val="00F43ACE"/>
    <w:rsid w:val="00F448FE"/>
    <w:rsid w:val="00F4605B"/>
    <w:rsid w:val="00F504FF"/>
    <w:rsid w:val="00F526B6"/>
    <w:rsid w:val="00F53533"/>
    <w:rsid w:val="00F548D8"/>
    <w:rsid w:val="00F576C1"/>
    <w:rsid w:val="00F600E2"/>
    <w:rsid w:val="00F60358"/>
    <w:rsid w:val="00F60C2E"/>
    <w:rsid w:val="00F62414"/>
    <w:rsid w:val="00F6275D"/>
    <w:rsid w:val="00F6404B"/>
    <w:rsid w:val="00F702F1"/>
    <w:rsid w:val="00F71CC3"/>
    <w:rsid w:val="00F74742"/>
    <w:rsid w:val="00F77435"/>
    <w:rsid w:val="00F83830"/>
    <w:rsid w:val="00F83A4A"/>
    <w:rsid w:val="00F8616F"/>
    <w:rsid w:val="00F862D3"/>
    <w:rsid w:val="00F87026"/>
    <w:rsid w:val="00F873EF"/>
    <w:rsid w:val="00F879F7"/>
    <w:rsid w:val="00F90327"/>
    <w:rsid w:val="00F9071F"/>
    <w:rsid w:val="00F93733"/>
    <w:rsid w:val="00FA04A4"/>
    <w:rsid w:val="00FA19A2"/>
    <w:rsid w:val="00FA1DCB"/>
    <w:rsid w:val="00FA2428"/>
    <w:rsid w:val="00FA4A3E"/>
    <w:rsid w:val="00FB502C"/>
    <w:rsid w:val="00FC3955"/>
    <w:rsid w:val="00FC694A"/>
    <w:rsid w:val="00FD254D"/>
    <w:rsid w:val="00FD7379"/>
    <w:rsid w:val="00FE213B"/>
    <w:rsid w:val="00FE2B25"/>
    <w:rsid w:val="00FE4014"/>
    <w:rsid w:val="00FE4A96"/>
    <w:rsid w:val="00FE5F1B"/>
    <w:rsid w:val="00FE7754"/>
    <w:rsid w:val="00FF1248"/>
    <w:rsid w:val="00FF5546"/>
    <w:rsid w:val="02051AF0"/>
    <w:rsid w:val="04086A0B"/>
    <w:rsid w:val="04A98EB4"/>
    <w:rsid w:val="04C1CFE8"/>
    <w:rsid w:val="04E9F43B"/>
    <w:rsid w:val="072663A6"/>
    <w:rsid w:val="08EAB048"/>
    <w:rsid w:val="0920F6FF"/>
    <w:rsid w:val="0BC437A5"/>
    <w:rsid w:val="0C43C249"/>
    <w:rsid w:val="11538B07"/>
    <w:rsid w:val="11627C41"/>
    <w:rsid w:val="1233E90A"/>
    <w:rsid w:val="12A7C545"/>
    <w:rsid w:val="12D4C8FC"/>
    <w:rsid w:val="143C8F6E"/>
    <w:rsid w:val="14F268BD"/>
    <w:rsid w:val="1551F18E"/>
    <w:rsid w:val="16DE6782"/>
    <w:rsid w:val="19DA459F"/>
    <w:rsid w:val="1AC00F1D"/>
    <w:rsid w:val="1AFF7FEA"/>
    <w:rsid w:val="1B4780D8"/>
    <w:rsid w:val="1C22FDBD"/>
    <w:rsid w:val="1D4DA906"/>
    <w:rsid w:val="1FF77051"/>
    <w:rsid w:val="2137D715"/>
    <w:rsid w:val="220151EB"/>
    <w:rsid w:val="22C62AF4"/>
    <w:rsid w:val="2329C72F"/>
    <w:rsid w:val="2382879D"/>
    <w:rsid w:val="25338474"/>
    <w:rsid w:val="262758C1"/>
    <w:rsid w:val="27622D3E"/>
    <w:rsid w:val="27C7AE87"/>
    <w:rsid w:val="287276B7"/>
    <w:rsid w:val="28A7A3A0"/>
    <w:rsid w:val="28ED3A40"/>
    <w:rsid w:val="299891AF"/>
    <w:rsid w:val="2A02F42F"/>
    <w:rsid w:val="2DE3F16F"/>
    <w:rsid w:val="2E09BBDE"/>
    <w:rsid w:val="2E79446C"/>
    <w:rsid w:val="2F3AB300"/>
    <w:rsid w:val="3090174D"/>
    <w:rsid w:val="30CA2011"/>
    <w:rsid w:val="310A36B8"/>
    <w:rsid w:val="31F9B4E6"/>
    <w:rsid w:val="33809298"/>
    <w:rsid w:val="34506DDF"/>
    <w:rsid w:val="34DE193A"/>
    <w:rsid w:val="34E91AA2"/>
    <w:rsid w:val="3509E54B"/>
    <w:rsid w:val="3688780A"/>
    <w:rsid w:val="3706A37C"/>
    <w:rsid w:val="37453D24"/>
    <w:rsid w:val="380C210B"/>
    <w:rsid w:val="387C92C7"/>
    <w:rsid w:val="3A74F238"/>
    <w:rsid w:val="3B4D5ABE"/>
    <w:rsid w:val="3BCCE562"/>
    <w:rsid w:val="3C360CE3"/>
    <w:rsid w:val="3CD01415"/>
    <w:rsid w:val="3E1509E5"/>
    <w:rsid w:val="3E1E7233"/>
    <w:rsid w:val="3E68606E"/>
    <w:rsid w:val="4050CE46"/>
    <w:rsid w:val="4077E775"/>
    <w:rsid w:val="423B3A71"/>
    <w:rsid w:val="441C3302"/>
    <w:rsid w:val="45E38164"/>
    <w:rsid w:val="46C32507"/>
    <w:rsid w:val="47CE55F2"/>
    <w:rsid w:val="48177AE3"/>
    <w:rsid w:val="485C0D0E"/>
    <w:rsid w:val="491F8167"/>
    <w:rsid w:val="4AD88ED8"/>
    <w:rsid w:val="4B5214D7"/>
    <w:rsid w:val="4C0801F5"/>
    <w:rsid w:val="4EA03FF6"/>
    <w:rsid w:val="4EC5A718"/>
    <w:rsid w:val="4F911105"/>
    <w:rsid w:val="4FF90F3C"/>
    <w:rsid w:val="519114E5"/>
    <w:rsid w:val="51BD7989"/>
    <w:rsid w:val="53B37FF8"/>
    <w:rsid w:val="54A35EBC"/>
    <w:rsid w:val="56D30CB1"/>
    <w:rsid w:val="57BB57BB"/>
    <w:rsid w:val="5BA4A89D"/>
    <w:rsid w:val="5C865DEA"/>
    <w:rsid w:val="5CBDCC51"/>
    <w:rsid w:val="5E0FD037"/>
    <w:rsid w:val="5E3432D6"/>
    <w:rsid w:val="5E34871F"/>
    <w:rsid w:val="5E9D7B3F"/>
    <w:rsid w:val="5F7F8EF3"/>
    <w:rsid w:val="62CF4695"/>
    <w:rsid w:val="643EF3AD"/>
    <w:rsid w:val="64EB1E66"/>
    <w:rsid w:val="65D29C64"/>
    <w:rsid w:val="679B244A"/>
    <w:rsid w:val="67B8B6D4"/>
    <w:rsid w:val="6A470D1C"/>
    <w:rsid w:val="6A51B1B8"/>
    <w:rsid w:val="6B4C8A8C"/>
    <w:rsid w:val="6D54DE61"/>
    <w:rsid w:val="7109C23A"/>
    <w:rsid w:val="710A12D8"/>
    <w:rsid w:val="73487CE5"/>
    <w:rsid w:val="747D145D"/>
    <w:rsid w:val="761380AC"/>
    <w:rsid w:val="76C14705"/>
    <w:rsid w:val="76F3FFD0"/>
    <w:rsid w:val="771360B2"/>
    <w:rsid w:val="7754CCE1"/>
    <w:rsid w:val="782F83EB"/>
    <w:rsid w:val="7AB1E6FF"/>
    <w:rsid w:val="7B84CF0C"/>
    <w:rsid w:val="7C121F1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2"/>
    </o:shapelayout>
  </w:shapeDefaults>
  <w:decimalSymbol w:val="."/>
  <w:listSeparator w:val=","/>
  <w14:docId w14:val="5C7A4159"/>
  <w15:chartTrackingRefBased/>
  <w15:docId w15:val="{33B66696-0AA8-4AE9-B1C4-E4E881B54041}"/>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imes New Roman" w:hAnsi="Times New Roman" w:cs="Times New Roman" w:eastAsiaTheme="minorEastAsia"/>
        <w:sz w:val="22"/>
        <w:szCs w:val="22"/>
        <w:lang w:val="en-US" w:eastAsia="ja-JP" w:bidi="ar-SA"/>
      </w:rPr>
    </w:rPrDefault>
    <w:pPrDefault>
      <w:pPr>
        <w:spacing w:after="160" w:line="259" w:lineRule="auto"/>
        <w:ind w:firstLine="720"/>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C76CE9"/>
    <w:rPr>
      <w:sz w:val="28"/>
    </w:rPr>
  </w:style>
  <w:style w:type="paragraph" w:styleId="Heading1">
    <w:name w:val="heading 1"/>
    <w:basedOn w:val="Normal"/>
    <w:next w:val="Normal"/>
    <w:link w:val="Heading1Char"/>
    <w:uiPriority w:val="9"/>
    <w:qFormat/>
    <w:rsid w:val="001A36BE"/>
    <w:pPr>
      <w:keepNext/>
      <w:keepLines/>
      <w:spacing w:before="240" w:after="0"/>
      <w:outlineLvl w:val="0"/>
    </w:pPr>
    <w:rPr>
      <w:rFonts w:eastAsiaTheme="majorEastAsia" w:cstheme="majorBidi"/>
      <w:color w:val="2F5496" w:themeColor="accent1" w:themeShade="BF"/>
      <w:sz w:val="36"/>
      <w:szCs w:val="32"/>
    </w:rPr>
  </w:style>
  <w:style w:type="paragraph" w:styleId="Heading2">
    <w:name w:val="heading 2"/>
    <w:basedOn w:val="Normal"/>
    <w:next w:val="Normal"/>
    <w:link w:val="Heading2Char"/>
    <w:uiPriority w:val="9"/>
    <w:unhideWhenUsed/>
    <w:qFormat/>
    <w:rsid w:val="001A36BE"/>
    <w:pPr>
      <w:keepNext/>
      <w:keepLines/>
      <w:spacing w:before="40" w:after="0"/>
      <w:outlineLvl w:val="1"/>
    </w:pPr>
    <w:rPr>
      <w:rFonts w:eastAsiaTheme="majorEastAsia" w:cstheme="majorBidi"/>
      <w:color w:val="2F5496" w:themeColor="accent1" w:themeShade="BF"/>
      <w:szCs w:val="26"/>
    </w:rPr>
  </w:style>
  <w:style w:type="paragraph" w:styleId="Heading3">
    <w:name w:val="heading 3"/>
    <w:basedOn w:val="Normal"/>
    <w:next w:val="Normal"/>
    <w:link w:val="Heading3Char"/>
    <w:uiPriority w:val="9"/>
    <w:unhideWhenUsed/>
    <w:qFormat/>
    <w:rsid w:val="0042242D"/>
    <w:pPr>
      <w:keepNext/>
      <w:keepLines/>
      <w:spacing w:before="40" w:after="0"/>
      <w:outlineLvl w:val="2"/>
    </w:pPr>
    <w:rPr>
      <w:rFonts w:asciiTheme="majorHAnsi" w:hAnsiTheme="majorHAnsi" w:eastAsiaTheme="majorEastAsia" w:cstheme="majorBidi"/>
      <w:color w:val="1F3763" w:themeColor="accent1" w:themeShade="7F"/>
      <w:sz w:val="24"/>
      <w:szCs w:val="24"/>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Header">
    <w:name w:val="header"/>
    <w:basedOn w:val="Normal"/>
    <w:link w:val="HeaderChar"/>
    <w:uiPriority w:val="99"/>
    <w:unhideWhenUsed/>
    <w:rsid w:val="00514F46"/>
    <w:pPr>
      <w:tabs>
        <w:tab w:val="center" w:pos="4680"/>
        <w:tab w:val="right" w:pos="9360"/>
      </w:tabs>
      <w:spacing w:after="0" w:line="240" w:lineRule="auto"/>
    </w:pPr>
  </w:style>
  <w:style w:type="character" w:styleId="HeaderChar" w:customStyle="1">
    <w:name w:val="Header Char"/>
    <w:basedOn w:val="DefaultParagraphFont"/>
    <w:link w:val="Header"/>
    <w:uiPriority w:val="99"/>
    <w:rsid w:val="00514F46"/>
  </w:style>
  <w:style w:type="paragraph" w:styleId="Footer">
    <w:name w:val="footer"/>
    <w:basedOn w:val="Normal"/>
    <w:link w:val="FooterChar"/>
    <w:uiPriority w:val="99"/>
    <w:unhideWhenUsed/>
    <w:rsid w:val="00514F46"/>
    <w:pPr>
      <w:tabs>
        <w:tab w:val="center" w:pos="4680"/>
        <w:tab w:val="right" w:pos="9360"/>
      </w:tabs>
      <w:spacing w:after="0" w:line="240" w:lineRule="auto"/>
    </w:pPr>
  </w:style>
  <w:style w:type="character" w:styleId="FooterChar" w:customStyle="1">
    <w:name w:val="Footer Char"/>
    <w:basedOn w:val="DefaultParagraphFont"/>
    <w:link w:val="Footer"/>
    <w:uiPriority w:val="99"/>
    <w:rsid w:val="00514F46"/>
  </w:style>
  <w:style w:type="paragraph" w:styleId="ListParagraph">
    <w:name w:val="List Paragraph"/>
    <w:basedOn w:val="Normal"/>
    <w:uiPriority w:val="34"/>
    <w:qFormat/>
    <w:rsid w:val="00EB17E9"/>
    <w:pPr>
      <w:ind w:left="720"/>
      <w:contextualSpacing/>
    </w:pPr>
  </w:style>
  <w:style w:type="character" w:styleId="fontstyle01" w:customStyle="1">
    <w:name w:val="fontstyle01"/>
    <w:basedOn w:val="DefaultParagraphFont"/>
    <w:rsid w:val="00921CDB"/>
    <w:rPr>
      <w:rFonts w:hint="default" w:ascii="TimesNewRomanPSMT" w:hAnsi="TimesNewRomanPSMT"/>
      <w:b w:val="0"/>
      <w:bCs w:val="0"/>
      <w:i w:val="0"/>
      <w:iCs w:val="0"/>
      <w:color w:val="000000"/>
      <w:sz w:val="26"/>
      <w:szCs w:val="26"/>
    </w:rPr>
  </w:style>
  <w:style w:type="table" w:styleId="TableGrid">
    <w:name w:val="Table Grid"/>
    <w:basedOn w:val="TableNormal"/>
    <w:uiPriority w:val="39"/>
    <w:rsid w:val="00DF6A92"/>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Title">
    <w:name w:val="Title"/>
    <w:basedOn w:val="Normal"/>
    <w:next w:val="Normal"/>
    <w:link w:val="TitleChar"/>
    <w:uiPriority w:val="10"/>
    <w:qFormat/>
    <w:rsid w:val="00932BF8"/>
    <w:pPr>
      <w:spacing w:after="0" w:line="240" w:lineRule="auto"/>
      <w:contextualSpacing/>
    </w:pPr>
    <w:rPr>
      <w:rFonts w:eastAsiaTheme="majorEastAsia" w:cstheme="majorBidi"/>
      <w:spacing w:val="-10"/>
      <w:kern w:val="28"/>
      <w:sz w:val="56"/>
      <w:szCs w:val="56"/>
    </w:rPr>
  </w:style>
  <w:style w:type="character" w:styleId="TitleChar" w:customStyle="1">
    <w:name w:val="Title Char"/>
    <w:basedOn w:val="DefaultParagraphFont"/>
    <w:link w:val="Title"/>
    <w:uiPriority w:val="10"/>
    <w:rsid w:val="00932BF8"/>
    <w:rPr>
      <w:rFonts w:eastAsiaTheme="majorEastAsia" w:cstheme="majorBidi"/>
      <w:spacing w:val="-10"/>
      <w:kern w:val="28"/>
      <w:sz w:val="56"/>
      <w:szCs w:val="56"/>
    </w:rPr>
  </w:style>
  <w:style w:type="character" w:styleId="Heading1Char" w:customStyle="1">
    <w:name w:val="Heading 1 Char"/>
    <w:basedOn w:val="DefaultParagraphFont"/>
    <w:link w:val="Heading1"/>
    <w:uiPriority w:val="9"/>
    <w:rsid w:val="001A36BE"/>
    <w:rPr>
      <w:rFonts w:eastAsiaTheme="majorEastAsia" w:cstheme="majorBidi"/>
      <w:color w:val="2F5496" w:themeColor="accent1" w:themeShade="BF"/>
      <w:sz w:val="36"/>
      <w:szCs w:val="32"/>
    </w:rPr>
  </w:style>
  <w:style w:type="character" w:styleId="Heading2Char" w:customStyle="1">
    <w:name w:val="Heading 2 Char"/>
    <w:basedOn w:val="DefaultParagraphFont"/>
    <w:link w:val="Heading2"/>
    <w:uiPriority w:val="9"/>
    <w:rsid w:val="001A36BE"/>
    <w:rPr>
      <w:rFonts w:eastAsiaTheme="majorEastAsia" w:cstheme="majorBidi"/>
      <w:color w:val="2F5496" w:themeColor="accent1" w:themeShade="BF"/>
      <w:sz w:val="28"/>
      <w:szCs w:val="26"/>
    </w:rPr>
  </w:style>
  <w:style w:type="paragraph" w:styleId="TOCHeading">
    <w:name w:val="TOC Heading"/>
    <w:basedOn w:val="Heading1"/>
    <w:next w:val="Normal"/>
    <w:uiPriority w:val="39"/>
    <w:unhideWhenUsed/>
    <w:qFormat/>
    <w:rsid w:val="001A36BE"/>
    <w:pPr>
      <w:outlineLvl w:val="9"/>
    </w:pPr>
    <w:rPr>
      <w:rFonts w:asciiTheme="majorHAnsi" w:hAnsiTheme="majorHAnsi"/>
      <w:lang w:eastAsia="en-US"/>
    </w:rPr>
  </w:style>
  <w:style w:type="paragraph" w:styleId="TOC1">
    <w:name w:val="toc 1"/>
    <w:basedOn w:val="Normal"/>
    <w:next w:val="Normal"/>
    <w:autoRedefine/>
    <w:uiPriority w:val="39"/>
    <w:unhideWhenUsed/>
    <w:rsid w:val="001A36BE"/>
    <w:pPr>
      <w:spacing w:after="100"/>
    </w:pPr>
  </w:style>
  <w:style w:type="character" w:styleId="Hyperlink">
    <w:name w:val="Hyperlink"/>
    <w:basedOn w:val="DefaultParagraphFont"/>
    <w:uiPriority w:val="99"/>
    <w:unhideWhenUsed/>
    <w:rsid w:val="001A36BE"/>
    <w:rPr>
      <w:color w:val="0563C1" w:themeColor="hyperlink"/>
      <w:u w:val="single"/>
    </w:rPr>
  </w:style>
  <w:style w:type="paragraph" w:styleId="Caption">
    <w:name w:val="caption"/>
    <w:basedOn w:val="Normal"/>
    <w:next w:val="Normal"/>
    <w:uiPriority w:val="35"/>
    <w:unhideWhenUsed/>
    <w:qFormat/>
    <w:rsid w:val="0017210A"/>
    <w:pPr>
      <w:spacing w:after="200" w:line="240" w:lineRule="auto"/>
    </w:pPr>
    <w:rPr>
      <w:i/>
      <w:iCs/>
      <w:color w:val="44546A" w:themeColor="text2"/>
      <w:sz w:val="18"/>
      <w:szCs w:val="18"/>
    </w:rPr>
  </w:style>
  <w:style w:type="paragraph" w:styleId="TOC2">
    <w:name w:val="toc 2"/>
    <w:basedOn w:val="Normal"/>
    <w:next w:val="Normal"/>
    <w:autoRedefine/>
    <w:uiPriority w:val="39"/>
    <w:unhideWhenUsed/>
    <w:rsid w:val="00065F81"/>
    <w:pPr>
      <w:spacing w:after="100"/>
      <w:ind w:left="280"/>
    </w:pPr>
  </w:style>
  <w:style w:type="character" w:styleId="PlaceholderText">
    <w:name w:val="Placeholder Text"/>
    <w:basedOn w:val="DefaultParagraphFont"/>
    <w:uiPriority w:val="99"/>
    <w:semiHidden/>
    <w:rsid w:val="00B936ED"/>
    <w:rPr>
      <w:color w:val="808080"/>
    </w:rPr>
  </w:style>
  <w:style w:type="paragraph" w:styleId="HTMLPreformatted">
    <w:name w:val="HTML Preformatted"/>
    <w:basedOn w:val="Normal"/>
    <w:link w:val="HTMLPreformattedChar"/>
    <w:uiPriority w:val="99"/>
    <w:semiHidden/>
    <w:unhideWhenUsed/>
    <w:rsid w:val="00AD63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pPr>
    <w:rPr>
      <w:rFonts w:ascii="Courier New" w:hAnsi="Courier New" w:eastAsia="Times New Roman" w:cs="Courier New"/>
      <w:sz w:val="20"/>
      <w:szCs w:val="20"/>
    </w:rPr>
  </w:style>
  <w:style w:type="character" w:styleId="HTMLPreformattedChar" w:customStyle="1">
    <w:name w:val="HTML Preformatted Char"/>
    <w:basedOn w:val="DefaultParagraphFont"/>
    <w:link w:val="HTMLPreformatted"/>
    <w:uiPriority w:val="99"/>
    <w:semiHidden/>
    <w:rsid w:val="00AD6354"/>
    <w:rPr>
      <w:rFonts w:ascii="Courier New" w:hAnsi="Courier New" w:eastAsia="Times New Roman" w:cs="Courier New"/>
      <w:sz w:val="20"/>
      <w:szCs w:val="20"/>
    </w:rPr>
  </w:style>
  <w:style w:type="character" w:styleId="Heading3Char" w:customStyle="1">
    <w:name w:val="Heading 3 Char"/>
    <w:basedOn w:val="DefaultParagraphFont"/>
    <w:link w:val="Heading3"/>
    <w:uiPriority w:val="9"/>
    <w:rsid w:val="0042242D"/>
    <w:rPr>
      <w:rFonts w:asciiTheme="majorHAnsi" w:hAnsiTheme="majorHAnsi" w:eastAsiaTheme="majorEastAsia" w:cstheme="majorBidi"/>
      <w:color w:val="1F3763" w:themeColor="accent1" w:themeShade="7F"/>
      <w:sz w:val="24"/>
      <w:szCs w:val="24"/>
    </w:rPr>
  </w:style>
  <w:style w:type="paragraph" w:styleId="TOC3">
    <w:name w:val="toc 3"/>
    <w:basedOn w:val="Normal"/>
    <w:next w:val="Normal"/>
    <w:autoRedefine/>
    <w:uiPriority w:val="39"/>
    <w:unhideWhenUsed/>
    <w:rsid w:val="00AA630E"/>
    <w:pPr>
      <w:spacing w:after="100"/>
      <w:ind w:left="560"/>
    </w:pPr>
  </w:style>
  <w:style w:type="character" w:styleId="UnresolvedMention">
    <w:name w:val="Unresolved Mention"/>
    <w:basedOn w:val="DefaultParagraphFont"/>
    <w:uiPriority w:val="99"/>
    <w:semiHidden/>
    <w:unhideWhenUsed/>
    <w:rsid w:val="00223257"/>
    <w:rPr>
      <w:color w:val="605E5C"/>
      <w:shd w:val="clear" w:color="auto" w:fill="E1DFDD"/>
    </w:rPr>
  </w:style>
  <w:style w:type="character" w:styleId="FollowedHyperlink">
    <w:name w:val="FollowedHyperlink"/>
    <w:basedOn w:val="DefaultParagraphFont"/>
    <w:uiPriority w:val="99"/>
    <w:semiHidden/>
    <w:unhideWhenUsed/>
    <w:rsid w:val="00223257"/>
    <w:rPr>
      <w:color w:val="954F72" w:themeColor="followedHyperlink"/>
      <w:u w:val="single"/>
    </w:rPr>
  </w:style>
  <w:style w:type="paragraph" w:styleId="Bibliography">
    <w:name w:val="Bibliography"/>
    <w:basedOn w:val="Normal"/>
    <w:next w:val="Normal"/>
    <w:uiPriority w:val="37"/>
    <w:unhideWhenUsed/>
    <w:rsid w:val="00801D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979046">
      <w:bodyDiv w:val="1"/>
      <w:marLeft w:val="0"/>
      <w:marRight w:val="0"/>
      <w:marTop w:val="0"/>
      <w:marBottom w:val="0"/>
      <w:divBdr>
        <w:top w:val="none" w:sz="0" w:space="0" w:color="auto"/>
        <w:left w:val="none" w:sz="0" w:space="0" w:color="auto"/>
        <w:bottom w:val="none" w:sz="0" w:space="0" w:color="auto"/>
        <w:right w:val="none" w:sz="0" w:space="0" w:color="auto"/>
      </w:divBdr>
    </w:div>
    <w:div w:id="89939224">
      <w:bodyDiv w:val="1"/>
      <w:marLeft w:val="0"/>
      <w:marRight w:val="0"/>
      <w:marTop w:val="0"/>
      <w:marBottom w:val="0"/>
      <w:divBdr>
        <w:top w:val="none" w:sz="0" w:space="0" w:color="auto"/>
        <w:left w:val="none" w:sz="0" w:space="0" w:color="auto"/>
        <w:bottom w:val="none" w:sz="0" w:space="0" w:color="auto"/>
        <w:right w:val="none" w:sz="0" w:space="0" w:color="auto"/>
      </w:divBdr>
    </w:div>
    <w:div w:id="221335993">
      <w:bodyDiv w:val="1"/>
      <w:marLeft w:val="0"/>
      <w:marRight w:val="0"/>
      <w:marTop w:val="0"/>
      <w:marBottom w:val="0"/>
      <w:divBdr>
        <w:top w:val="none" w:sz="0" w:space="0" w:color="auto"/>
        <w:left w:val="none" w:sz="0" w:space="0" w:color="auto"/>
        <w:bottom w:val="none" w:sz="0" w:space="0" w:color="auto"/>
        <w:right w:val="none" w:sz="0" w:space="0" w:color="auto"/>
      </w:divBdr>
    </w:div>
    <w:div w:id="319844540">
      <w:bodyDiv w:val="1"/>
      <w:marLeft w:val="0"/>
      <w:marRight w:val="0"/>
      <w:marTop w:val="0"/>
      <w:marBottom w:val="0"/>
      <w:divBdr>
        <w:top w:val="none" w:sz="0" w:space="0" w:color="auto"/>
        <w:left w:val="none" w:sz="0" w:space="0" w:color="auto"/>
        <w:bottom w:val="none" w:sz="0" w:space="0" w:color="auto"/>
        <w:right w:val="none" w:sz="0" w:space="0" w:color="auto"/>
      </w:divBdr>
    </w:div>
    <w:div w:id="473639701">
      <w:bodyDiv w:val="1"/>
      <w:marLeft w:val="0"/>
      <w:marRight w:val="0"/>
      <w:marTop w:val="0"/>
      <w:marBottom w:val="0"/>
      <w:divBdr>
        <w:top w:val="none" w:sz="0" w:space="0" w:color="auto"/>
        <w:left w:val="none" w:sz="0" w:space="0" w:color="auto"/>
        <w:bottom w:val="none" w:sz="0" w:space="0" w:color="auto"/>
        <w:right w:val="none" w:sz="0" w:space="0" w:color="auto"/>
      </w:divBdr>
    </w:div>
    <w:div w:id="534318649">
      <w:bodyDiv w:val="1"/>
      <w:marLeft w:val="0"/>
      <w:marRight w:val="0"/>
      <w:marTop w:val="0"/>
      <w:marBottom w:val="0"/>
      <w:divBdr>
        <w:top w:val="none" w:sz="0" w:space="0" w:color="auto"/>
        <w:left w:val="none" w:sz="0" w:space="0" w:color="auto"/>
        <w:bottom w:val="none" w:sz="0" w:space="0" w:color="auto"/>
        <w:right w:val="none" w:sz="0" w:space="0" w:color="auto"/>
      </w:divBdr>
    </w:div>
    <w:div w:id="557135720">
      <w:bodyDiv w:val="1"/>
      <w:marLeft w:val="0"/>
      <w:marRight w:val="0"/>
      <w:marTop w:val="0"/>
      <w:marBottom w:val="0"/>
      <w:divBdr>
        <w:top w:val="none" w:sz="0" w:space="0" w:color="auto"/>
        <w:left w:val="none" w:sz="0" w:space="0" w:color="auto"/>
        <w:bottom w:val="none" w:sz="0" w:space="0" w:color="auto"/>
        <w:right w:val="none" w:sz="0" w:space="0" w:color="auto"/>
      </w:divBdr>
    </w:div>
    <w:div w:id="676427291">
      <w:bodyDiv w:val="1"/>
      <w:marLeft w:val="0"/>
      <w:marRight w:val="0"/>
      <w:marTop w:val="0"/>
      <w:marBottom w:val="0"/>
      <w:divBdr>
        <w:top w:val="none" w:sz="0" w:space="0" w:color="auto"/>
        <w:left w:val="none" w:sz="0" w:space="0" w:color="auto"/>
        <w:bottom w:val="none" w:sz="0" w:space="0" w:color="auto"/>
        <w:right w:val="none" w:sz="0" w:space="0" w:color="auto"/>
      </w:divBdr>
    </w:div>
    <w:div w:id="720204281">
      <w:bodyDiv w:val="1"/>
      <w:marLeft w:val="0"/>
      <w:marRight w:val="0"/>
      <w:marTop w:val="0"/>
      <w:marBottom w:val="0"/>
      <w:divBdr>
        <w:top w:val="none" w:sz="0" w:space="0" w:color="auto"/>
        <w:left w:val="none" w:sz="0" w:space="0" w:color="auto"/>
        <w:bottom w:val="none" w:sz="0" w:space="0" w:color="auto"/>
        <w:right w:val="none" w:sz="0" w:space="0" w:color="auto"/>
      </w:divBdr>
    </w:div>
    <w:div w:id="779956865">
      <w:bodyDiv w:val="1"/>
      <w:marLeft w:val="0"/>
      <w:marRight w:val="0"/>
      <w:marTop w:val="0"/>
      <w:marBottom w:val="0"/>
      <w:divBdr>
        <w:top w:val="none" w:sz="0" w:space="0" w:color="auto"/>
        <w:left w:val="none" w:sz="0" w:space="0" w:color="auto"/>
        <w:bottom w:val="none" w:sz="0" w:space="0" w:color="auto"/>
        <w:right w:val="none" w:sz="0" w:space="0" w:color="auto"/>
      </w:divBdr>
    </w:div>
    <w:div w:id="889538716">
      <w:bodyDiv w:val="1"/>
      <w:marLeft w:val="0"/>
      <w:marRight w:val="0"/>
      <w:marTop w:val="0"/>
      <w:marBottom w:val="0"/>
      <w:divBdr>
        <w:top w:val="none" w:sz="0" w:space="0" w:color="auto"/>
        <w:left w:val="none" w:sz="0" w:space="0" w:color="auto"/>
        <w:bottom w:val="none" w:sz="0" w:space="0" w:color="auto"/>
        <w:right w:val="none" w:sz="0" w:space="0" w:color="auto"/>
      </w:divBdr>
    </w:div>
    <w:div w:id="984238036">
      <w:bodyDiv w:val="1"/>
      <w:marLeft w:val="0"/>
      <w:marRight w:val="0"/>
      <w:marTop w:val="0"/>
      <w:marBottom w:val="0"/>
      <w:divBdr>
        <w:top w:val="none" w:sz="0" w:space="0" w:color="auto"/>
        <w:left w:val="none" w:sz="0" w:space="0" w:color="auto"/>
        <w:bottom w:val="none" w:sz="0" w:space="0" w:color="auto"/>
        <w:right w:val="none" w:sz="0" w:space="0" w:color="auto"/>
      </w:divBdr>
    </w:div>
    <w:div w:id="1149984326">
      <w:bodyDiv w:val="1"/>
      <w:marLeft w:val="0"/>
      <w:marRight w:val="0"/>
      <w:marTop w:val="0"/>
      <w:marBottom w:val="0"/>
      <w:divBdr>
        <w:top w:val="none" w:sz="0" w:space="0" w:color="auto"/>
        <w:left w:val="none" w:sz="0" w:space="0" w:color="auto"/>
        <w:bottom w:val="none" w:sz="0" w:space="0" w:color="auto"/>
        <w:right w:val="none" w:sz="0" w:space="0" w:color="auto"/>
      </w:divBdr>
    </w:div>
    <w:div w:id="1153597115">
      <w:bodyDiv w:val="1"/>
      <w:marLeft w:val="0"/>
      <w:marRight w:val="0"/>
      <w:marTop w:val="0"/>
      <w:marBottom w:val="0"/>
      <w:divBdr>
        <w:top w:val="none" w:sz="0" w:space="0" w:color="auto"/>
        <w:left w:val="none" w:sz="0" w:space="0" w:color="auto"/>
        <w:bottom w:val="none" w:sz="0" w:space="0" w:color="auto"/>
        <w:right w:val="none" w:sz="0" w:space="0" w:color="auto"/>
      </w:divBdr>
    </w:div>
    <w:div w:id="1254170275">
      <w:bodyDiv w:val="1"/>
      <w:marLeft w:val="0"/>
      <w:marRight w:val="0"/>
      <w:marTop w:val="0"/>
      <w:marBottom w:val="0"/>
      <w:divBdr>
        <w:top w:val="none" w:sz="0" w:space="0" w:color="auto"/>
        <w:left w:val="none" w:sz="0" w:space="0" w:color="auto"/>
        <w:bottom w:val="none" w:sz="0" w:space="0" w:color="auto"/>
        <w:right w:val="none" w:sz="0" w:space="0" w:color="auto"/>
      </w:divBdr>
    </w:div>
    <w:div w:id="1275601590">
      <w:bodyDiv w:val="1"/>
      <w:marLeft w:val="0"/>
      <w:marRight w:val="0"/>
      <w:marTop w:val="0"/>
      <w:marBottom w:val="0"/>
      <w:divBdr>
        <w:top w:val="none" w:sz="0" w:space="0" w:color="auto"/>
        <w:left w:val="none" w:sz="0" w:space="0" w:color="auto"/>
        <w:bottom w:val="none" w:sz="0" w:space="0" w:color="auto"/>
        <w:right w:val="none" w:sz="0" w:space="0" w:color="auto"/>
      </w:divBdr>
    </w:div>
    <w:div w:id="1513303681">
      <w:bodyDiv w:val="1"/>
      <w:marLeft w:val="0"/>
      <w:marRight w:val="0"/>
      <w:marTop w:val="0"/>
      <w:marBottom w:val="0"/>
      <w:divBdr>
        <w:top w:val="none" w:sz="0" w:space="0" w:color="auto"/>
        <w:left w:val="none" w:sz="0" w:space="0" w:color="auto"/>
        <w:bottom w:val="none" w:sz="0" w:space="0" w:color="auto"/>
        <w:right w:val="none" w:sz="0" w:space="0" w:color="auto"/>
      </w:divBdr>
    </w:div>
    <w:div w:id="2029135935">
      <w:bodyDiv w:val="1"/>
      <w:marLeft w:val="0"/>
      <w:marRight w:val="0"/>
      <w:marTop w:val="0"/>
      <w:marBottom w:val="0"/>
      <w:divBdr>
        <w:top w:val="none" w:sz="0" w:space="0" w:color="auto"/>
        <w:left w:val="none" w:sz="0" w:space="0" w:color="auto"/>
        <w:bottom w:val="none" w:sz="0" w:space="0" w:color="auto"/>
        <w:right w:val="none" w:sz="0" w:space="0" w:color="auto"/>
      </w:divBdr>
    </w:div>
    <w:div w:id="2099790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65279;<?xml version="1.0" encoding="utf-8"?><Relationships xmlns="http://schemas.openxmlformats.org/package/2006/relationships"><Relationship Type="http://schemas.openxmlformats.org/officeDocument/2006/relationships/image" Target="media/image6.png" Id="rId13" /><Relationship Type="http://schemas.openxmlformats.org/officeDocument/2006/relationships/oleObject" Target="embeddings/oleObject1.bin" Id="rId18" /><Relationship Type="http://schemas.openxmlformats.org/officeDocument/2006/relationships/oleObject" Target="embeddings/oleObject4.bin" Id="rId26" /><Relationship Type="http://schemas.openxmlformats.org/officeDocument/2006/relationships/chart" Target="charts/chart3.xml" Id="rId39" /><Relationship Type="http://schemas.openxmlformats.org/officeDocument/2006/relationships/image" Target="media/image12.png" Id="rId21" /><Relationship Type="http://schemas.openxmlformats.org/officeDocument/2006/relationships/oleObject" Target="embeddings/oleObject8.bin" Id="rId34" /><Relationship Type="http://schemas.openxmlformats.org/officeDocument/2006/relationships/chart" Target="charts/chart6.xml" Id="rId42" /><Relationship Type="http://schemas.openxmlformats.org/officeDocument/2006/relationships/image" Target="media/image23.png" Id="rId47" /><Relationship Type="http://schemas.openxmlformats.org/officeDocument/2006/relationships/image" Target="media/image26.png" Id="rId50"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9.png" Id="rId16" /><Relationship Type="http://schemas.openxmlformats.org/officeDocument/2006/relationships/image" Target="media/image17.wmf" Id="rId29" /><Relationship Type="http://schemas.openxmlformats.org/officeDocument/2006/relationships/image" Target="media/image4.png" Id="rId11" /><Relationship Type="http://schemas.openxmlformats.org/officeDocument/2006/relationships/image" Target="media/image14.png" Id="rId24" /><Relationship Type="http://schemas.openxmlformats.org/officeDocument/2006/relationships/oleObject" Target="embeddings/oleObject7.bin" Id="rId32" /><Relationship Type="http://schemas.openxmlformats.org/officeDocument/2006/relationships/chart" Target="charts/chart1.xml" Id="rId37" /><Relationship Type="http://schemas.openxmlformats.org/officeDocument/2006/relationships/chart" Target="charts/chart4.xml" Id="rId40" /><Relationship Type="http://schemas.openxmlformats.org/officeDocument/2006/relationships/chart" Target="charts/chart9.xml" Id="rId45" /><Relationship Type="http://schemas.openxmlformats.org/officeDocument/2006/relationships/theme" Target="theme/theme1.xml" Id="rId53" /><Relationship Type="http://schemas.openxmlformats.org/officeDocument/2006/relationships/webSettings" Target="webSettings.xml" Id="rId5" /><Relationship Type="http://schemas.openxmlformats.org/officeDocument/2006/relationships/image" Target="media/image3.jpeg" Id="rId10" /><Relationship Type="http://schemas.openxmlformats.org/officeDocument/2006/relationships/image" Target="media/image11.wmf" Id="rId19" /><Relationship Type="http://schemas.openxmlformats.org/officeDocument/2006/relationships/image" Target="media/image18.wmf" Id="rId31" /><Relationship Type="http://schemas.openxmlformats.org/officeDocument/2006/relationships/chart" Target="charts/chart8.xml" Id="rId44" /><Relationship Type="http://schemas.openxmlformats.org/officeDocument/2006/relationships/fontTable" Target="fontTable.xml" Id="rId52" /><Relationship Type="http://schemas.openxmlformats.org/officeDocument/2006/relationships/settings" Target="settings.xml" Id="rId4" /><Relationship Type="http://schemas.openxmlformats.org/officeDocument/2006/relationships/image" Target="media/image2.jpeg" Id="rId9" /><Relationship Type="http://schemas.openxmlformats.org/officeDocument/2006/relationships/image" Target="media/image7.png" Id="rId14" /><Relationship Type="http://schemas.openxmlformats.org/officeDocument/2006/relationships/image" Target="media/image13.wmf" Id="rId22" /><Relationship Type="http://schemas.openxmlformats.org/officeDocument/2006/relationships/image" Target="media/image16.wmf" Id="rId27" /><Relationship Type="http://schemas.openxmlformats.org/officeDocument/2006/relationships/oleObject" Target="embeddings/oleObject6.bin" Id="rId30" /><Relationship Type="http://schemas.openxmlformats.org/officeDocument/2006/relationships/image" Target="media/image20.jpg" Id="rId35" /><Relationship Type="http://schemas.openxmlformats.org/officeDocument/2006/relationships/chart" Target="charts/chart7.xml" Id="rId43" /><Relationship Type="http://schemas.openxmlformats.org/officeDocument/2006/relationships/image" Target="media/image24.png" Id="rId48" /><Relationship Type="http://schemas.openxmlformats.org/officeDocument/2006/relationships/image" Target="media/image1.jpg" Id="rId8" /><Relationship Type="http://schemas.openxmlformats.org/officeDocument/2006/relationships/footer" Target="footer1.xml" Id="rId51" /><Relationship Type="http://schemas.openxmlformats.org/officeDocument/2006/relationships/styles" Target="styles.xml" Id="rId3" /><Relationship Type="http://schemas.openxmlformats.org/officeDocument/2006/relationships/image" Target="media/image5.png" Id="rId12" /><Relationship Type="http://schemas.openxmlformats.org/officeDocument/2006/relationships/image" Target="media/image10.wmf" Id="rId17" /><Relationship Type="http://schemas.openxmlformats.org/officeDocument/2006/relationships/image" Target="media/image15.wmf" Id="rId25" /><Relationship Type="http://schemas.openxmlformats.org/officeDocument/2006/relationships/image" Target="media/image19.wmf" Id="rId33" /><Relationship Type="http://schemas.openxmlformats.org/officeDocument/2006/relationships/chart" Target="charts/chart2.xml" Id="rId38" /><Relationship Type="http://schemas.openxmlformats.org/officeDocument/2006/relationships/image" Target="media/image22.png" Id="rId46" /><Relationship Type="http://schemas.openxmlformats.org/officeDocument/2006/relationships/oleObject" Target="embeddings/oleObject2.bin" Id="rId20" /><Relationship Type="http://schemas.openxmlformats.org/officeDocument/2006/relationships/chart" Target="charts/chart5.xml" Id="rId41"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8.png" Id="rId15" /><Relationship Type="http://schemas.openxmlformats.org/officeDocument/2006/relationships/oleObject" Target="embeddings/oleObject3.bin" Id="rId23" /><Relationship Type="http://schemas.openxmlformats.org/officeDocument/2006/relationships/oleObject" Target="embeddings/oleObject5.bin" Id="rId28" /><Relationship Type="http://schemas.openxmlformats.org/officeDocument/2006/relationships/image" Target="media/image21.png" Id="rId36" /><Relationship Type="http://schemas.openxmlformats.org/officeDocument/2006/relationships/image" Target="media/image25.png" Id="rId49" /></Relationships>
</file>

<file path=word/charts/_rels/chart1.xml.rels><?xml version="1.0" encoding="UTF-8" standalone="yes"?>
<Relationships xmlns="http://schemas.openxmlformats.org/package/2006/relationships"><Relationship Id="rId3" Type="http://schemas.openxmlformats.org/officeDocument/2006/relationships/oleObject" Target="file:///C:\Users\haipr\Downloads\Random.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aipr\Downloads\Random.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aipr\Downloads\Minimax_vs_Random_Greedy.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aipr\Downloads\Minimax_vs_Random_Greedy.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aipr\Downloads\Minimax_vs_Random_Greedy.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haipr\Downloads\Minimax_vs_Random_Greedy.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haipr\Downloads\GreedyBlackVsRandomWhiteMinimaxWhite.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haipr\Downloads\GreedyBlackVsRandomWhiteMinimaxWhite.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haipr\Downloads\Minimax_vs_Random_Greedy.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unning</a:t>
            </a:r>
            <a:r>
              <a:rPr lang="en-US" baseline="0"/>
              <a:t> time</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761080369061412"/>
          <c:y val="0.16673409755001123"/>
          <c:w val="0.81428613432282881"/>
          <c:h val="0.62614796211835622"/>
        </c:manualLayout>
      </c:layout>
      <c:lineChart>
        <c:grouping val="standard"/>
        <c:varyColors val="0"/>
        <c:ser>
          <c:idx val="0"/>
          <c:order val="0"/>
          <c:tx>
            <c:v>Random</c:v>
          </c:tx>
          <c:spPr>
            <a:ln w="28575" cap="rnd">
              <a:solidFill>
                <a:schemeClr val="accent6"/>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7:$AF$47</c:f>
              <c:numCache>
                <c:formatCode>General</c:formatCode>
                <c:ptCount val="3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numCache>
            </c:numRef>
          </c:val>
          <c:smooth val="0"/>
          <c:extLst>
            <c:ext xmlns:c16="http://schemas.microsoft.com/office/drawing/2014/chart" uri="{C3380CC4-5D6E-409C-BE32-E72D297353CC}">
              <c16:uniqueId val="{00000000-8B99-4824-9D18-FE6F88F915D3}"/>
            </c:ext>
          </c:extLst>
        </c:ser>
        <c:ser>
          <c:idx val="1"/>
          <c:order val="1"/>
          <c:tx>
            <c:v>Minimax</c:v>
          </c:tx>
          <c:spPr>
            <a:ln w="28575" cap="rnd">
              <a:solidFill>
                <a:schemeClr val="accent5"/>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8:$AF$48</c:f>
              <c:numCache>
                <c:formatCode>General</c:formatCode>
                <c:ptCount val="31"/>
                <c:pt idx="0">
                  <c:v>0</c:v>
                </c:pt>
                <c:pt idx="1">
                  <c:v>0.13</c:v>
                </c:pt>
                <c:pt idx="2">
                  <c:v>2.4500000000000002</c:v>
                </c:pt>
                <c:pt idx="3">
                  <c:v>5.49</c:v>
                </c:pt>
                <c:pt idx="4">
                  <c:v>13</c:v>
                </c:pt>
                <c:pt idx="5">
                  <c:v>2.7450000000000001</c:v>
                </c:pt>
                <c:pt idx="6">
                  <c:v>20.100000000000001</c:v>
                </c:pt>
                <c:pt idx="7">
                  <c:v>15</c:v>
                </c:pt>
                <c:pt idx="8">
                  <c:v>35.200000000000003</c:v>
                </c:pt>
                <c:pt idx="9">
                  <c:v>43.6</c:v>
                </c:pt>
                <c:pt idx="10">
                  <c:v>43.6</c:v>
                </c:pt>
                <c:pt idx="11">
                  <c:v>6.52</c:v>
                </c:pt>
                <c:pt idx="12">
                  <c:v>6.52</c:v>
                </c:pt>
                <c:pt idx="13">
                  <c:v>6.93</c:v>
                </c:pt>
                <c:pt idx="14">
                  <c:v>4.7</c:v>
                </c:pt>
                <c:pt idx="15">
                  <c:v>20.9</c:v>
                </c:pt>
                <c:pt idx="16">
                  <c:v>14.6</c:v>
                </c:pt>
                <c:pt idx="17">
                  <c:v>7.26</c:v>
                </c:pt>
                <c:pt idx="18">
                  <c:v>2.1800000000000002</c:v>
                </c:pt>
                <c:pt idx="19">
                  <c:v>0.61</c:v>
                </c:pt>
                <c:pt idx="20">
                  <c:v>11.1</c:v>
                </c:pt>
                <c:pt idx="21">
                  <c:v>7.04</c:v>
                </c:pt>
                <c:pt idx="22">
                  <c:v>13.4</c:v>
                </c:pt>
                <c:pt idx="23">
                  <c:v>1.96</c:v>
                </c:pt>
                <c:pt idx="24">
                  <c:v>1.96</c:v>
                </c:pt>
                <c:pt idx="25">
                  <c:v>2.2000000000000002</c:v>
                </c:pt>
                <c:pt idx="26">
                  <c:v>1.79</c:v>
                </c:pt>
                <c:pt idx="27">
                  <c:v>1.79</c:v>
                </c:pt>
                <c:pt idx="28">
                  <c:v>0.28000000000000003</c:v>
                </c:pt>
                <c:pt idx="29">
                  <c:v>0.02</c:v>
                </c:pt>
                <c:pt idx="30">
                  <c:v>0</c:v>
                </c:pt>
              </c:numCache>
            </c:numRef>
          </c:val>
          <c:smooth val="0"/>
          <c:extLst>
            <c:ext xmlns:c16="http://schemas.microsoft.com/office/drawing/2014/chart" uri="{C3380CC4-5D6E-409C-BE32-E72D297353CC}">
              <c16:uniqueId val="{00000001-8B99-4824-9D18-FE6F88F915D3}"/>
            </c:ext>
          </c:extLst>
        </c:ser>
        <c:ser>
          <c:idx val="2"/>
          <c:order val="2"/>
          <c:tx>
            <c:v>Alpha - Beta</c:v>
          </c:tx>
          <c:spPr>
            <a:ln w="28575" cap="rnd">
              <a:solidFill>
                <a:schemeClr val="accent4"/>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9:$AF$49</c:f>
              <c:numCache>
                <c:formatCode>General</c:formatCode>
                <c:ptCount val="31"/>
                <c:pt idx="0">
                  <c:v>0</c:v>
                </c:pt>
                <c:pt idx="1">
                  <c:v>0.03</c:v>
                </c:pt>
                <c:pt idx="2">
                  <c:v>0.23</c:v>
                </c:pt>
                <c:pt idx="3">
                  <c:v>0.4</c:v>
                </c:pt>
                <c:pt idx="4">
                  <c:v>0.44</c:v>
                </c:pt>
                <c:pt idx="5">
                  <c:v>0.19500000000000001</c:v>
                </c:pt>
                <c:pt idx="6">
                  <c:v>0.75</c:v>
                </c:pt>
                <c:pt idx="7">
                  <c:v>0.47</c:v>
                </c:pt>
                <c:pt idx="8">
                  <c:v>1.08</c:v>
                </c:pt>
                <c:pt idx="9">
                  <c:v>1.1000000000000001</c:v>
                </c:pt>
                <c:pt idx="10">
                  <c:v>1.1000000000000001</c:v>
                </c:pt>
                <c:pt idx="11">
                  <c:v>0.31</c:v>
                </c:pt>
                <c:pt idx="12">
                  <c:v>0.31</c:v>
                </c:pt>
                <c:pt idx="13">
                  <c:v>0.34</c:v>
                </c:pt>
                <c:pt idx="14">
                  <c:v>0.54</c:v>
                </c:pt>
                <c:pt idx="15">
                  <c:v>1.1399999999999999</c:v>
                </c:pt>
                <c:pt idx="16">
                  <c:v>1.33</c:v>
                </c:pt>
                <c:pt idx="17">
                  <c:v>1.01</c:v>
                </c:pt>
                <c:pt idx="18">
                  <c:v>0.79</c:v>
                </c:pt>
                <c:pt idx="19">
                  <c:v>0.46</c:v>
                </c:pt>
                <c:pt idx="20">
                  <c:v>0.63</c:v>
                </c:pt>
                <c:pt idx="21">
                  <c:v>0.53</c:v>
                </c:pt>
                <c:pt idx="22">
                  <c:v>1.03</c:v>
                </c:pt>
                <c:pt idx="23">
                  <c:v>0.65</c:v>
                </c:pt>
                <c:pt idx="24">
                  <c:v>0.65</c:v>
                </c:pt>
                <c:pt idx="25">
                  <c:v>0.21</c:v>
                </c:pt>
                <c:pt idx="26">
                  <c:v>0.18</c:v>
                </c:pt>
                <c:pt idx="27">
                  <c:v>0.18</c:v>
                </c:pt>
                <c:pt idx="28">
                  <c:v>0.12</c:v>
                </c:pt>
                <c:pt idx="29">
                  <c:v>0.01</c:v>
                </c:pt>
                <c:pt idx="30">
                  <c:v>0</c:v>
                </c:pt>
              </c:numCache>
            </c:numRef>
          </c:val>
          <c:smooth val="0"/>
          <c:extLst>
            <c:ext xmlns:c16="http://schemas.microsoft.com/office/drawing/2014/chart" uri="{C3380CC4-5D6E-409C-BE32-E72D297353CC}">
              <c16:uniqueId val="{00000002-8B99-4824-9D18-FE6F88F915D3}"/>
            </c:ext>
          </c:extLst>
        </c:ser>
        <c:dLbls>
          <c:showLegendKey val="0"/>
          <c:showVal val="0"/>
          <c:showCatName val="0"/>
          <c:showSerName val="0"/>
          <c:showPercent val="0"/>
          <c:showBubbleSize val="0"/>
        </c:dLbls>
        <c:smooth val="0"/>
        <c:axId val="944968127"/>
        <c:axId val="944965215"/>
      </c:lineChart>
      <c:catAx>
        <c:axId val="94496812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44965215"/>
        <c:crosses val="autoZero"/>
        <c:auto val="1"/>
        <c:lblAlgn val="ctr"/>
        <c:lblOffset val="100"/>
        <c:noMultiLvlLbl val="0"/>
      </c:catAx>
      <c:valAx>
        <c:axId val="94496521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econd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4496812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a:t>
            </a:r>
            <a:r>
              <a:rPr lang="en-US" baseline="0"/>
              <a:t> vs Minimax</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387667374289194"/>
          <c:y val="0.16684660368870896"/>
          <c:w val="0.81802026427055097"/>
          <c:h val="0.62589570028442798"/>
        </c:manualLayout>
      </c:layout>
      <c:lineChart>
        <c:grouping val="standard"/>
        <c:varyColors val="0"/>
        <c:ser>
          <c:idx val="0"/>
          <c:order val="0"/>
          <c:tx>
            <c:v>Random</c:v>
          </c:tx>
          <c:spPr>
            <a:ln w="28575" cap="rnd">
              <a:solidFill>
                <a:schemeClr val="accent6"/>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5:$AF$45</c:f>
              <c:numCache>
                <c:formatCode>General</c:formatCode>
                <c:ptCount val="31"/>
                <c:pt idx="0">
                  <c:v>2</c:v>
                </c:pt>
                <c:pt idx="1">
                  <c:v>3</c:v>
                </c:pt>
                <c:pt idx="2">
                  <c:v>4</c:v>
                </c:pt>
                <c:pt idx="3">
                  <c:v>4.5</c:v>
                </c:pt>
                <c:pt idx="4">
                  <c:v>5.5</c:v>
                </c:pt>
                <c:pt idx="5">
                  <c:v>6.25</c:v>
                </c:pt>
                <c:pt idx="6">
                  <c:v>7.25</c:v>
                </c:pt>
                <c:pt idx="7">
                  <c:v>6.5</c:v>
                </c:pt>
                <c:pt idx="8">
                  <c:v>8</c:v>
                </c:pt>
                <c:pt idx="9">
                  <c:v>9.75</c:v>
                </c:pt>
                <c:pt idx="10">
                  <c:v>11.5</c:v>
                </c:pt>
                <c:pt idx="11">
                  <c:v>12.8</c:v>
                </c:pt>
                <c:pt idx="12">
                  <c:v>12.8</c:v>
                </c:pt>
                <c:pt idx="13">
                  <c:v>14.5</c:v>
                </c:pt>
                <c:pt idx="14">
                  <c:v>13.8</c:v>
                </c:pt>
                <c:pt idx="15">
                  <c:v>15</c:v>
                </c:pt>
                <c:pt idx="16">
                  <c:v>15.8</c:v>
                </c:pt>
                <c:pt idx="17">
                  <c:v>17.3</c:v>
                </c:pt>
                <c:pt idx="18">
                  <c:v>18.3</c:v>
                </c:pt>
                <c:pt idx="19">
                  <c:v>16.5</c:v>
                </c:pt>
                <c:pt idx="20">
                  <c:v>16.3</c:v>
                </c:pt>
                <c:pt idx="21">
                  <c:v>17</c:v>
                </c:pt>
                <c:pt idx="22">
                  <c:v>18.3</c:v>
                </c:pt>
                <c:pt idx="23">
                  <c:v>18.3</c:v>
                </c:pt>
                <c:pt idx="24">
                  <c:v>18.8</c:v>
                </c:pt>
                <c:pt idx="25">
                  <c:v>18.8</c:v>
                </c:pt>
                <c:pt idx="26">
                  <c:v>20.8</c:v>
                </c:pt>
                <c:pt idx="27">
                  <c:v>21.8</c:v>
                </c:pt>
                <c:pt idx="28">
                  <c:v>22.8</c:v>
                </c:pt>
                <c:pt idx="29">
                  <c:v>22.5</c:v>
                </c:pt>
                <c:pt idx="30">
                  <c:v>25.5</c:v>
                </c:pt>
              </c:numCache>
            </c:numRef>
          </c:val>
          <c:smooth val="0"/>
          <c:extLst>
            <c:ext xmlns:c16="http://schemas.microsoft.com/office/drawing/2014/chart" uri="{C3380CC4-5D6E-409C-BE32-E72D297353CC}">
              <c16:uniqueId val="{00000000-A274-40E6-9F4E-652EC8605562}"/>
            </c:ext>
          </c:extLst>
        </c:ser>
        <c:ser>
          <c:idx val="1"/>
          <c:order val="1"/>
          <c:tx>
            <c:v>Minimax</c:v>
          </c:tx>
          <c:spPr>
            <a:ln w="28575" cap="rnd">
              <a:solidFill>
                <a:schemeClr val="accent5"/>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6:$AF$46</c:f>
              <c:numCache>
                <c:formatCode>General</c:formatCode>
                <c:ptCount val="31"/>
                <c:pt idx="0">
                  <c:v>2</c:v>
                </c:pt>
                <c:pt idx="1">
                  <c:v>3</c:v>
                </c:pt>
                <c:pt idx="2">
                  <c:v>4</c:v>
                </c:pt>
                <c:pt idx="3">
                  <c:v>5.5</c:v>
                </c:pt>
                <c:pt idx="4">
                  <c:v>6.5</c:v>
                </c:pt>
                <c:pt idx="5">
                  <c:v>7.75</c:v>
                </c:pt>
                <c:pt idx="6">
                  <c:v>8.75</c:v>
                </c:pt>
                <c:pt idx="7">
                  <c:v>11.5</c:v>
                </c:pt>
                <c:pt idx="8">
                  <c:v>12</c:v>
                </c:pt>
                <c:pt idx="9">
                  <c:v>12.3</c:v>
                </c:pt>
                <c:pt idx="10">
                  <c:v>12.5</c:v>
                </c:pt>
                <c:pt idx="11">
                  <c:v>15.3</c:v>
                </c:pt>
                <c:pt idx="12">
                  <c:v>15.3</c:v>
                </c:pt>
                <c:pt idx="13">
                  <c:v>15.5</c:v>
                </c:pt>
                <c:pt idx="14">
                  <c:v>18</c:v>
                </c:pt>
                <c:pt idx="15">
                  <c:v>18.8</c:v>
                </c:pt>
                <c:pt idx="16">
                  <c:v>20</c:v>
                </c:pt>
                <c:pt idx="17">
                  <c:v>20.5</c:v>
                </c:pt>
                <c:pt idx="18">
                  <c:v>21.5</c:v>
                </c:pt>
                <c:pt idx="19">
                  <c:v>25.3</c:v>
                </c:pt>
                <c:pt idx="20">
                  <c:v>27.5</c:v>
                </c:pt>
                <c:pt idx="21">
                  <c:v>28.8</c:v>
                </c:pt>
                <c:pt idx="22">
                  <c:v>29.3</c:v>
                </c:pt>
                <c:pt idx="23">
                  <c:v>23.6</c:v>
                </c:pt>
                <c:pt idx="24">
                  <c:v>23.6</c:v>
                </c:pt>
                <c:pt idx="25">
                  <c:v>35</c:v>
                </c:pt>
                <c:pt idx="26">
                  <c:v>35</c:v>
                </c:pt>
                <c:pt idx="27">
                  <c:v>36</c:v>
                </c:pt>
                <c:pt idx="28">
                  <c:v>36.799999999999997</c:v>
                </c:pt>
                <c:pt idx="29">
                  <c:v>39.299999999999997</c:v>
                </c:pt>
                <c:pt idx="30">
                  <c:v>38.299999999999997</c:v>
                </c:pt>
              </c:numCache>
            </c:numRef>
          </c:val>
          <c:smooth val="0"/>
          <c:extLst>
            <c:ext xmlns:c16="http://schemas.microsoft.com/office/drawing/2014/chart" uri="{C3380CC4-5D6E-409C-BE32-E72D297353CC}">
              <c16:uniqueId val="{00000001-A274-40E6-9F4E-652EC8605562}"/>
            </c:ext>
          </c:extLst>
        </c:ser>
        <c:dLbls>
          <c:showLegendKey val="0"/>
          <c:showVal val="0"/>
          <c:showCatName val="0"/>
          <c:showSerName val="0"/>
          <c:showPercent val="0"/>
          <c:showBubbleSize val="0"/>
        </c:dLbls>
        <c:smooth val="0"/>
        <c:axId val="417697871"/>
        <c:axId val="417699951"/>
      </c:lineChart>
      <c:catAx>
        <c:axId val="4176978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7699951"/>
        <c:crosses val="autoZero"/>
        <c:auto val="1"/>
        <c:lblAlgn val="ctr"/>
        <c:lblOffset val="100"/>
        <c:noMultiLvlLbl val="0"/>
      </c:catAx>
      <c:valAx>
        <c:axId val="41769995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cor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769787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inimax</a:t>
            </a:r>
            <a:r>
              <a:rPr lang="en-US" baseline="0"/>
              <a:t> vs Greedy</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387667374289192"/>
          <c:y val="0.16673409755001123"/>
          <c:w val="0.81802026427055097"/>
          <c:h val="0.62614796211835622"/>
        </c:manualLayout>
      </c:layout>
      <c:lineChart>
        <c:grouping val="standard"/>
        <c:varyColors val="0"/>
        <c:ser>
          <c:idx val="0"/>
          <c:order val="0"/>
          <c:tx>
            <c:v>Minimax</c:v>
          </c:tx>
          <c:spPr>
            <a:ln w="28575" cap="rnd">
              <a:solidFill>
                <a:schemeClr val="tx1"/>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3:$AF$3</c:f>
              <c:numCache>
                <c:formatCode>General</c:formatCode>
                <c:ptCount val="31"/>
                <c:pt idx="0">
                  <c:v>2</c:v>
                </c:pt>
                <c:pt idx="1">
                  <c:v>3</c:v>
                </c:pt>
                <c:pt idx="2">
                  <c:v>4</c:v>
                </c:pt>
                <c:pt idx="3">
                  <c:v>4</c:v>
                </c:pt>
                <c:pt idx="4">
                  <c:v>5</c:v>
                </c:pt>
                <c:pt idx="5">
                  <c:v>4</c:v>
                </c:pt>
                <c:pt idx="6">
                  <c:v>8</c:v>
                </c:pt>
                <c:pt idx="7">
                  <c:v>8</c:v>
                </c:pt>
                <c:pt idx="8">
                  <c:v>7</c:v>
                </c:pt>
                <c:pt idx="9">
                  <c:v>5</c:v>
                </c:pt>
                <c:pt idx="10">
                  <c:v>6</c:v>
                </c:pt>
                <c:pt idx="11">
                  <c:v>6</c:v>
                </c:pt>
                <c:pt idx="12">
                  <c:v>7</c:v>
                </c:pt>
                <c:pt idx="13">
                  <c:v>6</c:v>
                </c:pt>
                <c:pt idx="14">
                  <c:v>8</c:v>
                </c:pt>
                <c:pt idx="15">
                  <c:v>7</c:v>
                </c:pt>
                <c:pt idx="16">
                  <c:v>6</c:v>
                </c:pt>
                <c:pt idx="17">
                  <c:v>5</c:v>
                </c:pt>
                <c:pt idx="18">
                  <c:v>7</c:v>
                </c:pt>
                <c:pt idx="19">
                  <c:v>8</c:v>
                </c:pt>
                <c:pt idx="20">
                  <c:v>13</c:v>
                </c:pt>
                <c:pt idx="21">
                  <c:v>15</c:v>
                </c:pt>
                <c:pt idx="22">
                  <c:v>19</c:v>
                </c:pt>
                <c:pt idx="23">
                  <c:v>17</c:v>
                </c:pt>
                <c:pt idx="24">
                  <c:v>16</c:v>
                </c:pt>
                <c:pt idx="25">
                  <c:v>19</c:v>
                </c:pt>
                <c:pt idx="26">
                  <c:v>19</c:v>
                </c:pt>
                <c:pt idx="27">
                  <c:v>20</c:v>
                </c:pt>
                <c:pt idx="28">
                  <c:v>22</c:v>
                </c:pt>
                <c:pt idx="29">
                  <c:v>25</c:v>
                </c:pt>
                <c:pt idx="30">
                  <c:v>23</c:v>
                </c:pt>
              </c:numCache>
            </c:numRef>
          </c:val>
          <c:smooth val="0"/>
          <c:extLst>
            <c:ext xmlns:c16="http://schemas.microsoft.com/office/drawing/2014/chart" uri="{C3380CC4-5D6E-409C-BE32-E72D297353CC}">
              <c16:uniqueId val="{00000000-FE3A-45C0-B732-68D2A3DD692C}"/>
            </c:ext>
          </c:extLst>
        </c:ser>
        <c:ser>
          <c:idx val="1"/>
          <c:order val="1"/>
          <c:tx>
            <c:v>Greedy</c:v>
          </c:tx>
          <c:spPr>
            <a:ln w="28575" cap="rnd">
              <a:solidFill>
                <a:srgbClr val="FF0000"/>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AF$4</c:f>
              <c:numCache>
                <c:formatCode>General</c:formatCode>
                <c:ptCount val="31"/>
                <c:pt idx="0">
                  <c:v>2</c:v>
                </c:pt>
                <c:pt idx="1">
                  <c:v>3</c:v>
                </c:pt>
                <c:pt idx="2">
                  <c:v>4</c:v>
                </c:pt>
                <c:pt idx="3">
                  <c:v>6</c:v>
                </c:pt>
                <c:pt idx="4">
                  <c:v>7</c:v>
                </c:pt>
                <c:pt idx="5">
                  <c:v>10</c:v>
                </c:pt>
                <c:pt idx="6">
                  <c:v>8</c:v>
                </c:pt>
                <c:pt idx="7">
                  <c:v>10</c:v>
                </c:pt>
                <c:pt idx="8">
                  <c:v>13</c:v>
                </c:pt>
                <c:pt idx="9">
                  <c:v>17</c:v>
                </c:pt>
                <c:pt idx="10">
                  <c:v>18</c:v>
                </c:pt>
                <c:pt idx="11">
                  <c:v>20</c:v>
                </c:pt>
                <c:pt idx="12">
                  <c:v>21</c:v>
                </c:pt>
                <c:pt idx="13">
                  <c:v>24</c:v>
                </c:pt>
                <c:pt idx="14">
                  <c:v>24</c:v>
                </c:pt>
                <c:pt idx="15">
                  <c:v>27</c:v>
                </c:pt>
                <c:pt idx="16">
                  <c:v>30</c:v>
                </c:pt>
                <c:pt idx="17">
                  <c:v>33</c:v>
                </c:pt>
                <c:pt idx="18">
                  <c:v>33</c:v>
                </c:pt>
                <c:pt idx="19">
                  <c:v>34</c:v>
                </c:pt>
                <c:pt idx="20">
                  <c:v>31</c:v>
                </c:pt>
                <c:pt idx="21">
                  <c:v>31</c:v>
                </c:pt>
                <c:pt idx="22">
                  <c:v>29</c:v>
                </c:pt>
                <c:pt idx="23">
                  <c:v>33</c:v>
                </c:pt>
                <c:pt idx="24">
                  <c:v>36</c:v>
                </c:pt>
                <c:pt idx="25">
                  <c:v>35</c:v>
                </c:pt>
                <c:pt idx="26">
                  <c:v>37</c:v>
                </c:pt>
                <c:pt idx="27">
                  <c:v>38</c:v>
                </c:pt>
                <c:pt idx="28">
                  <c:v>38</c:v>
                </c:pt>
                <c:pt idx="29">
                  <c:v>37</c:v>
                </c:pt>
                <c:pt idx="30">
                  <c:v>41</c:v>
                </c:pt>
              </c:numCache>
            </c:numRef>
          </c:val>
          <c:smooth val="0"/>
          <c:extLst>
            <c:ext xmlns:c16="http://schemas.microsoft.com/office/drawing/2014/chart" uri="{C3380CC4-5D6E-409C-BE32-E72D297353CC}">
              <c16:uniqueId val="{00000001-FE3A-45C0-B732-68D2A3DD692C}"/>
            </c:ext>
          </c:extLst>
        </c:ser>
        <c:dLbls>
          <c:showLegendKey val="0"/>
          <c:showVal val="0"/>
          <c:showCatName val="0"/>
          <c:showSerName val="0"/>
          <c:showPercent val="0"/>
          <c:showBubbleSize val="0"/>
        </c:dLbls>
        <c:smooth val="0"/>
        <c:axId val="1850646544"/>
        <c:axId val="1850644464"/>
        <c:extLst>
          <c:ext xmlns:c15="http://schemas.microsoft.com/office/drawing/2012/chart" uri="{02D57815-91ED-43cb-92C2-25804820EDAC}">
            <c15:filteredLineSeries>
              <c15:ser>
                <c:idx val="2"/>
                <c:order val="2"/>
                <c:tx>
                  <c:v>Time -Black</c:v>
                </c:tx>
                <c:spPr>
                  <a:ln w="28575" cap="rnd">
                    <a:solidFill>
                      <a:schemeClr val="accent3"/>
                    </a:solidFill>
                    <a:round/>
                  </a:ln>
                  <a:effectLst/>
                </c:spPr>
                <c:marker>
                  <c:symbol val="none"/>
                </c:marker>
                <c:cat>
                  <c:numRef>
                    <c:extLst>
                      <c:ext uri="{02D57815-91ED-43cb-92C2-25804820EDAC}">
                        <c15:formulaRef>
                          <c15:sqref>Sheet1!$B$2:$AF$2</c15:sqref>
                        </c15:formulaRef>
                      </c:ext>
                    </c:extLst>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extLst>
                      <c:ext uri="{02D57815-91ED-43cb-92C2-25804820EDAC}">
                        <c15:formulaRef>
                          <c15:sqref>Sheet1!$B$5:$AF$5</c15:sqref>
                        </c15:formulaRef>
                      </c:ext>
                    </c:extLst>
                    <c:numCache>
                      <c:formatCode>General</c:formatCode>
                      <c:ptCount val="31"/>
                      <c:pt idx="0">
                        <c:v>0</c:v>
                      </c:pt>
                      <c:pt idx="1">
                        <c:v>0.55448760986328105</c:v>
                      </c:pt>
                      <c:pt idx="2">
                        <c:v>0.75531344413757284</c:v>
                      </c:pt>
                      <c:pt idx="3">
                        <c:v>1.7558533668518019</c:v>
                      </c:pt>
                      <c:pt idx="4">
                        <c:v>0.75738143920898404</c:v>
                      </c:pt>
                      <c:pt idx="5">
                        <c:v>4.1034868717193564</c:v>
                      </c:pt>
                      <c:pt idx="6">
                        <c:v>1.4235297203063921</c:v>
                      </c:pt>
                      <c:pt idx="7">
                        <c:v>15.831986331939675</c:v>
                      </c:pt>
                      <c:pt idx="8">
                        <c:v>11.678844642639101</c:v>
                      </c:pt>
                      <c:pt idx="9">
                        <c:v>2.2357054233551001</c:v>
                      </c:pt>
                      <c:pt idx="10">
                        <c:v>0.91948332786559861</c:v>
                      </c:pt>
                      <c:pt idx="11">
                        <c:v>0.46613554954528758</c:v>
                      </c:pt>
                      <c:pt idx="12">
                        <c:v>5.4595438480377156</c:v>
                      </c:pt>
                      <c:pt idx="13">
                        <c:v>0.44926109313964818</c:v>
                      </c:pt>
                      <c:pt idx="14">
                        <c:v>1.40684604644775E-2</c:v>
                      </c:pt>
                      <c:pt idx="15">
                        <c:v>3.785064888000484</c:v>
                      </c:pt>
                      <c:pt idx="16">
                        <c:v>0.21561503410339319</c:v>
                      </c:pt>
                      <c:pt idx="17">
                        <c:v>0.17786030769348099</c:v>
                      </c:pt>
                      <c:pt idx="18">
                        <c:v>0</c:v>
                      </c:pt>
                      <c:pt idx="19">
                        <c:v>3.5064340591430621</c:v>
                      </c:pt>
                      <c:pt idx="20">
                        <c:v>0.99402837753295603</c:v>
                      </c:pt>
                      <c:pt idx="21">
                        <c:v>0.8958143711090083</c:v>
                      </c:pt>
                      <c:pt idx="22">
                        <c:v>2.8797746658325147</c:v>
                      </c:pt>
                      <c:pt idx="23">
                        <c:v>6.2710803508758506</c:v>
                      </c:pt>
                      <c:pt idx="24">
                        <c:v>3.7532542228698658</c:v>
                      </c:pt>
                      <c:pt idx="25">
                        <c:v>2.5581884860992399</c:v>
                      </c:pt>
                      <c:pt idx="26">
                        <c:v>0.529853868484496</c:v>
                      </c:pt>
                      <c:pt idx="27">
                        <c:v>2.4102210998535141E-3</c:v>
                      </c:pt>
                      <c:pt idx="28">
                        <c:v>2.00004577636718E-3</c:v>
                      </c:pt>
                      <c:pt idx="29">
                        <c:v>0</c:v>
                      </c:pt>
                      <c:pt idx="30">
                        <c:v>3.6252975463867141E-3</c:v>
                      </c:pt>
                    </c:numCache>
                  </c:numRef>
                </c:val>
                <c:smooth val="0"/>
                <c:extLst>
                  <c:ext xmlns:c16="http://schemas.microsoft.com/office/drawing/2014/chart" uri="{C3380CC4-5D6E-409C-BE32-E72D297353CC}">
                    <c16:uniqueId val="{00000002-FE3A-45C0-B732-68D2A3DD692C}"/>
                  </c:ext>
                </c:extLst>
              </c15:ser>
            </c15:filteredLineSeries>
            <c15:filteredLineSeries>
              <c15:ser>
                <c:idx val="3"/>
                <c:order val="3"/>
                <c:tx>
                  <c:v>Time -White (ms)</c:v>
                </c:tx>
                <c:spPr>
                  <a:ln w="28575" cap="rnd">
                    <a:solidFill>
                      <a:schemeClr val="accent4"/>
                    </a:solidFill>
                    <a:round/>
                  </a:ln>
                  <a:effectLst/>
                </c:spPr>
                <c:marker>
                  <c:symbol val="none"/>
                </c:marker>
                <c:cat>
                  <c:numRef>
                    <c:extLst xmlns:c15="http://schemas.microsoft.com/office/drawing/2012/chart">
                      <c:ext xmlns:c15="http://schemas.microsoft.com/office/drawing/2012/chart" uri="{02D57815-91ED-43cb-92C2-25804820EDAC}">
                        <c15:formulaRef>
                          <c15:sqref>Sheet1!$B$2:$AF$2</c15:sqref>
                        </c15:formulaRef>
                      </c:ext>
                    </c:extLst>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extLst xmlns:c15="http://schemas.microsoft.com/office/drawing/2012/chart">
                      <c:ext xmlns:c15="http://schemas.microsoft.com/office/drawing/2012/chart" uri="{02D57815-91ED-43cb-92C2-25804820EDAC}">
                        <c15:formulaRef>
                          <c15:sqref>Sheet1!$B$6:$AF$6</c15:sqref>
                        </c15:formulaRef>
                      </c:ext>
                    </c:extLst>
                    <c:numCache>
                      <c:formatCode>General</c:formatCode>
                      <c:ptCount val="31"/>
                      <c:pt idx="0">
                        <c:v>0</c:v>
                      </c:pt>
                      <c:pt idx="1">
                        <c:v>4.4688129425048802E-2</c:v>
                      </c:pt>
                      <c:pt idx="2">
                        <c:v>6.0341835021972601E-2</c:v>
                      </c:pt>
                      <c:pt idx="3">
                        <c:v>8.0400228500366197E-2</c:v>
                      </c:pt>
                      <c:pt idx="4">
                        <c:v>6.9962263107299805E-2</c:v>
                      </c:pt>
                      <c:pt idx="5">
                        <c:v>0.16058945655822701</c:v>
                      </c:pt>
                      <c:pt idx="6">
                        <c:v>0.109949350357055</c:v>
                      </c:pt>
                      <c:pt idx="7">
                        <c:v>0.390719413757324</c:v>
                      </c:pt>
                      <c:pt idx="8">
                        <c:v>0.41341137886047302</c:v>
                      </c:pt>
                      <c:pt idx="9">
                        <c:v>0.170147895812988</c:v>
                      </c:pt>
                      <c:pt idx="10">
                        <c:v>7.0004224777221596E-2</c:v>
                      </c:pt>
                      <c:pt idx="11">
                        <c:v>5.01477718353271E-2</c:v>
                      </c:pt>
                      <c:pt idx="12">
                        <c:v>0.22756314277648901</c:v>
                      </c:pt>
                      <c:pt idx="13">
                        <c:v>5.0028085708618102E-2</c:v>
                      </c:pt>
                      <c:pt idx="14">
                        <c:v>1.00045204162597E-2</c:v>
                      </c:pt>
                      <c:pt idx="15">
                        <c:v>0.18251633644104001</c:v>
                      </c:pt>
                      <c:pt idx="16">
                        <c:v>2.9917001724243102E-2</c:v>
                      </c:pt>
                      <c:pt idx="17">
                        <c:v>4.0023326873779297E-2</c:v>
                      </c:pt>
                      <c:pt idx="18">
                        <c:v>0</c:v>
                      </c:pt>
                      <c:pt idx="19">
                        <c:v>0.19733595848083399</c:v>
                      </c:pt>
                      <c:pt idx="20">
                        <c:v>0.14539861679077101</c:v>
                      </c:pt>
                      <c:pt idx="21">
                        <c:v>9.9656581878662092E-3</c:v>
                      </c:pt>
                      <c:pt idx="22">
                        <c:v>0.40680027008056602</c:v>
                      </c:pt>
                      <c:pt idx="23">
                        <c:v>0.47629690170288003</c:v>
                      </c:pt>
                      <c:pt idx="24">
                        <c:v>0.31929922103881803</c:v>
                      </c:pt>
                      <c:pt idx="25">
                        <c:v>0.304369926452636</c:v>
                      </c:pt>
                      <c:pt idx="26">
                        <c:v>9.6068382263183594E-3</c:v>
                      </c:pt>
                      <c:pt idx="27">
                        <c:v>8.1515312194824197E-4</c:v>
                      </c:pt>
                      <c:pt idx="28">
                        <c:v>0</c:v>
                      </c:pt>
                      <c:pt idx="29">
                        <c:v>0</c:v>
                      </c:pt>
                      <c:pt idx="30">
                        <c:v>0</c:v>
                      </c:pt>
                    </c:numCache>
                  </c:numRef>
                </c:val>
                <c:smooth val="0"/>
                <c:extLst xmlns:c15="http://schemas.microsoft.com/office/drawing/2012/chart">
                  <c:ext xmlns:c16="http://schemas.microsoft.com/office/drawing/2014/chart" uri="{C3380CC4-5D6E-409C-BE32-E72D297353CC}">
                    <c16:uniqueId val="{00000003-FE3A-45C0-B732-68D2A3DD692C}"/>
                  </c:ext>
                </c:extLst>
              </c15:ser>
            </c15:filteredLineSeries>
          </c:ext>
        </c:extLst>
      </c:lineChart>
      <c:catAx>
        <c:axId val="1850646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0644464"/>
        <c:crosses val="autoZero"/>
        <c:auto val="1"/>
        <c:lblAlgn val="ctr"/>
        <c:lblOffset val="100"/>
        <c:noMultiLvlLbl val="0"/>
      </c:catAx>
      <c:valAx>
        <c:axId val="185064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cor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0646544"/>
        <c:crosses val="autoZero"/>
        <c:crossBetween val="midCat"/>
      </c:valAx>
      <c:spPr>
        <a:noFill/>
        <a:ln>
          <a:noFill/>
        </a:ln>
        <a:effectLst/>
      </c:spPr>
    </c:plotArea>
    <c:legend>
      <c:legendPos val="b"/>
      <c:legendEntry>
        <c:idx val="1"/>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Running tim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231110300906188"/>
          <c:y val="0.13924603174603176"/>
          <c:w val="0.83745655766143501"/>
          <c:h val="0.65767867378646638"/>
        </c:manualLayout>
      </c:layout>
      <c:lineChart>
        <c:grouping val="standard"/>
        <c:varyColors val="0"/>
        <c:ser>
          <c:idx val="2"/>
          <c:order val="2"/>
          <c:tx>
            <c:v>Minimax</c:v>
          </c:tx>
          <c:spPr>
            <a:ln w="28575" cap="rnd">
              <a:solidFill>
                <a:schemeClr val="tx1"/>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5:$AF$5</c:f>
              <c:numCache>
                <c:formatCode>General</c:formatCode>
                <c:ptCount val="31"/>
                <c:pt idx="0">
                  <c:v>0</c:v>
                </c:pt>
                <c:pt idx="1">
                  <c:v>0.55448760986328105</c:v>
                </c:pt>
                <c:pt idx="2">
                  <c:v>0.75531344413757284</c:v>
                </c:pt>
                <c:pt idx="3">
                  <c:v>1.7558533668518019</c:v>
                </c:pt>
                <c:pt idx="4">
                  <c:v>0.75738143920898404</c:v>
                </c:pt>
                <c:pt idx="5">
                  <c:v>4.1034868717193564</c:v>
                </c:pt>
                <c:pt idx="6">
                  <c:v>1.4235297203063921</c:v>
                </c:pt>
                <c:pt idx="7">
                  <c:v>15.831986331939675</c:v>
                </c:pt>
                <c:pt idx="8">
                  <c:v>11.678844642639101</c:v>
                </c:pt>
                <c:pt idx="9">
                  <c:v>2.2357054233551001</c:v>
                </c:pt>
                <c:pt idx="10">
                  <c:v>0.91948332786559861</c:v>
                </c:pt>
                <c:pt idx="11">
                  <c:v>0.46613554954528758</c:v>
                </c:pt>
                <c:pt idx="12">
                  <c:v>5.4595438480377156</c:v>
                </c:pt>
                <c:pt idx="13">
                  <c:v>0.44926109313964818</c:v>
                </c:pt>
                <c:pt idx="14">
                  <c:v>1.40684604644775E-2</c:v>
                </c:pt>
                <c:pt idx="15">
                  <c:v>3.785064888000484</c:v>
                </c:pt>
                <c:pt idx="16">
                  <c:v>0.21561503410339319</c:v>
                </c:pt>
                <c:pt idx="17">
                  <c:v>0.17786030769348099</c:v>
                </c:pt>
                <c:pt idx="18">
                  <c:v>0</c:v>
                </c:pt>
                <c:pt idx="19">
                  <c:v>3.5064340591430621</c:v>
                </c:pt>
                <c:pt idx="20">
                  <c:v>0.99402837753295603</c:v>
                </c:pt>
                <c:pt idx="21">
                  <c:v>0.8958143711090083</c:v>
                </c:pt>
                <c:pt idx="22">
                  <c:v>2.8797746658325147</c:v>
                </c:pt>
                <c:pt idx="23">
                  <c:v>6.2710803508758506</c:v>
                </c:pt>
                <c:pt idx="24">
                  <c:v>3.7532542228698658</c:v>
                </c:pt>
                <c:pt idx="25">
                  <c:v>2.5581884860992399</c:v>
                </c:pt>
                <c:pt idx="26">
                  <c:v>0.529853868484496</c:v>
                </c:pt>
                <c:pt idx="27">
                  <c:v>2.4102210998535141E-3</c:v>
                </c:pt>
                <c:pt idx="28">
                  <c:v>2.00004577636718E-3</c:v>
                </c:pt>
                <c:pt idx="29">
                  <c:v>0</c:v>
                </c:pt>
                <c:pt idx="30">
                  <c:v>3.6252975463867141E-3</c:v>
                </c:pt>
              </c:numCache>
            </c:numRef>
          </c:val>
          <c:smooth val="0"/>
          <c:extLst>
            <c:ext xmlns:c16="http://schemas.microsoft.com/office/drawing/2014/chart" uri="{C3380CC4-5D6E-409C-BE32-E72D297353CC}">
              <c16:uniqueId val="{00000000-0B26-48EA-AD28-3D6BCDF7C46A}"/>
            </c:ext>
          </c:extLst>
        </c:ser>
        <c:ser>
          <c:idx val="3"/>
          <c:order val="3"/>
          <c:tx>
            <c:v>Alpha - Beta</c:v>
          </c:tx>
          <c:spPr>
            <a:ln w="28575" cap="rnd">
              <a:solidFill>
                <a:srgbClr val="0070C0"/>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6:$AF$6</c:f>
              <c:numCache>
                <c:formatCode>General</c:formatCode>
                <c:ptCount val="31"/>
                <c:pt idx="0">
                  <c:v>0</c:v>
                </c:pt>
                <c:pt idx="1">
                  <c:v>4.4688129425048802E-2</c:v>
                </c:pt>
                <c:pt idx="2">
                  <c:v>6.0341835021972601E-2</c:v>
                </c:pt>
                <c:pt idx="3">
                  <c:v>8.0400228500366197E-2</c:v>
                </c:pt>
                <c:pt idx="4">
                  <c:v>6.9962263107299805E-2</c:v>
                </c:pt>
                <c:pt idx="5">
                  <c:v>0.16058945655822701</c:v>
                </c:pt>
                <c:pt idx="6">
                  <c:v>0.109949350357055</c:v>
                </c:pt>
                <c:pt idx="7">
                  <c:v>0.390719413757324</c:v>
                </c:pt>
                <c:pt idx="8">
                  <c:v>0.41341137886047302</c:v>
                </c:pt>
                <c:pt idx="9">
                  <c:v>0.170147895812988</c:v>
                </c:pt>
                <c:pt idx="10">
                  <c:v>7.0004224777221596E-2</c:v>
                </c:pt>
                <c:pt idx="11">
                  <c:v>5.01477718353271E-2</c:v>
                </c:pt>
                <c:pt idx="12">
                  <c:v>0.22756314277648901</c:v>
                </c:pt>
                <c:pt idx="13">
                  <c:v>5.0028085708618102E-2</c:v>
                </c:pt>
                <c:pt idx="14">
                  <c:v>1.00045204162597E-2</c:v>
                </c:pt>
                <c:pt idx="15">
                  <c:v>0.18251633644104001</c:v>
                </c:pt>
                <c:pt idx="16">
                  <c:v>2.9917001724243102E-2</c:v>
                </c:pt>
                <c:pt idx="17">
                  <c:v>4.0023326873779297E-2</c:v>
                </c:pt>
                <c:pt idx="18">
                  <c:v>0</c:v>
                </c:pt>
                <c:pt idx="19">
                  <c:v>0.19733595848083399</c:v>
                </c:pt>
                <c:pt idx="20">
                  <c:v>0.14539861679077101</c:v>
                </c:pt>
                <c:pt idx="21">
                  <c:v>9.9656581878662092E-3</c:v>
                </c:pt>
                <c:pt idx="22">
                  <c:v>0.40680027008056602</c:v>
                </c:pt>
                <c:pt idx="23">
                  <c:v>0.47629690170288003</c:v>
                </c:pt>
                <c:pt idx="24">
                  <c:v>0.31929922103881803</c:v>
                </c:pt>
                <c:pt idx="25">
                  <c:v>0.304369926452636</c:v>
                </c:pt>
                <c:pt idx="26">
                  <c:v>9.6068382263183594E-3</c:v>
                </c:pt>
                <c:pt idx="27">
                  <c:v>8.1515312194824197E-4</c:v>
                </c:pt>
                <c:pt idx="28">
                  <c:v>0</c:v>
                </c:pt>
                <c:pt idx="29">
                  <c:v>0</c:v>
                </c:pt>
                <c:pt idx="30">
                  <c:v>0</c:v>
                </c:pt>
              </c:numCache>
            </c:numRef>
          </c:val>
          <c:smooth val="0"/>
          <c:extLst>
            <c:ext xmlns:c16="http://schemas.microsoft.com/office/drawing/2014/chart" uri="{C3380CC4-5D6E-409C-BE32-E72D297353CC}">
              <c16:uniqueId val="{00000001-0B26-48EA-AD28-3D6BCDF7C46A}"/>
            </c:ext>
          </c:extLst>
        </c:ser>
        <c:ser>
          <c:idx val="4"/>
          <c:order val="4"/>
          <c:tx>
            <c:v>Greedy</c:v>
          </c:tx>
          <c:spPr>
            <a:ln w="28575" cap="rnd">
              <a:solidFill>
                <a:srgbClr val="FF0000"/>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7:$AF$7</c:f>
              <c:numCache>
                <c:formatCode>General</c:formatCode>
                <c:ptCount val="3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numCache>
            </c:numRef>
          </c:val>
          <c:smooth val="0"/>
          <c:extLst>
            <c:ext xmlns:c16="http://schemas.microsoft.com/office/drawing/2014/chart" uri="{C3380CC4-5D6E-409C-BE32-E72D297353CC}">
              <c16:uniqueId val="{00000002-0B26-48EA-AD28-3D6BCDF7C46A}"/>
            </c:ext>
          </c:extLst>
        </c:ser>
        <c:dLbls>
          <c:showLegendKey val="0"/>
          <c:showVal val="0"/>
          <c:showCatName val="0"/>
          <c:showSerName val="0"/>
          <c:showPercent val="0"/>
          <c:showBubbleSize val="0"/>
        </c:dLbls>
        <c:smooth val="0"/>
        <c:axId val="1850641968"/>
        <c:axId val="1850635728"/>
        <c:extLst>
          <c:ext xmlns:c15="http://schemas.microsoft.com/office/drawing/2012/chart" uri="{02D57815-91ED-43cb-92C2-25804820EDAC}">
            <c15:filteredLineSeries>
              <c15:ser>
                <c:idx val="0"/>
                <c:order val="0"/>
                <c:spPr>
                  <a:ln w="28575" cap="rnd">
                    <a:solidFill>
                      <a:schemeClr val="accent1"/>
                    </a:solidFill>
                    <a:round/>
                  </a:ln>
                  <a:effectLst/>
                </c:spPr>
                <c:marker>
                  <c:symbol val="none"/>
                </c:marker>
                <c:cat>
                  <c:numRef>
                    <c:extLst>
                      <c:ext uri="{02D57815-91ED-43cb-92C2-25804820EDAC}">
                        <c15:formulaRef>
                          <c15:sqref>Sheet1!$B$2:$AF$2</c15:sqref>
                        </c15:formulaRef>
                      </c:ext>
                    </c:extLst>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extLst>
                      <c:ext uri="{02D57815-91ED-43cb-92C2-25804820EDAC}">
                        <c15:formulaRef>
                          <c15:sqref>Sheet1!$B$3:$AF$3</c15:sqref>
                        </c15:formulaRef>
                      </c:ext>
                    </c:extLst>
                    <c:numCache>
                      <c:formatCode>General</c:formatCode>
                      <c:ptCount val="31"/>
                      <c:pt idx="0">
                        <c:v>2</c:v>
                      </c:pt>
                      <c:pt idx="1">
                        <c:v>3</c:v>
                      </c:pt>
                      <c:pt idx="2">
                        <c:v>4</c:v>
                      </c:pt>
                      <c:pt idx="3">
                        <c:v>4</c:v>
                      </c:pt>
                      <c:pt idx="4">
                        <c:v>5</c:v>
                      </c:pt>
                      <c:pt idx="5">
                        <c:v>4</c:v>
                      </c:pt>
                      <c:pt idx="6">
                        <c:v>8</c:v>
                      </c:pt>
                      <c:pt idx="7">
                        <c:v>8</c:v>
                      </c:pt>
                      <c:pt idx="8">
                        <c:v>7</c:v>
                      </c:pt>
                      <c:pt idx="9">
                        <c:v>5</c:v>
                      </c:pt>
                      <c:pt idx="10">
                        <c:v>6</c:v>
                      </c:pt>
                      <c:pt idx="11">
                        <c:v>6</c:v>
                      </c:pt>
                      <c:pt idx="12">
                        <c:v>7</c:v>
                      </c:pt>
                      <c:pt idx="13">
                        <c:v>6</c:v>
                      </c:pt>
                      <c:pt idx="14">
                        <c:v>8</c:v>
                      </c:pt>
                      <c:pt idx="15">
                        <c:v>7</c:v>
                      </c:pt>
                      <c:pt idx="16">
                        <c:v>6</c:v>
                      </c:pt>
                      <c:pt idx="17">
                        <c:v>5</c:v>
                      </c:pt>
                      <c:pt idx="18">
                        <c:v>7</c:v>
                      </c:pt>
                      <c:pt idx="19">
                        <c:v>8</c:v>
                      </c:pt>
                      <c:pt idx="20">
                        <c:v>13</c:v>
                      </c:pt>
                      <c:pt idx="21">
                        <c:v>15</c:v>
                      </c:pt>
                      <c:pt idx="22">
                        <c:v>19</c:v>
                      </c:pt>
                      <c:pt idx="23">
                        <c:v>17</c:v>
                      </c:pt>
                      <c:pt idx="24">
                        <c:v>16</c:v>
                      </c:pt>
                      <c:pt idx="25">
                        <c:v>19</c:v>
                      </c:pt>
                      <c:pt idx="26">
                        <c:v>19</c:v>
                      </c:pt>
                      <c:pt idx="27">
                        <c:v>20</c:v>
                      </c:pt>
                      <c:pt idx="28">
                        <c:v>22</c:v>
                      </c:pt>
                      <c:pt idx="29">
                        <c:v>25</c:v>
                      </c:pt>
                      <c:pt idx="30">
                        <c:v>23</c:v>
                      </c:pt>
                    </c:numCache>
                  </c:numRef>
                </c:val>
                <c:smooth val="0"/>
                <c:extLst>
                  <c:ext xmlns:c16="http://schemas.microsoft.com/office/drawing/2014/chart" uri="{C3380CC4-5D6E-409C-BE32-E72D297353CC}">
                    <c16:uniqueId val="{00000003-0B26-48EA-AD28-3D6BCDF7C46A}"/>
                  </c:ext>
                </c:extLst>
              </c15:ser>
            </c15:filteredLineSeries>
            <c15:filteredLineSeries>
              <c15:ser>
                <c:idx val="1"/>
                <c:order val="1"/>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Sheet1!$B$2:$AF$2</c15:sqref>
                        </c15:formulaRef>
                      </c:ext>
                    </c:extLst>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extLst xmlns:c15="http://schemas.microsoft.com/office/drawing/2012/chart">
                      <c:ext xmlns:c15="http://schemas.microsoft.com/office/drawing/2012/chart" uri="{02D57815-91ED-43cb-92C2-25804820EDAC}">
                        <c15:formulaRef>
                          <c15:sqref>Sheet1!$B$4:$AF$4</c15:sqref>
                        </c15:formulaRef>
                      </c:ext>
                    </c:extLst>
                    <c:numCache>
                      <c:formatCode>General</c:formatCode>
                      <c:ptCount val="31"/>
                      <c:pt idx="0">
                        <c:v>2</c:v>
                      </c:pt>
                      <c:pt idx="1">
                        <c:v>3</c:v>
                      </c:pt>
                      <c:pt idx="2">
                        <c:v>4</c:v>
                      </c:pt>
                      <c:pt idx="3">
                        <c:v>6</c:v>
                      </c:pt>
                      <c:pt idx="4">
                        <c:v>7</c:v>
                      </c:pt>
                      <c:pt idx="5">
                        <c:v>10</c:v>
                      </c:pt>
                      <c:pt idx="6">
                        <c:v>8</c:v>
                      </c:pt>
                      <c:pt idx="7">
                        <c:v>10</c:v>
                      </c:pt>
                      <c:pt idx="8">
                        <c:v>13</c:v>
                      </c:pt>
                      <c:pt idx="9">
                        <c:v>17</c:v>
                      </c:pt>
                      <c:pt idx="10">
                        <c:v>18</c:v>
                      </c:pt>
                      <c:pt idx="11">
                        <c:v>20</c:v>
                      </c:pt>
                      <c:pt idx="12">
                        <c:v>21</c:v>
                      </c:pt>
                      <c:pt idx="13">
                        <c:v>24</c:v>
                      </c:pt>
                      <c:pt idx="14">
                        <c:v>24</c:v>
                      </c:pt>
                      <c:pt idx="15">
                        <c:v>27</c:v>
                      </c:pt>
                      <c:pt idx="16">
                        <c:v>30</c:v>
                      </c:pt>
                      <c:pt idx="17">
                        <c:v>33</c:v>
                      </c:pt>
                      <c:pt idx="18">
                        <c:v>33</c:v>
                      </c:pt>
                      <c:pt idx="19">
                        <c:v>34</c:v>
                      </c:pt>
                      <c:pt idx="20">
                        <c:v>31</c:v>
                      </c:pt>
                      <c:pt idx="21">
                        <c:v>31</c:v>
                      </c:pt>
                      <c:pt idx="22">
                        <c:v>29</c:v>
                      </c:pt>
                      <c:pt idx="23">
                        <c:v>33</c:v>
                      </c:pt>
                      <c:pt idx="24">
                        <c:v>36</c:v>
                      </c:pt>
                      <c:pt idx="25">
                        <c:v>35</c:v>
                      </c:pt>
                      <c:pt idx="26">
                        <c:v>37</c:v>
                      </c:pt>
                      <c:pt idx="27">
                        <c:v>38</c:v>
                      </c:pt>
                      <c:pt idx="28">
                        <c:v>38</c:v>
                      </c:pt>
                      <c:pt idx="29">
                        <c:v>37</c:v>
                      </c:pt>
                      <c:pt idx="30">
                        <c:v>41</c:v>
                      </c:pt>
                    </c:numCache>
                  </c:numRef>
                </c:val>
                <c:smooth val="0"/>
                <c:extLst xmlns:c15="http://schemas.microsoft.com/office/drawing/2012/chart">
                  <c:ext xmlns:c16="http://schemas.microsoft.com/office/drawing/2014/chart" uri="{C3380CC4-5D6E-409C-BE32-E72D297353CC}">
                    <c16:uniqueId val="{00000004-0B26-48EA-AD28-3D6BCDF7C46A}"/>
                  </c:ext>
                </c:extLst>
              </c15:ser>
            </c15:filteredLineSeries>
          </c:ext>
        </c:extLst>
      </c:lineChart>
      <c:catAx>
        <c:axId val="18506419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850635728"/>
        <c:crosses val="autoZero"/>
        <c:auto val="1"/>
        <c:lblAlgn val="ctr"/>
        <c:lblOffset val="100"/>
        <c:noMultiLvlLbl val="0"/>
      </c:catAx>
      <c:valAx>
        <c:axId val="1850635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t>Second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850641968"/>
        <c:crosses val="autoZero"/>
        <c:crossBetween val="midCat"/>
      </c:valAx>
      <c:spPr>
        <a:noFill/>
        <a:ln>
          <a:noFill/>
        </a:ln>
        <a:effectLst/>
      </c:spPr>
    </c:plotArea>
    <c:legend>
      <c:legendPos val="b"/>
      <c:legendEntry>
        <c:idx val="0"/>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aseline="0">
                <a:solidFill>
                  <a:schemeClr val="tx1"/>
                </a:solidFill>
              </a:rPr>
              <a:t>Minimax vs Random</a:t>
            </a:r>
            <a:endParaRPr lang="en-US">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507906358605845"/>
          <c:y val="0.17763409961685825"/>
          <c:w val="0.8068178744273844"/>
          <c:h val="0.60170792228557635"/>
        </c:manualLayout>
      </c:layout>
      <c:lineChart>
        <c:grouping val="standard"/>
        <c:varyColors val="0"/>
        <c:ser>
          <c:idx val="0"/>
          <c:order val="0"/>
          <c:tx>
            <c:v>Minimax</c:v>
          </c:tx>
          <c:spPr>
            <a:ln w="28575" cap="rnd">
              <a:solidFill>
                <a:schemeClr val="tx1"/>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5:$AF$45</c:f>
              <c:numCache>
                <c:formatCode>General</c:formatCode>
                <c:ptCount val="31"/>
                <c:pt idx="0">
                  <c:v>2</c:v>
                </c:pt>
                <c:pt idx="1">
                  <c:v>3</c:v>
                </c:pt>
                <c:pt idx="2">
                  <c:v>3.7142857142857144</c:v>
                </c:pt>
                <c:pt idx="3">
                  <c:v>4.8571428571428568</c:v>
                </c:pt>
                <c:pt idx="4">
                  <c:v>6.1428571428571432</c:v>
                </c:pt>
                <c:pt idx="5">
                  <c:v>7.1428571428571432</c:v>
                </c:pt>
                <c:pt idx="6">
                  <c:v>8</c:v>
                </c:pt>
                <c:pt idx="7">
                  <c:v>8</c:v>
                </c:pt>
                <c:pt idx="8">
                  <c:v>9.2857142857142865</c:v>
                </c:pt>
                <c:pt idx="9">
                  <c:v>9.2857142857142865</c:v>
                </c:pt>
                <c:pt idx="10">
                  <c:v>10.857142857142858</c:v>
                </c:pt>
                <c:pt idx="11">
                  <c:v>11.714285714285714</c:v>
                </c:pt>
                <c:pt idx="12">
                  <c:v>11.285714285714286</c:v>
                </c:pt>
                <c:pt idx="13">
                  <c:v>11.714285714285714</c:v>
                </c:pt>
                <c:pt idx="14">
                  <c:v>11.428571428571429</c:v>
                </c:pt>
                <c:pt idx="15">
                  <c:v>12.142857142857142</c:v>
                </c:pt>
                <c:pt idx="16">
                  <c:v>13.571428571428571</c:v>
                </c:pt>
                <c:pt idx="17">
                  <c:v>14.142857142857142</c:v>
                </c:pt>
                <c:pt idx="18">
                  <c:v>16</c:v>
                </c:pt>
                <c:pt idx="19">
                  <c:v>16.142857142857142</c:v>
                </c:pt>
                <c:pt idx="20">
                  <c:v>17.714285714285715</c:v>
                </c:pt>
                <c:pt idx="21">
                  <c:v>18.428571428571427</c:v>
                </c:pt>
                <c:pt idx="22">
                  <c:v>19.142857142857142</c:v>
                </c:pt>
                <c:pt idx="23">
                  <c:v>19.571428571428573</c:v>
                </c:pt>
                <c:pt idx="24">
                  <c:v>19.142857142857142</c:v>
                </c:pt>
                <c:pt idx="25">
                  <c:v>20.571428571428573</c:v>
                </c:pt>
                <c:pt idx="26">
                  <c:v>22.142857142857142</c:v>
                </c:pt>
                <c:pt idx="27">
                  <c:v>23</c:v>
                </c:pt>
                <c:pt idx="28">
                  <c:v>22.857142857142858</c:v>
                </c:pt>
                <c:pt idx="29">
                  <c:v>25.428571428571427</c:v>
                </c:pt>
                <c:pt idx="30">
                  <c:v>26.857142857142858</c:v>
                </c:pt>
              </c:numCache>
            </c:numRef>
          </c:val>
          <c:smooth val="0"/>
          <c:extLst>
            <c:ext xmlns:c16="http://schemas.microsoft.com/office/drawing/2014/chart" uri="{C3380CC4-5D6E-409C-BE32-E72D297353CC}">
              <c16:uniqueId val="{00000000-CBE2-4406-ADBD-415D4AA95964}"/>
            </c:ext>
          </c:extLst>
        </c:ser>
        <c:ser>
          <c:idx val="1"/>
          <c:order val="1"/>
          <c:tx>
            <c:v>Random</c:v>
          </c:tx>
          <c:spPr>
            <a:ln w="28575" cap="rnd">
              <a:solidFill>
                <a:srgbClr val="FF0000"/>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6:$AF$46</c:f>
              <c:numCache>
                <c:formatCode>General</c:formatCode>
                <c:ptCount val="31"/>
                <c:pt idx="0">
                  <c:v>2</c:v>
                </c:pt>
                <c:pt idx="1">
                  <c:v>3</c:v>
                </c:pt>
                <c:pt idx="2">
                  <c:v>4.2857142857142856</c:v>
                </c:pt>
                <c:pt idx="3">
                  <c:v>5.1428571428571432</c:v>
                </c:pt>
                <c:pt idx="4">
                  <c:v>5.8571428571428568</c:v>
                </c:pt>
                <c:pt idx="5">
                  <c:v>6.8571428571428568</c:v>
                </c:pt>
                <c:pt idx="6">
                  <c:v>8</c:v>
                </c:pt>
                <c:pt idx="7">
                  <c:v>10</c:v>
                </c:pt>
                <c:pt idx="8">
                  <c:v>10.714285714285714</c:v>
                </c:pt>
                <c:pt idx="9">
                  <c:v>12.714285714285714</c:v>
                </c:pt>
                <c:pt idx="10">
                  <c:v>13.142857142857142</c:v>
                </c:pt>
                <c:pt idx="11">
                  <c:v>14.285714285714286</c:v>
                </c:pt>
                <c:pt idx="12">
                  <c:v>16.714285714285715</c:v>
                </c:pt>
                <c:pt idx="13">
                  <c:v>18.285714285714285</c:v>
                </c:pt>
                <c:pt idx="14">
                  <c:v>20.571428571428573</c:v>
                </c:pt>
                <c:pt idx="15">
                  <c:v>21.857142857142858</c:v>
                </c:pt>
                <c:pt idx="16">
                  <c:v>22.428571428571427</c:v>
                </c:pt>
                <c:pt idx="17">
                  <c:v>23.857142857142858</c:v>
                </c:pt>
                <c:pt idx="18">
                  <c:v>24</c:v>
                </c:pt>
                <c:pt idx="19">
                  <c:v>25.714285714285715</c:v>
                </c:pt>
                <c:pt idx="20">
                  <c:v>26.142857142857142</c:v>
                </c:pt>
                <c:pt idx="21">
                  <c:v>27.428571428571427</c:v>
                </c:pt>
                <c:pt idx="22">
                  <c:v>28.714285714285715</c:v>
                </c:pt>
                <c:pt idx="23">
                  <c:v>30.285714285714285</c:v>
                </c:pt>
                <c:pt idx="24">
                  <c:v>32.714285714285715</c:v>
                </c:pt>
                <c:pt idx="25">
                  <c:v>33.285714285714285</c:v>
                </c:pt>
                <c:pt idx="26">
                  <c:v>33.714285714285715</c:v>
                </c:pt>
                <c:pt idx="27">
                  <c:v>34.857142857142854</c:v>
                </c:pt>
                <c:pt idx="28">
                  <c:v>37</c:v>
                </c:pt>
                <c:pt idx="29">
                  <c:v>36.428571428571431</c:v>
                </c:pt>
                <c:pt idx="30">
                  <c:v>36.571428571428569</c:v>
                </c:pt>
              </c:numCache>
            </c:numRef>
          </c:val>
          <c:smooth val="0"/>
          <c:extLst>
            <c:ext xmlns:c16="http://schemas.microsoft.com/office/drawing/2014/chart" uri="{C3380CC4-5D6E-409C-BE32-E72D297353CC}">
              <c16:uniqueId val="{00000001-CBE2-4406-ADBD-415D4AA95964}"/>
            </c:ext>
          </c:extLst>
        </c:ser>
        <c:dLbls>
          <c:showLegendKey val="0"/>
          <c:showVal val="0"/>
          <c:showCatName val="0"/>
          <c:showSerName val="0"/>
          <c:showPercent val="0"/>
          <c:showBubbleSize val="0"/>
        </c:dLbls>
        <c:smooth val="0"/>
        <c:axId val="417697871"/>
        <c:axId val="417699951"/>
      </c:lineChart>
      <c:catAx>
        <c:axId val="4176978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7699951"/>
        <c:crosses val="autoZero"/>
        <c:auto val="1"/>
        <c:lblAlgn val="ctr"/>
        <c:lblOffset val="100"/>
        <c:noMultiLvlLbl val="0"/>
      </c:catAx>
      <c:valAx>
        <c:axId val="41769995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cor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769787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solidFill>
                  <a:schemeClr val="tx1"/>
                </a:solidFill>
              </a:rPr>
              <a:t>Running</a:t>
            </a:r>
            <a:r>
              <a:rPr lang="en-US" baseline="0">
                <a:solidFill>
                  <a:schemeClr val="tx1"/>
                </a:solidFill>
              </a:rPr>
              <a:t> time</a:t>
            </a:r>
            <a:endParaRPr lang="en-US">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014254379516973"/>
          <c:y val="0.16673409755001123"/>
          <c:w val="0.82175439421827312"/>
          <c:h val="0.62614796211835622"/>
        </c:manualLayout>
      </c:layout>
      <c:lineChart>
        <c:grouping val="standard"/>
        <c:varyColors val="0"/>
        <c:ser>
          <c:idx val="0"/>
          <c:order val="0"/>
          <c:tx>
            <c:v>Minimax</c:v>
          </c:tx>
          <c:spPr>
            <a:ln w="28575" cap="rnd">
              <a:solidFill>
                <a:schemeClr val="tx1"/>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7:$AF$47</c:f>
              <c:numCache>
                <c:formatCode>General</c:formatCode>
                <c:ptCount val="31"/>
                <c:pt idx="0">
                  <c:v>0</c:v>
                </c:pt>
                <c:pt idx="1">
                  <c:v>0.51474138668605207</c:v>
                </c:pt>
                <c:pt idx="2">
                  <c:v>0.99181032180785988</c:v>
                </c:pt>
                <c:pt idx="3">
                  <c:v>5.2739522797720699</c:v>
                </c:pt>
                <c:pt idx="4">
                  <c:v>3.1576235634939915</c:v>
                </c:pt>
                <c:pt idx="5">
                  <c:v>4.4554046562739744</c:v>
                </c:pt>
                <c:pt idx="6">
                  <c:v>15.649604082107524</c:v>
                </c:pt>
                <c:pt idx="7">
                  <c:v>22.449152639933967</c:v>
                </c:pt>
                <c:pt idx="8">
                  <c:v>19.009715965815928</c:v>
                </c:pt>
                <c:pt idx="9">
                  <c:v>24.104132345744517</c:v>
                </c:pt>
                <c:pt idx="10">
                  <c:v>20.712522608893227</c:v>
                </c:pt>
                <c:pt idx="11">
                  <c:v>16.09663094793045</c:v>
                </c:pt>
                <c:pt idx="12">
                  <c:v>25.982930319649807</c:v>
                </c:pt>
                <c:pt idx="13">
                  <c:v>46.891663483210884</c:v>
                </c:pt>
                <c:pt idx="14">
                  <c:v>18.331805706024142</c:v>
                </c:pt>
                <c:pt idx="15">
                  <c:v>20.874736888068043</c:v>
                </c:pt>
                <c:pt idx="16">
                  <c:v>14.907127789088635</c:v>
                </c:pt>
                <c:pt idx="17">
                  <c:v>12.526825155530645</c:v>
                </c:pt>
                <c:pt idx="18">
                  <c:v>17.74494552612304</c:v>
                </c:pt>
                <c:pt idx="19">
                  <c:v>7.1036938939775611</c:v>
                </c:pt>
                <c:pt idx="20">
                  <c:v>4.1906401770455339</c:v>
                </c:pt>
                <c:pt idx="21">
                  <c:v>2.0588446344648057</c:v>
                </c:pt>
                <c:pt idx="22">
                  <c:v>1.2709717069353339</c:v>
                </c:pt>
                <c:pt idx="23">
                  <c:v>2.0163528238024004</c:v>
                </c:pt>
                <c:pt idx="24">
                  <c:v>2.0178774424961619</c:v>
                </c:pt>
                <c:pt idx="25">
                  <c:v>0.95575754983084338</c:v>
                </c:pt>
                <c:pt idx="26">
                  <c:v>1.6633308274405312</c:v>
                </c:pt>
                <c:pt idx="27">
                  <c:v>0.23287892341613739</c:v>
                </c:pt>
                <c:pt idx="28">
                  <c:v>0.228683028902326</c:v>
                </c:pt>
                <c:pt idx="29">
                  <c:v>9.5884868076869245E-2</c:v>
                </c:pt>
                <c:pt idx="30">
                  <c:v>3.4230095999581342E-3</c:v>
                </c:pt>
              </c:numCache>
            </c:numRef>
          </c:val>
          <c:smooth val="0"/>
          <c:extLst>
            <c:ext xmlns:c16="http://schemas.microsoft.com/office/drawing/2014/chart" uri="{C3380CC4-5D6E-409C-BE32-E72D297353CC}">
              <c16:uniqueId val="{00000000-EA88-42C0-9D9C-25EC44F2A99C}"/>
            </c:ext>
          </c:extLst>
        </c:ser>
        <c:ser>
          <c:idx val="1"/>
          <c:order val="1"/>
          <c:tx>
            <c:v>Alpha - Beta</c:v>
          </c:tx>
          <c:spPr>
            <a:ln w="28575" cap="rnd">
              <a:solidFill>
                <a:srgbClr val="0070C0"/>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8:$AF$48</c:f>
              <c:numCache>
                <c:formatCode>General</c:formatCode>
                <c:ptCount val="31"/>
                <c:pt idx="0">
                  <c:v>0</c:v>
                </c:pt>
                <c:pt idx="1">
                  <c:v>4.5634678431919602E-2</c:v>
                </c:pt>
                <c:pt idx="2">
                  <c:v>9.106492996215812E-2</c:v>
                </c:pt>
                <c:pt idx="3">
                  <c:v>0.19860669544764892</c:v>
                </c:pt>
                <c:pt idx="4">
                  <c:v>0.1588928018297466</c:v>
                </c:pt>
                <c:pt idx="5">
                  <c:v>0.18674159049987762</c:v>
                </c:pt>
                <c:pt idx="6">
                  <c:v>0.35640059198651958</c:v>
                </c:pt>
                <c:pt idx="7">
                  <c:v>0.55759535517011216</c:v>
                </c:pt>
                <c:pt idx="8">
                  <c:v>0.44918874331882869</c:v>
                </c:pt>
                <c:pt idx="9">
                  <c:v>0.658878019877841</c:v>
                </c:pt>
                <c:pt idx="10">
                  <c:v>0.42649568830217605</c:v>
                </c:pt>
                <c:pt idx="11">
                  <c:v>0.44837141036987271</c:v>
                </c:pt>
                <c:pt idx="12">
                  <c:v>0.58418185370308884</c:v>
                </c:pt>
                <c:pt idx="13">
                  <c:v>0.83018149648393769</c:v>
                </c:pt>
                <c:pt idx="14">
                  <c:v>0.5463181563786087</c:v>
                </c:pt>
                <c:pt idx="15">
                  <c:v>0.71263933181762529</c:v>
                </c:pt>
                <c:pt idx="16">
                  <c:v>0.58717570986066414</c:v>
                </c:pt>
                <c:pt idx="17">
                  <c:v>0.56764881951468216</c:v>
                </c:pt>
                <c:pt idx="18">
                  <c:v>0.48350589615958051</c:v>
                </c:pt>
                <c:pt idx="19">
                  <c:v>0.35684800148010093</c:v>
                </c:pt>
                <c:pt idx="20">
                  <c:v>0.26062386376517122</c:v>
                </c:pt>
                <c:pt idx="21">
                  <c:v>0.19521076338631715</c:v>
                </c:pt>
                <c:pt idx="22">
                  <c:v>0.16882024492536238</c:v>
                </c:pt>
                <c:pt idx="23">
                  <c:v>0.17674459729875819</c:v>
                </c:pt>
                <c:pt idx="24">
                  <c:v>0.20273273331778346</c:v>
                </c:pt>
                <c:pt idx="25">
                  <c:v>0.12153792381286589</c:v>
                </c:pt>
                <c:pt idx="26">
                  <c:v>0.18789015497480066</c:v>
                </c:pt>
                <c:pt idx="27">
                  <c:v>5.7025739124843024E-2</c:v>
                </c:pt>
                <c:pt idx="28">
                  <c:v>4.7856501170566931E-2</c:v>
                </c:pt>
                <c:pt idx="29">
                  <c:v>2.0827054977416961E-2</c:v>
                </c:pt>
                <c:pt idx="30">
                  <c:v>3.4289019448416475E-3</c:v>
                </c:pt>
              </c:numCache>
            </c:numRef>
          </c:val>
          <c:smooth val="0"/>
          <c:extLst>
            <c:ext xmlns:c16="http://schemas.microsoft.com/office/drawing/2014/chart" uri="{C3380CC4-5D6E-409C-BE32-E72D297353CC}">
              <c16:uniqueId val="{00000001-EA88-42C0-9D9C-25EC44F2A99C}"/>
            </c:ext>
          </c:extLst>
        </c:ser>
        <c:ser>
          <c:idx val="2"/>
          <c:order val="2"/>
          <c:tx>
            <c:v>Random</c:v>
          </c:tx>
          <c:spPr>
            <a:ln w="28575" cap="rnd">
              <a:solidFill>
                <a:srgbClr val="FF0000"/>
              </a:solidFill>
              <a:round/>
            </a:ln>
            <a:effectLst/>
          </c:spPr>
          <c:marker>
            <c:symbol val="none"/>
          </c:marker>
          <c:cat>
            <c:numRef>
              <c:f>Sheet1!$B$44:$AF$44</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9:$AF$49</c:f>
              <c:numCache>
                <c:formatCode>General</c:formatCode>
                <c:ptCount val="31"/>
              </c:numCache>
            </c:numRef>
          </c:val>
          <c:smooth val="0"/>
          <c:extLst>
            <c:ext xmlns:c16="http://schemas.microsoft.com/office/drawing/2014/chart" uri="{C3380CC4-5D6E-409C-BE32-E72D297353CC}">
              <c16:uniqueId val="{00000002-EA88-42C0-9D9C-25EC44F2A99C}"/>
            </c:ext>
          </c:extLst>
        </c:ser>
        <c:dLbls>
          <c:showLegendKey val="0"/>
          <c:showVal val="0"/>
          <c:showCatName val="0"/>
          <c:showSerName val="0"/>
          <c:showPercent val="0"/>
          <c:showBubbleSize val="0"/>
        </c:dLbls>
        <c:smooth val="0"/>
        <c:axId val="944968127"/>
        <c:axId val="944965215"/>
      </c:lineChart>
      <c:catAx>
        <c:axId val="94496812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44965215"/>
        <c:crosses val="autoZero"/>
        <c:auto val="1"/>
        <c:lblAlgn val="ctr"/>
        <c:lblOffset val="100"/>
        <c:noMultiLvlLbl val="0"/>
      </c:catAx>
      <c:valAx>
        <c:axId val="94496521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econd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4496812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unning Tim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9.8706285687403333E-2"/>
          <c:y val="0.17360040539918001"/>
          <c:w val="0.87599013248810664"/>
          <c:h val="0.61075229188740954"/>
        </c:manualLayout>
      </c:layout>
      <c:lineChart>
        <c:grouping val="standard"/>
        <c:varyColors val="0"/>
        <c:ser>
          <c:idx val="0"/>
          <c:order val="0"/>
          <c:tx>
            <c:v>Greedy</c:v>
          </c:tx>
          <c:spPr>
            <a:ln w="28575" cap="rnd">
              <a:solidFill>
                <a:schemeClr val="accent6"/>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39:$AF$39</c:f>
              <c:numCache>
                <c:formatCode>General</c:formatCode>
                <c:ptCount val="31"/>
                <c:pt idx="0">
                  <c:v>0</c:v>
                </c:pt>
                <c:pt idx="1">
                  <c:v>0</c:v>
                </c:pt>
                <c:pt idx="2">
                  <c:v>1.9946098327636719E-4</c:v>
                </c:pt>
                <c:pt idx="3">
                  <c:v>0</c:v>
                </c:pt>
                <c:pt idx="4">
                  <c:v>0</c:v>
                </c:pt>
                <c:pt idx="5">
                  <c:v>3.9834976196289034E-4</c:v>
                </c:pt>
                <c:pt idx="6">
                  <c:v>1.9989013671874999E-4</c:v>
                </c:pt>
                <c:pt idx="7">
                  <c:v>4.0049552917480435E-4</c:v>
                </c:pt>
                <c:pt idx="8">
                  <c:v>0</c:v>
                </c:pt>
                <c:pt idx="9">
                  <c:v>1.9955635070800781E-4</c:v>
                </c:pt>
                <c:pt idx="10">
                  <c:v>5.9924125671386688E-4</c:v>
                </c:pt>
                <c:pt idx="11">
                  <c:v>1.9979476928710921E-4</c:v>
                </c:pt>
                <c:pt idx="12">
                  <c:v>1.9946098327636719E-4</c:v>
                </c:pt>
                <c:pt idx="13">
                  <c:v>0</c:v>
                </c:pt>
                <c:pt idx="14">
                  <c:v>0</c:v>
                </c:pt>
                <c:pt idx="15">
                  <c:v>0</c:v>
                </c:pt>
                <c:pt idx="16">
                  <c:v>0</c:v>
                </c:pt>
                <c:pt idx="17">
                  <c:v>5.9838294982910139E-4</c:v>
                </c:pt>
                <c:pt idx="18">
                  <c:v>1.9979476928710921E-4</c:v>
                </c:pt>
                <c:pt idx="19">
                  <c:v>2.0041465759277201E-4</c:v>
                </c:pt>
                <c:pt idx="20">
                  <c:v>5.980014801025388E-4</c:v>
                </c:pt>
                <c:pt idx="21">
                  <c:v>0</c:v>
                </c:pt>
                <c:pt idx="22">
                  <c:v>0</c:v>
                </c:pt>
                <c:pt idx="23">
                  <c:v>4.0054321289062316E-4</c:v>
                </c:pt>
                <c:pt idx="24">
                  <c:v>1.9912719726562501E-4</c:v>
                </c:pt>
                <c:pt idx="25">
                  <c:v>1.996517181396484E-4</c:v>
                </c:pt>
                <c:pt idx="26">
                  <c:v>3.9858818054199201E-4</c:v>
                </c:pt>
                <c:pt idx="27">
                  <c:v>0</c:v>
                </c:pt>
                <c:pt idx="28">
                  <c:v>2.0012855529785001E-4</c:v>
                </c:pt>
                <c:pt idx="29">
                  <c:v>0</c:v>
                </c:pt>
                <c:pt idx="30">
                  <c:v>0</c:v>
                </c:pt>
              </c:numCache>
            </c:numRef>
          </c:val>
          <c:smooth val="0"/>
          <c:extLst>
            <c:ext xmlns:c16="http://schemas.microsoft.com/office/drawing/2014/chart" uri="{C3380CC4-5D6E-409C-BE32-E72D297353CC}">
              <c16:uniqueId val="{00000000-BA07-4313-AB41-BD29A2C12715}"/>
            </c:ext>
          </c:extLst>
        </c:ser>
        <c:ser>
          <c:idx val="1"/>
          <c:order val="1"/>
          <c:tx>
            <c:v>Minimax</c:v>
          </c:tx>
          <c:spPr>
            <a:ln w="28575" cap="rnd">
              <a:solidFill>
                <a:schemeClr val="accent5"/>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0:$AF$40</c:f>
              <c:numCache>
                <c:formatCode>General</c:formatCode>
                <c:ptCount val="31"/>
                <c:pt idx="0">
                  <c:v>0</c:v>
                </c:pt>
                <c:pt idx="1">
                  <c:v>0.1061211585998532</c:v>
                </c:pt>
                <c:pt idx="2">
                  <c:v>1.5598040103912301</c:v>
                </c:pt>
                <c:pt idx="3">
                  <c:v>2.3776522636413522</c:v>
                </c:pt>
                <c:pt idx="4">
                  <c:v>0.89478855133056601</c:v>
                </c:pt>
                <c:pt idx="5">
                  <c:v>0.87236185073852501</c:v>
                </c:pt>
                <c:pt idx="6">
                  <c:v>1.4694463253021179</c:v>
                </c:pt>
                <c:pt idx="7">
                  <c:v>1.2668888568878141</c:v>
                </c:pt>
                <c:pt idx="8">
                  <c:v>2.5926589965820277E-3</c:v>
                </c:pt>
                <c:pt idx="9">
                  <c:v>11.338345909118599</c:v>
                </c:pt>
                <c:pt idx="10">
                  <c:v>0.227505254745483</c:v>
                </c:pt>
                <c:pt idx="11">
                  <c:v>1.1802868366241419</c:v>
                </c:pt>
                <c:pt idx="12">
                  <c:v>0.32089862823486304</c:v>
                </c:pt>
                <c:pt idx="13">
                  <c:v>0.33749651908874462</c:v>
                </c:pt>
                <c:pt idx="14">
                  <c:v>0.99832091331481654</c:v>
                </c:pt>
                <c:pt idx="15">
                  <c:v>0.2156629085540768</c:v>
                </c:pt>
                <c:pt idx="16">
                  <c:v>1.9916534423828078E-3</c:v>
                </c:pt>
                <c:pt idx="17">
                  <c:v>0.91677947044372365</c:v>
                </c:pt>
                <c:pt idx="18">
                  <c:v>5.3906492710113474</c:v>
                </c:pt>
                <c:pt idx="19">
                  <c:v>0.67079772949218697</c:v>
                </c:pt>
                <c:pt idx="20">
                  <c:v>7.3820023536682076</c:v>
                </c:pt>
                <c:pt idx="21">
                  <c:v>3.3945374965667661</c:v>
                </c:pt>
                <c:pt idx="22">
                  <c:v>1.9888945102691622</c:v>
                </c:pt>
                <c:pt idx="23">
                  <c:v>0.96304426193237003</c:v>
                </c:pt>
                <c:pt idx="24">
                  <c:v>0.60740041732788064</c:v>
                </c:pt>
                <c:pt idx="25">
                  <c:v>0.36786255836486781</c:v>
                </c:pt>
                <c:pt idx="26">
                  <c:v>0.34435520172119077</c:v>
                </c:pt>
                <c:pt idx="27">
                  <c:v>9.9768638610839809E-4</c:v>
                </c:pt>
                <c:pt idx="28">
                  <c:v>0.33149499893188439</c:v>
                </c:pt>
                <c:pt idx="29">
                  <c:v>2.7634048461914019E-2</c:v>
                </c:pt>
                <c:pt idx="30">
                  <c:v>1.9941329956054679E-4</c:v>
                </c:pt>
              </c:numCache>
            </c:numRef>
          </c:val>
          <c:smooth val="0"/>
          <c:extLst>
            <c:ext xmlns:c16="http://schemas.microsoft.com/office/drawing/2014/chart" uri="{C3380CC4-5D6E-409C-BE32-E72D297353CC}">
              <c16:uniqueId val="{00000001-BA07-4313-AB41-BD29A2C12715}"/>
            </c:ext>
          </c:extLst>
        </c:ser>
        <c:ser>
          <c:idx val="2"/>
          <c:order val="2"/>
          <c:tx>
            <c:v>Alpha - Beta</c:v>
          </c:tx>
          <c:spPr>
            <a:ln w="28575" cap="rnd">
              <a:solidFill>
                <a:schemeClr val="accent4"/>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41:$AF$41</c:f>
              <c:numCache>
                <c:formatCode>General</c:formatCode>
                <c:ptCount val="31"/>
                <c:pt idx="0">
                  <c:v>0</c:v>
                </c:pt>
                <c:pt idx="1">
                  <c:v>2.4135065078735321E-2</c:v>
                </c:pt>
                <c:pt idx="2">
                  <c:v>0.1393373489379878</c:v>
                </c:pt>
                <c:pt idx="3">
                  <c:v>0.17497153282165478</c:v>
                </c:pt>
                <c:pt idx="4">
                  <c:v>8.2933855056762665E-2</c:v>
                </c:pt>
                <c:pt idx="5">
                  <c:v>8.9576673507690399E-2</c:v>
                </c:pt>
                <c:pt idx="6">
                  <c:v>0.12362661361694301</c:v>
                </c:pt>
                <c:pt idx="7">
                  <c:v>0.19574136734008757</c:v>
                </c:pt>
                <c:pt idx="8">
                  <c:v>2.3933887481689398E-3</c:v>
                </c:pt>
                <c:pt idx="9">
                  <c:v>0.49723644256591759</c:v>
                </c:pt>
                <c:pt idx="10">
                  <c:v>0.2322958946228022</c:v>
                </c:pt>
                <c:pt idx="11">
                  <c:v>0.1496383666992184</c:v>
                </c:pt>
                <c:pt idx="12">
                  <c:v>0.32270631790161081</c:v>
                </c:pt>
                <c:pt idx="13">
                  <c:v>0.32774281501769981</c:v>
                </c:pt>
                <c:pt idx="14">
                  <c:v>0.297364711761474</c:v>
                </c:pt>
                <c:pt idx="15">
                  <c:v>0.21866450309753382</c:v>
                </c:pt>
                <c:pt idx="16">
                  <c:v>2.5934696197509721E-3</c:v>
                </c:pt>
                <c:pt idx="17">
                  <c:v>0.26087975502014121</c:v>
                </c:pt>
                <c:pt idx="18">
                  <c:v>0.25436096191406221</c:v>
                </c:pt>
                <c:pt idx="19">
                  <c:v>0.1872847557067866</c:v>
                </c:pt>
                <c:pt idx="20">
                  <c:v>0.24014616012573198</c:v>
                </c:pt>
                <c:pt idx="21">
                  <c:v>0.19038953781127882</c:v>
                </c:pt>
                <c:pt idx="22">
                  <c:v>0.15457305908203081</c:v>
                </c:pt>
                <c:pt idx="23">
                  <c:v>0.12951898574829079</c:v>
                </c:pt>
                <c:pt idx="24">
                  <c:v>8.1350040435790957E-2</c:v>
                </c:pt>
                <c:pt idx="25">
                  <c:v>9.9654674530029144E-2</c:v>
                </c:pt>
                <c:pt idx="26">
                  <c:v>4.9759769439697198E-2</c:v>
                </c:pt>
                <c:pt idx="27">
                  <c:v>1.4094352722167918E-3</c:v>
                </c:pt>
                <c:pt idx="28">
                  <c:v>3.1316375732421839E-2</c:v>
                </c:pt>
                <c:pt idx="29">
                  <c:v>9.1754913330078063E-3</c:v>
                </c:pt>
                <c:pt idx="30">
                  <c:v>4.0550231933593575E-4</c:v>
                </c:pt>
              </c:numCache>
            </c:numRef>
          </c:val>
          <c:smooth val="0"/>
          <c:extLst>
            <c:ext xmlns:c16="http://schemas.microsoft.com/office/drawing/2014/chart" uri="{C3380CC4-5D6E-409C-BE32-E72D297353CC}">
              <c16:uniqueId val="{00000002-BA07-4313-AB41-BD29A2C12715}"/>
            </c:ext>
          </c:extLst>
        </c:ser>
        <c:dLbls>
          <c:showLegendKey val="0"/>
          <c:showVal val="0"/>
          <c:showCatName val="0"/>
          <c:showSerName val="0"/>
          <c:showPercent val="0"/>
          <c:showBubbleSize val="0"/>
        </c:dLbls>
        <c:smooth val="0"/>
        <c:axId val="1946299663"/>
        <c:axId val="1946292591"/>
      </c:lineChart>
      <c:catAx>
        <c:axId val="194629966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46292591"/>
        <c:crosses val="autoZero"/>
        <c:auto val="1"/>
        <c:lblAlgn val="ctr"/>
        <c:lblOffset val="100"/>
        <c:noMultiLvlLbl val="0"/>
      </c:catAx>
      <c:valAx>
        <c:axId val="19462925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econd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4629966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reedy vs Mini</a:t>
            </a:r>
            <a:r>
              <a:rPr lang="en-US" baseline="0"/>
              <a:t>max</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014254379516975"/>
          <c:y val="0.16673409755001123"/>
          <c:w val="0.83728102415129402"/>
          <c:h val="0.62614796211835622"/>
        </c:manualLayout>
      </c:layout>
      <c:lineChart>
        <c:grouping val="standard"/>
        <c:varyColors val="0"/>
        <c:ser>
          <c:idx val="0"/>
          <c:order val="0"/>
          <c:tx>
            <c:v>Greedy</c:v>
          </c:tx>
          <c:spPr>
            <a:ln w="28575" cap="rnd">
              <a:solidFill>
                <a:schemeClr val="accent6"/>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37:$AF$37</c:f>
              <c:numCache>
                <c:formatCode>General</c:formatCode>
                <c:ptCount val="31"/>
                <c:pt idx="0">
                  <c:v>2</c:v>
                </c:pt>
                <c:pt idx="1">
                  <c:v>3</c:v>
                </c:pt>
                <c:pt idx="2">
                  <c:v>4</c:v>
                </c:pt>
                <c:pt idx="3">
                  <c:v>5</c:v>
                </c:pt>
                <c:pt idx="4">
                  <c:v>6</c:v>
                </c:pt>
                <c:pt idx="5">
                  <c:v>7</c:v>
                </c:pt>
                <c:pt idx="6">
                  <c:v>9</c:v>
                </c:pt>
                <c:pt idx="7">
                  <c:v>9</c:v>
                </c:pt>
                <c:pt idx="8">
                  <c:v>7</c:v>
                </c:pt>
                <c:pt idx="9">
                  <c:v>7</c:v>
                </c:pt>
                <c:pt idx="10">
                  <c:v>8</c:v>
                </c:pt>
                <c:pt idx="11">
                  <c:v>10</c:v>
                </c:pt>
                <c:pt idx="12">
                  <c:v>9</c:v>
                </c:pt>
                <c:pt idx="13">
                  <c:v>8</c:v>
                </c:pt>
                <c:pt idx="14">
                  <c:v>10</c:v>
                </c:pt>
                <c:pt idx="15">
                  <c:v>12</c:v>
                </c:pt>
                <c:pt idx="16">
                  <c:v>10</c:v>
                </c:pt>
                <c:pt idx="17">
                  <c:v>10</c:v>
                </c:pt>
                <c:pt idx="18">
                  <c:v>12</c:v>
                </c:pt>
                <c:pt idx="19">
                  <c:v>7</c:v>
                </c:pt>
                <c:pt idx="20">
                  <c:v>11</c:v>
                </c:pt>
                <c:pt idx="21">
                  <c:v>12</c:v>
                </c:pt>
                <c:pt idx="22">
                  <c:v>13</c:v>
                </c:pt>
                <c:pt idx="23">
                  <c:v>14</c:v>
                </c:pt>
                <c:pt idx="24">
                  <c:v>13</c:v>
                </c:pt>
                <c:pt idx="25">
                  <c:v>17</c:v>
                </c:pt>
                <c:pt idx="26">
                  <c:v>20</c:v>
                </c:pt>
                <c:pt idx="27">
                  <c:v>18</c:v>
                </c:pt>
                <c:pt idx="28">
                  <c:v>22</c:v>
                </c:pt>
                <c:pt idx="29">
                  <c:v>25</c:v>
                </c:pt>
                <c:pt idx="30">
                  <c:v>24</c:v>
                </c:pt>
              </c:numCache>
            </c:numRef>
          </c:val>
          <c:smooth val="0"/>
          <c:extLst>
            <c:ext xmlns:c16="http://schemas.microsoft.com/office/drawing/2014/chart" uri="{C3380CC4-5D6E-409C-BE32-E72D297353CC}">
              <c16:uniqueId val="{00000000-CD10-4459-9328-EF6591F6CE3E}"/>
            </c:ext>
          </c:extLst>
        </c:ser>
        <c:ser>
          <c:idx val="1"/>
          <c:order val="1"/>
          <c:tx>
            <c:v>Minimax</c:v>
          </c:tx>
          <c:spPr>
            <a:ln w="28575" cap="rnd">
              <a:solidFill>
                <a:schemeClr val="accent5"/>
              </a:solidFill>
              <a:round/>
            </a:ln>
            <a:effectLst/>
          </c:spPr>
          <c:marker>
            <c:symbol val="none"/>
          </c:marker>
          <c:cat>
            <c:numRef>
              <c:f>Sheet1!$B$2:$AF$2</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cat>
          <c:val>
            <c:numRef>
              <c:f>Sheet1!$B$38:$AF$38</c:f>
              <c:numCache>
                <c:formatCode>General</c:formatCode>
                <c:ptCount val="31"/>
                <c:pt idx="0">
                  <c:v>2</c:v>
                </c:pt>
                <c:pt idx="1">
                  <c:v>3</c:v>
                </c:pt>
                <c:pt idx="2">
                  <c:v>4</c:v>
                </c:pt>
                <c:pt idx="3">
                  <c:v>5</c:v>
                </c:pt>
                <c:pt idx="4">
                  <c:v>6</c:v>
                </c:pt>
                <c:pt idx="5">
                  <c:v>7</c:v>
                </c:pt>
                <c:pt idx="6">
                  <c:v>7</c:v>
                </c:pt>
                <c:pt idx="7">
                  <c:v>9</c:v>
                </c:pt>
                <c:pt idx="8">
                  <c:v>13</c:v>
                </c:pt>
                <c:pt idx="9">
                  <c:v>15</c:v>
                </c:pt>
                <c:pt idx="10">
                  <c:v>16</c:v>
                </c:pt>
                <c:pt idx="11">
                  <c:v>16</c:v>
                </c:pt>
                <c:pt idx="12">
                  <c:v>19</c:v>
                </c:pt>
                <c:pt idx="13">
                  <c:v>22</c:v>
                </c:pt>
                <c:pt idx="14">
                  <c:v>22</c:v>
                </c:pt>
                <c:pt idx="15">
                  <c:v>22</c:v>
                </c:pt>
                <c:pt idx="16">
                  <c:v>26</c:v>
                </c:pt>
                <c:pt idx="17">
                  <c:v>28</c:v>
                </c:pt>
                <c:pt idx="18">
                  <c:v>28</c:v>
                </c:pt>
                <c:pt idx="19">
                  <c:v>35</c:v>
                </c:pt>
                <c:pt idx="20">
                  <c:v>33</c:v>
                </c:pt>
                <c:pt idx="21">
                  <c:v>34</c:v>
                </c:pt>
                <c:pt idx="22">
                  <c:v>35</c:v>
                </c:pt>
                <c:pt idx="23">
                  <c:v>36</c:v>
                </c:pt>
                <c:pt idx="24">
                  <c:v>39</c:v>
                </c:pt>
                <c:pt idx="25">
                  <c:v>37</c:v>
                </c:pt>
                <c:pt idx="26">
                  <c:v>36</c:v>
                </c:pt>
                <c:pt idx="27">
                  <c:v>40</c:v>
                </c:pt>
                <c:pt idx="28">
                  <c:v>38</c:v>
                </c:pt>
                <c:pt idx="29">
                  <c:v>37</c:v>
                </c:pt>
                <c:pt idx="30">
                  <c:v>40</c:v>
                </c:pt>
              </c:numCache>
            </c:numRef>
          </c:val>
          <c:smooth val="0"/>
          <c:extLst>
            <c:ext xmlns:c16="http://schemas.microsoft.com/office/drawing/2014/chart" uri="{C3380CC4-5D6E-409C-BE32-E72D297353CC}">
              <c16:uniqueId val="{00000001-CD10-4459-9328-EF6591F6CE3E}"/>
            </c:ext>
          </c:extLst>
        </c:ser>
        <c:dLbls>
          <c:showLegendKey val="0"/>
          <c:showVal val="0"/>
          <c:showCatName val="0"/>
          <c:showSerName val="0"/>
          <c:showPercent val="0"/>
          <c:showBubbleSize val="0"/>
        </c:dLbls>
        <c:smooth val="0"/>
        <c:axId val="90376479"/>
        <c:axId val="90366079"/>
      </c:lineChart>
      <c:catAx>
        <c:axId val="903764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0366079"/>
        <c:crosses val="autoZero"/>
        <c:auto val="1"/>
        <c:lblAlgn val="ctr"/>
        <c:lblOffset val="100"/>
        <c:noMultiLvlLbl val="0"/>
      </c:catAx>
      <c:valAx>
        <c:axId val="903660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cor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037647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verage game</a:t>
            </a:r>
            <a:r>
              <a:rPr lang="en-US" baseline="0"/>
              <a:t> nodes explored</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odes explored'!$A$2</c:f>
              <c:strCache>
                <c:ptCount val="1"/>
                <c:pt idx="0">
                  <c:v>Minimax</c:v>
                </c:pt>
              </c:strCache>
            </c:strRef>
          </c:tx>
          <c:spPr>
            <a:ln w="28575" cap="rnd">
              <a:solidFill>
                <a:schemeClr val="accent1"/>
              </a:solidFill>
              <a:round/>
            </a:ln>
            <a:effectLst/>
          </c:spPr>
          <c:marker>
            <c:symbol val="none"/>
          </c:marker>
          <c:dLbls>
            <c:dLbl>
              <c:idx val="7"/>
              <c:layout>
                <c:manualLayout>
                  <c:x val="2.4114264514932295E-2"/>
                  <c:y val="-3.83676316707359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756-4E25-9768-F4B6F19C0FD0}"/>
                </c:ext>
              </c:extLst>
            </c:dLbl>
            <c:dLbl>
              <c:idx val="11"/>
              <c:layout>
                <c:manualLayout>
                  <c:x val="0"/>
                  <c:y val="-5.23194977328217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756-4E25-9768-F4B6F19C0FD0}"/>
                </c:ext>
              </c:extLst>
            </c:dLbl>
            <c:dLbl>
              <c:idx val="16"/>
              <c:layout>
                <c:manualLayout>
                  <c:x val="0"/>
                  <c:y val="-4.185559818625741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756-4E25-9768-F4B6F19C0FD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Nodes explored'!$B$2:$AE$2</c:f>
              <c:numCache>
                <c:formatCode>General</c:formatCode>
                <c:ptCount val="30"/>
                <c:pt idx="0">
                  <c:v>1365</c:v>
                </c:pt>
                <c:pt idx="1">
                  <c:v>2105</c:v>
                </c:pt>
                <c:pt idx="2">
                  <c:v>4065</c:v>
                </c:pt>
                <c:pt idx="3">
                  <c:v>7566</c:v>
                </c:pt>
                <c:pt idx="4">
                  <c:v>16471</c:v>
                </c:pt>
                <c:pt idx="5">
                  <c:v>1852</c:v>
                </c:pt>
                <c:pt idx="6">
                  <c:v>47313</c:v>
                </c:pt>
                <c:pt idx="7">
                  <c:v>93298</c:v>
                </c:pt>
                <c:pt idx="8">
                  <c:v>92833</c:v>
                </c:pt>
                <c:pt idx="9">
                  <c:v>53076</c:v>
                </c:pt>
                <c:pt idx="10">
                  <c:v>4631</c:v>
                </c:pt>
                <c:pt idx="11">
                  <c:v>36972</c:v>
                </c:pt>
                <c:pt idx="12">
                  <c:v>23772</c:v>
                </c:pt>
                <c:pt idx="13">
                  <c:v>9842</c:v>
                </c:pt>
                <c:pt idx="14">
                  <c:v>9842</c:v>
                </c:pt>
                <c:pt idx="15">
                  <c:v>10241</c:v>
                </c:pt>
                <c:pt idx="16">
                  <c:v>44631</c:v>
                </c:pt>
                <c:pt idx="17">
                  <c:v>5409</c:v>
                </c:pt>
                <c:pt idx="18">
                  <c:v>4207</c:v>
                </c:pt>
                <c:pt idx="19">
                  <c:v>3704</c:v>
                </c:pt>
                <c:pt idx="20">
                  <c:v>10088</c:v>
                </c:pt>
                <c:pt idx="21">
                  <c:v>29331</c:v>
                </c:pt>
                <c:pt idx="22">
                  <c:v>86</c:v>
                </c:pt>
                <c:pt idx="23">
                  <c:v>86</c:v>
                </c:pt>
                <c:pt idx="24">
                  <c:v>633</c:v>
                </c:pt>
                <c:pt idx="25">
                  <c:v>3005</c:v>
                </c:pt>
                <c:pt idx="26">
                  <c:v>964</c:v>
                </c:pt>
                <c:pt idx="27">
                  <c:v>2526</c:v>
                </c:pt>
                <c:pt idx="28">
                  <c:v>365</c:v>
                </c:pt>
                <c:pt idx="29">
                  <c:v>21</c:v>
                </c:pt>
              </c:numCache>
            </c:numRef>
          </c:val>
          <c:smooth val="0"/>
          <c:extLst>
            <c:ext xmlns:c16="http://schemas.microsoft.com/office/drawing/2014/chart" uri="{C3380CC4-5D6E-409C-BE32-E72D297353CC}">
              <c16:uniqueId val="{00000000-4756-4E25-9768-F4B6F19C0FD0}"/>
            </c:ext>
          </c:extLst>
        </c:ser>
        <c:ser>
          <c:idx val="1"/>
          <c:order val="1"/>
          <c:tx>
            <c:strRef>
              <c:f>'Nodes explored'!$A$3</c:f>
              <c:strCache>
                <c:ptCount val="1"/>
                <c:pt idx="0">
                  <c:v>Alpha-beta</c:v>
                </c:pt>
              </c:strCache>
            </c:strRef>
          </c:tx>
          <c:spPr>
            <a:ln w="28575" cap="rnd">
              <a:solidFill>
                <a:schemeClr val="accent2"/>
              </a:solidFill>
              <a:round/>
            </a:ln>
            <a:effectLst/>
          </c:spPr>
          <c:marker>
            <c:symbol val="none"/>
          </c:marker>
          <c:dLbls>
            <c:dLbl>
              <c:idx val="7"/>
              <c:layout>
                <c:manualLayout>
                  <c:x val="0"/>
                  <c:y val="-2.441576560865028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4756-4E25-9768-F4B6F19C0FD0}"/>
                </c:ext>
              </c:extLst>
            </c:dLbl>
            <c:dLbl>
              <c:idx val="11"/>
              <c:layout>
                <c:manualLayout>
                  <c:x val="0"/>
                  <c:y val="-2.790373212417160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4756-4E25-9768-F4B6F19C0FD0}"/>
                </c:ext>
              </c:extLst>
            </c:dLbl>
            <c:dLbl>
              <c:idx val="16"/>
              <c:layout>
                <c:manualLayout>
                  <c:x val="0"/>
                  <c:y val="-2.092779909312883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4756-4E25-9768-F4B6F19C0FD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Nodes explored'!$B$3:$AE$3</c:f>
              <c:numCache>
                <c:formatCode>General</c:formatCode>
                <c:ptCount val="30"/>
                <c:pt idx="0">
                  <c:v>141</c:v>
                </c:pt>
                <c:pt idx="1">
                  <c:v>209</c:v>
                </c:pt>
                <c:pt idx="2">
                  <c:v>213</c:v>
                </c:pt>
                <c:pt idx="3">
                  <c:v>390</c:v>
                </c:pt>
                <c:pt idx="4">
                  <c:v>693</c:v>
                </c:pt>
                <c:pt idx="5">
                  <c:v>256</c:v>
                </c:pt>
                <c:pt idx="6">
                  <c:v>1233</c:v>
                </c:pt>
                <c:pt idx="7">
                  <c:v>3128</c:v>
                </c:pt>
                <c:pt idx="8">
                  <c:v>2677</c:v>
                </c:pt>
                <c:pt idx="9">
                  <c:v>2026</c:v>
                </c:pt>
                <c:pt idx="10">
                  <c:v>1250</c:v>
                </c:pt>
                <c:pt idx="11">
                  <c:v>1820</c:v>
                </c:pt>
                <c:pt idx="12">
                  <c:v>1737</c:v>
                </c:pt>
                <c:pt idx="13">
                  <c:v>2579</c:v>
                </c:pt>
                <c:pt idx="14">
                  <c:v>2603</c:v>
                </c:pt>
                <c:pt idx="15">
                  <c:v>1305</c:v>
                </c:pt>
                <c:pt idx="16">
                  <c:v>1253</c:v>
                </c:pt>
                <c:pt idx="17">
                  <c:v>709</c:v>
                </c:pt>
                <c:pt idx="18">
                  <c:v>352</c:v>
                </c:pt>
                <c:pt idx="19">
                  <c:v>476</c:v>
                </c:pt>
                <c:pt idx="20">
                  <c:v>656</c:v>
                </c:pt>
                <c:pt idx="21">
                  <c:v>556</c:v>
                </c:pt>
                <c:pt idx="22">
                  <c:v>86</c:v>
                </c:pt>
                <c:pt idx="23">
                  <c:v>86</c:v>
                </c:pt>
                <c:pt idx="24">
                  <c:v>129</c:v>
                </c:pt>
                <c:pt idx="25">
                  <c:v>255</c:v>
                </c:pt>
                <c:pt idx="26">
                  <c:v>132</c:v>
                </c:pt>
                <c:pt idx="27">
                  <c:v>237</c:v>
                </c:pt>
                <c:pt idx="28">
                  <c:v>119</c:v>
                </c:pt>
                <c:pt idx="29">
                  <c:v>21</c:v>
                </c:pt>
              </c:numCache>
            </c:numRef>
          </c:val>
          <c:smooth val="0"/>
          <c:extLst>
            <c:ext xmlns:c16="http://schemas.microsoft.com/office/drawing/2014/chart" uri="{C3380CC4-5D6E-409C-BE32-E72D297353CC}">
              <c16:uniqueId val="{00000001-4756-4E25-9768-F4B6F19C0FD0}"/>
            </c:ext>
          </c:extLst>
        </c:ser>
        <c:dLbls>
          <c:showLegendKey val="0"/>
          <c:showVal val="0"/>
          <c:showCatName val="0"/>
          <c:showSerName val="0"/>
          <c:showPercent val="0"/>
          <c:showBubbleSize val="0"/>
        </c:dLbls>
        <c:smooth val="0"/>
        <c:axId val="1663356767"/>
        <c:axId val="1663358431"/>
      </c:lineChart>
      <c:catAx>
        <c:axId val="1663356767"/>
        <c:scaling>
          <c:orientation val="minMax"/>
        </c:scaling>
        <c:delete val="1"/>
        <c:axPos val="b"/>
        <c:numFmt formatCode="#,##0.00" sourceLinked="0"/>
        <c:majorTickMark val="none"/>
        <c:minorTickMark val="none"/>
        <c:tickLblPos val="nextTo"/>
        <c:crossAx val="1663358431"/>
        <c:crosses val="autoZero"/>
        <c:auto val="1"/>
        <c:lblAlgn val="ctr"/>
        <c:lblOffset val="100"/>
        <c:noMultiLvlLbl val="0"/>
      </c:catAx>
      <c:valAx>
        <c:axId val="16633584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od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6335676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ri05</b:Tag>
    <b:SourceType>Book</b:SourceType>
    <b:Guid>{5C856792-25F9-46F4-A464-0385FDA3E2BC}</b:Guid>
    <b:LCID>en-US</b:LCID>
    <b:Author>
      <b:Author>
        <b:NameList>
          <b:Person>
            <b:Last>Rose</b:Last>
            <b:First>Brian</b:First>
          </b:Person>
        </b:NameList>
      </b:Author>
    </b:Author>
    <b:Title>Othello and A Minute to Learn...A lifetime to Master</b:Title>
    <b:Year>2005</b:Year>
    <b:Publisher>Anjar Co.</b:Publisher>
    <b:RefOrder>1</b:RefOrder>
  </b:Source>
  <b:Source>
    <b:Tag>Kho</b:Tag>
    <b:SourceType>DocumentFromInternetSite</b:SourceType>
    <b:Guid>{7D54F1A8-C873-4157-B607-98A930293218}</b:Guid>
    <b:Title>Lecture slide of Introduction to Artificial Intelligence course, IT3160E</b:Title>
    <b:Author>
      <b:Author>
        <b:NameList>
          <b:Person>
            <b:Last>Khoat</b:Last>
            <b:First>Than</b:First>
            <b:Middle>Quang</b:Middle>
          </b:Person>
        </b:NameList>
      </b:Author>
    </b:Author>
    <b:URL>https://users.soict.hust.edu.vn/khoattq/lectures/IT3160E-AI/</b:URL>
    <b:RefOrder>2</b:RefOrder>
  </b:Source>
  <b:Source>
    <b:Tag>Zhi14</b:Tag>
    <b:SourceType>Report</b:SourceType>
    <b:Guid>{7B8FE8F8-8DDA-4427-9C55-54174283728D}</b:Guid>
    <b:Title>Searching Algorithms in Playing Othello</b:Title>
    <b:Year>2014</b:Year>
    <b:Author>
      <b:Author>
        <b:NameList>
          <b:Person>
            <b:Last>Zhang</b:Last>
            <b:First>Zhifei</b:First>
          </b:Person>
          <b:Person>
            <b:Last>Chen</b:Last>
            <b:First>Yuechuan</b:First>
          </b:Person>
        </b:NameList>
      </b:Author>
    </b:Author>
    <b:RefOrder>3</b:RefOrder>
  </b:Source>
  <b:Source>
    <b:Tag>Ale19</b:Tag>
    <b:SourceType>Report</b:SourceType>
    <b:Guid>{78AE9769-9F82-41DB-91C2-EC8132D07578}</b:Guid>
    <b:Author>
      <b:Author>
        <b:NameList>
          <b:Person>
            <b:Last>Barber</b:Last>
            <b:First>Alec</b:First>
          </b:Person>
          <b:Person>
            <b:Last>Pretorius</b:Last>
            <b:First>Warren</b:First>
          </b:Person>
          <b:Person>
            <b:Last>Qureshi</b:Last>
            <b:First>Uzair</b:First>
          </b:Person>
          <b:Person>
            <b:Last>Kumar</b:Last>
            <b:First>Dhruv</b:First>
          </b:Person>
        </b:NameList>
      </b:Author>
    </b:Author>
    <b:Title>An Analysis of Othello AI Strategies</b:Title>
    <b:Year>2019</b:Year>
    <b:RefOrder>4</b:RefOrder>
  </b:Source>
  <b:Source>
    <b:Tag>Vai</b:Tag>
    <b:SourceType>Report</b:SourceType>
    <b:Guid>{7675C085-FFF9-4727-A962-B57105A7F5B1}</b:Guid>
    <b:Author>
      <b:Author>
        <b:NameList>
          <b:Person>
            <b:Last>Sannidhanam</b:Last>
            <b:First>Vaishnavi</b:First>
          </b:Person>
          <b:Person>
            <b:Last>Annamalai</b:Last>
            <b:First>Muthukaruppan</b:First>
          </b:Person>
        </b:NameList>
      </b:Author>
    </b:Author>
    <b:Title>An Analysis of Heuristics in Othello</b:Title>
    <b:RefOrder>5</b:RefOrder>
  </b:Source>
  <b:Source>
    <b:Tag>Mic03</b:Tag>
    <b:SourceType>Report</b:SourceType>
    <b:Guid>{EFD7E13F-A971-4D1A-A738-E5D6D3C13B47}</b:Guid>
    <b:Author>
      <b:Author>
        <b:NameList>
          <b:Person>
            <b:Last>Korman</b:Last>
            <b:First>Michael</b:First>
            <b:Middle>J.</b:Middle>
          </b:Person>
        </b:NameList>
      </b:Author>
    </b:Author>
    <b:Title>Playing Othello with Artificial Intelligence</b:Title>
    <b:Year>2003</b:Year>
    <b:RefOrder>6</b:RefOrder>
  </b:Source>
  <b:Source>
    <b:Tag>Stu21</b:Tag>
    <b:SourceType>Book</b:SourceType>
    <b:Guid>{A63374A0-C695-484D-B62E-104292E881F4}</b:Guid>
    <b:Author>
      <b:Author>
        <b:NameList>
          <b:Person>
            <b:Last>Russell</b:Last>
            <b:First>Stuart</b:First>
            <b:Middle>J.</b:Middle>
          </b:Person>
          <b:Person>
            <b:Last>Norvig</b:Last>
            <b:First>Peter</b:First>
          </b:Person>
        </b:NameList>
      </b:Author>
    </b:Author>
    <b:Title>Artificial Intelligence: A Modern Approach</b:Title>
    <b:Year>2021</b:Year>
    <b:Publisher>Pearson Education</b:Publisher>
    <b:Edition>4th</b:Edition>
    <b:RefOrder>7</b:RefOrder>
  </b:Source>
  <b:Source>
    <b:Tag>Min</b:Tag>
    <b:SourceType>InternetSite</b:SourceType>
    <b:Guid>{1CD3E331-DC8B-4FA5-9F4E-449D100E17BF}</b:Guid>
    <b:Title>Minimax</b:Title>
    <b:URL>https://en.wikipedia.org/wiki/Minimax</b:URL>
    <b:InternetSiteTitle>Wikipedia</b:InternetSiteTitle>
    <b:RefOrder>8</b:RefOrder>
  </b:Source>
  <b:Source>
    <b:Tag>Alp</b:Tag>
    <b:SourceType>InternetSite</b:SourceType>
    <b:Guid>{9FD0BA06-CB3D-4FE7-A0E3-825A50546E75}</b:Guid>
    <b:Title>Alpha - beta pruning</b:Title>
    <b:InternetSiteTitle>Wikipedia</b:InternetSiteTitle>
    <b:URL>https://en.wikipedia.org/wiki/Alpha%E2%80%93beta_pruning</b:URL>
    <b:RefOrder>9</b:RefOrder>
  </b:Source>
  <b:Source>
    <b:Tag>Neg</b:Tag>
    <b:SourceType>InternetSite</b:SourceType>
    <b:Guid>{5DABD87D-3EBF-4439-A444-24606CE72570}</b:Guid>
    <b:Title>Negamax</b:Title>
    <b:InternetSiteTitle>Wikipedia</b:InternetSiteTitle>
    <b:URL>https://en.wikipedia.org/wiki/Negamax</b:URL>
    <b:RefOrder>10</b:RefOrder>
  </b:Source>
  <b:Source>
    <b:Tag>Rev</b:Tag>
    <b:SourceType>InternetSite</b:SourceType>
    <b:Guid>{D868898A-E74F-4723-A167-65A836B829FD}</b:Guid>
    <b:Title>Reversi</b:Title>
    <b:InternetSiteTitle>Wikipedia</b:InternetSiteTitle>
    <b:URL>https://en.wikipedia.org/wiki/Reversi</b:URL>
    <b:RefOrder>11</b:RefOrder>
  </b:Source>
</b:Sources>
</file>

<file path=customXml/itemProps1.xml><?xml version="1.0" encoding="utf-8"?>
<ds:datastoreItem xmlns:ds="http://schemas.openxmlformats.org/officeDocument/2006/customXml" ds:itemID="{C1F02A5F-1033-4762-A81B-B06955197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1</TotalTime>
  <Pages>28</Pages>
  <Words>4113</Words>
  <Characters>23445</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03</CharactersWithSpaces>
  <SharedDoc>false</SharedDoc>
  <HLinks>
    <vt:vector size="108" baseType="variant">
      <vt:variant>
        <vt:i4>1310782</vt:i4>
      </vt:variant>
      <vt:variant>
        <vt:i4>104</vt:i4>
      </vt:variant>
      <vt:variant>
        <vt:i4>0</vt:i4>
      </vt:variant>
      <vt:variant>
        <vt:i4>5</vt:i4>
      </vt:variant>
      <vt:variant>
        <vt:lpwstr/>
      </vt:variant>
      <vt:variant>
        <vt:lpwstr>_Toc108536406</vt:lpwstr>
      </vt:variant>
      <vt:variant>
        <vt:i4>1310782</vt:i4>
      </vt:variant>
      <vt:variant>
        <vt:i4>98</vt:i4>
      </vt:variant>
      <vt:variant>
        <vt:i4>0</vt:i4>
      </vt:variant>
      <vt:variant>
        <vt:i4>5</vt:i4>
      </vt:variant>
      <vt:variant>
        <vt:lpwstr/>
      </vt:variant>
      <vt:variant>
        <vt:lpwstr>_Toc108536405</vt:lpwstr>
      </vt:variant>
      <vt:variant>
        <vt:i4>1310782</vt:i4>
      </vt:variant>
      <vt:variant>
        <vt:i4>92</vt:i4>
      </vt:variant>
      <vt:variant>
        <vt:i4>0</vt:i4>
      </vt:variant>
      <vt:variant>
        <vt:i4>5</vt:i4>
      </vt:variant>
      <vt:variant>
        <vt:lpwstr/>
      </vt:variant>
      <vt:variant>
        <vt:lpwstr>_Toc108536404</vt:lpwstr>
      </vt:variant>
      <vt:variant>
        <vt:i4>1310782</vt:i4>
      </vt:variant>
      <vt:variant>
        <vt:i4>86</vt:i4>
      </vt:variant>
      <vt:variant>
        <vt:i4>0</vt:i4>
      </vt:variant>
      <vt:variant>
        <vt:i4>5</vt:i4>
      </vt:variant>
      <vt:variant>
        <vt:lpwstr/>
      </vt:variant>
      <vt:variant>
        <vt:lpwstr>_Toc108536403</vt:lpwstr>
      </vt:variant>
      <vt:variant>
        <vt:i4>1310782</vt:i4>
      </vt:variant>
      <vt:variant>
        <vt:i4>80</vt:i4>
      </vt:variant>
      <vt:variant>
        <vt:i4>0</vt:i4>
      </vt:variant>
      <vt:variant>
        <vt:i4>5</vt:i4>
      </vt:variant>
      <vt:variant>
        <vt:lpwstr/>
      </vt:variant>
      <vt:variant>
        <vt:lpwstr>_Toc108536402</vt:lpwstr>
      </vt:variant>
      <vt:variant>
        <vt:i4>1310782</vt:i4>
      </vt:variant>
      <vt:variant>
        <vt:i4>74</vt:i4>
      </vt:variant>
      <vt:variant>
        <vt:i4>0</vt:i4>
      </vt:variant>
      <vt:variant>
        <vt:i4>5</vt:i4>
      </vt:variant>
      <vt:variant>
        <vt:lpwstr/>
      </vt:variant>
      <vt:variant>
        <vt:lpwstr>_Toc108536401</vt:lpwstr>
      </vt:variant>
      <vt:variant>
        <vt:i4>1310782</vt:i4>
      </vt:variant>
      <vt:variant>
        <vt:i4>68</vt:i4>
      </vt:variant>
      <vt:variant>
        <vt:i4>0</vt:i4>
      </vt:variant>
      <vt:variant>
        <vt:i4>5</vt:i4>
      </vt:variant>
      <vt:variant>
        <vt:lpwstr/>
      </vt:variant>
      <vt:variant>
        <vt:lpwstr>_Toc108536400</vt:lpwstr>
      </vt:variant>
      <vt:variant>
        <vt:i4>1900601</vt:i4>
      </vt:variant>
      <vt:variant>
        <vt:i4>62</vt:i4>
      </vt:variant>
      <vt:variant>
        <vt:i4>0</vt:i4>
      </vt:variant>
      <vt:variant>
        <vt:i4>5</vt:i4>
      </vt:variant>
      <vt:variant>
        <vt:lpwstr/>
      </vt:variant>
      <vt:variant>
        <vt:lpwstr>_Toc108536399</vt:lpwstr>
      </vt:variant>
      <vt:variant>
        <vt:i4>1900601</vt:i4>
      </vt:variant>
      <vt:variant>
        <vt:i4>56</vt:i4>
      </vt:variant>
      <vt:variant>
        <vt:i4>0</vt:i4>
      </vt:variant>
      <vt:variant>
        <vt:i4>5</vt:i4>
      </vt:variant>
      <vt:variant>
        <vt:lpwstr/>
      </vt:variant>
      <vt:variant>
        <vt:lpwstr>_Toc108536398</vt:lpwstr>
      </vt:variant>
      <vt:variant>
        <vt:i4>1900601</vt:i4>
      </vt:variant>
      <vt:variant>
        <vt:i4>50</vt:i4>
      </vt:variant>
      <vt:variant>
        <vt:i4>0</vt:i4>
      </vt:variant>
      <vt:variant>
        <vt:i4>5</vt:i4>
      </vt:variant>
      <vt:variant>
        <vt:lpwstr/>
      </vt:variant>
      <vt:variant>
        <vt:lpwstr>_Toc108536397</vt:lpwstr>
      </vt:variant>
      <vt:variant>
        <vt:i4>1900601</vt:i4>
      </vt:variant>
      <vt:variant>
        <vt:i4>44</vt:i4>
      </vt:variant>
      <vt:variant>
        <vt:i4>0</vt:i4>
      </vt:variant>
      <vt:variant>
        <vt:i4>5</vt:i4>
      </vt:variant>
      <vt:variant>
        <vt:lpwstr/>
      </vt:variant>
      <vt:variant>
        <vt:lpwstr>_Toc108536396</vt:lpwstr>
      </vt:variant>
      <vt:variant>
        <vt:i4>1900601</vt:i4>
      </vt:variant>
      <vt:variant>
        <vt:i4>38</vt:i4>
      </vt:variant>
      <vt:variant>
        <vt:i4>0</vt:i4>
      </vt:variant>
      <vt:variant>
        <vt:i4>5</vt:i4>
      </vt:variant>
      <vt:variant>
        <vt:lpwstr/>
      </vt:variant>
      <vt:variant>
        <vt:lpwstr>_Toc108536395</vt:lpwstr>
      </vt:variant>
      <vt:variant>
        <vt:i4>1900601</vt:i4>
      </vt:variant>
      <vt:variant>
        <vt:i4>32</vt:i4>
      </vt:variant>
      <vt:variant>
        <vt:i4>0</vt:i4>
      </vt:variant>
      <vt:variant>
        <vt:i4>5</vt:i4>
      </vt:variant>
      <vt:variant>
        <vt:lpwstr/>
      </vt:variant>
      <vt:variant>
        <vt:lpwstr>_Toc108536394</vt:lpwstr>
      </vt:variant>
      <vt:variant>
        <vt:i4>1900601</vt:i4>
      </vt:variant>
      <vt:variant>
        <vt:i4>26</vt:i4>
      </vt:variant>
      <vt:variant>
        <vt:i4>0</vt:i4>
      </vt:variant>
      <vt:variant>
        <vt:i4>5</vt:i4>
      </vt:variant>
      <vt:variant>
        <vt:lpwstr/>
      </vt:variant>
      <vt:variant>
        <vt:lpwstr>_Toc108536393</vt:lpwstr>
      </vt:variant>
      <vt:variant>
        <vt:i4>1900601</vt:i4>
      </vt:variant>
      <vt:variant>
        <vt:i4>20</vt:i4>
      </vt:variant>
      <vt:variant>
        <vt:i4>0</vt:i4>
      </vt:variant>
      <vt:variant>
        <vt:i4>5</vt:i4>
      </vt:variant>
      <vt:variant>
        <vt:lpwstr/>
      </vt:variant>
      <vt:variant>
        <vt:lpwstr>_Toc108536392</vt:lpwstr>
      </vt:variant>
      <vt:variant>
        <vt:i4>1900601</vt:i4>
      </vt:variant>
      <vt:variant>
        <vt:i4>14</vt:i4>
      </vt:variant>
      <vt:variant>
        <vt:i4>0</vt:i4>
      </vt:variant>
      <vt:variant>
        <vt:i4>5</vt:i4>
      </vt:variant>
      <vt:variant>
        <vt:lpwstr/>
      </vt:variant>
      <vt:variant>
        <vt:lpwstr>_Toc108536391</vt:lpwstr>
      </vt:variant>
      <vt:variant>
        <vt:i4>1900601</vt:i4>
      </vt:variant>
      <vt:variant>
        <vt:i4>8</vt:i4>
      </vt:variant>
      <vt:variant>
        <vt:i4>0</vt:i4>
      </vt:variant>
      <vt:variant>
        <vt:i4>5</vt:i4>
      </vt:variant>
      <vt:variant>
        <vt:lpwstr/>
      </vt:variant>
      <vt:variant>
        <vt:lpwstr>_Toc108536390</vt:lpwstr>
      </vt:variant>
      <vt:variant>
        <vt:i4>1835065</vt:i4>
      </vt:variant>
      <vt:variant>
        <vt:i4>2</vt:i4>
      </vt:variant>
      <vt:variant>
        <vt:i4>0</vt:i4>
      </vt:variant>
      <vt:variant>
        <vt:i4>5</vt:i4>
      </vt:variant>
      <vt:variant>
        <vt:lpwstr/>
      </vt:variant>
      <vt:variant>
        <vt:lpwstr>_Toc1085363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àng Hải</dc:creator>
  <cp:keywords/>
  <dc:description/>
  <cp:lastModifiedBy>Nguyễn Hoàng Hải</cp:lastModifiedBy>
  <cp:revision>1076</cp:revision>
  <cp:lastPrinted>2022-07-12T13:27:00Z</cp:lastPrinted>
  <dcterms:created xsi:type="dcterms:W3CDTF">2022-06-20T02:38:00Z</dcterms:created>
  <dcterms:modified xsi:type="dcterms:W3CDTF">2022-07-12T15:49:00Z</dcterms:modified>
</cp:coreProperties>
</file>